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477" r:id="rId2"/>
    <p:sldId id="479" r:id="rId3"/>
    <p:sldId id="434" r:id="rId4"/>
    <p:sldId id="265" r:id="rId5"/>
    <p:sldId id="259" r:id="rId6"/>
    <p:sldId id="267" r:id="rId7"/>
    <p:sldId id="262" r:id="rId8"/>
    <p:sldId id="435" r:id="rId9"/>
    <p:sldId id="428" r:id="rId10"/>
    <p:sldId id="460" r:id="rId11"/>
    <p:sldId id="450" r:id="rId12"/>
    <p:sldId id="451" r:id="rId13"/>
    <p:sldId id="452" r:id="rId14"/>
    <p:sldId id="453" r:id="rId15"/>
    <p:sldId id="462" r:id="rId16"/>
    <p:sldId id="464" r:id="rId17"/>
    <p:sldId id="461" r:id="rId18"/>
    <p:sldId id="471" r:id="rId19"/>
    <p:sldId id="463" r:id="rId20"/>
    <p:sldId id="467" r:id="rId21"/>
    <p:sldId id="480" r:id="rId22"/>
    <p:sldId id="469" r:id="rId23"/>
    <p:sldId id="470" r:id="rId24"/>
    <p:sldId id="468" r:id="rId25"/>
    <p:sldId id="476" r:id="rId26"/>
    <p:sldId id="472" r:id="rId27"/>
    <p:sldId id="475" r:id="rId28"/>
    <p:sldId id="436" r:id="rId29"/>
    <p:sldId id="437" r:id="rId30"/>
    <p:sldId id="438" r:id="rId31"/>
    <p:sldId id="474" r:id="rId32"/>
    <p:sldId id="440" r:id="rId33"/>
    <p:sldId id="439" r:id="rId34"/>
    <p:sldId id="446" r:id="rId35"/>
    <p:sldId id="447" r:id="rId36"/>
    <p:sldId id="465" r:id="rId37"/>
    <p:sldId id="281" r:id="rId38"/>
    <p:sldId id="457" r:id="rId39"/>
    <p:sldId id="442" r:id="rId40"/>
    <p:sldId id="443" r:id="rId41"/>
    <p:sldId id="444" r:id="rId42"/>
    <p:sldId id="458" r:id="rId43"/>
    <p:sldId id="454" r:id="rId44"/>
    <p:sldId id="449" r:id="rId45"/>
    <p:sldId id="272" r:id="rId46"/>
    <p:sldId id="473" r:id="rId47"/>
    <p:sldId id="466" r:id="rId48"/>
    <p:sldId id="273" r:id="rId49"/>
    <p:sldId id="284" r:id="rId50"/>
    <p:sldId id="274" r:id="rId51"/>
    <p:sldId id="285" r:id="rId52"/>
    <p:sldId id="286" r:id="rId53"/>
    <p:sldId id="287" r:id="rId54"/>
    <p:sldId id="288" r:id="rId55"/>
    <p:sldId id="459" r:id="rId56"/>
    <p:sldId id="289" r:id="rId57"/>
    <p:sldId id="290" r:id="rId58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FF00"/>
    <a:srgbClr val="00FFFF"/>
    <a:srgbClr val="009900"/>
    <a:srgbClr val="FF00FF"/>
    <a:srgbClr val="0066CC"/>
    <a:srgbClr val="9900CC"/>
    <a:srgbClr val="6600FF"/>
    <a:srgbClr val="0066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860" autoAdjust="0"/>
  </p:normalViewPr>
  <p:slideViewPr>
    <p:cSldViewPr>
      <p:cViewPr varScale="1">
        <p:scale>
          <a:sx n="68" d="100"/>
          <a:sy n="68" d="100"/>
        </p:scale>
        <p:origin x="582" y="51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2.wmf"/><Relationship Id="rId1" Type="http://schemas.openxmlformats.org/officeDocument/2006/relationships/image" Target="../media/image47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1.wmf"/><Relationship Id="rId7" Type="http://schemas.openxmlformats.org/officeDocument/2006/relationships/image" Target="../media/image12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0.emf"/><Relationship Id="rId4" Type="http://schemas.openxmlformats.org/officeDocument/2006/relationships/image" Target="../media/image1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3.wmf"/><Relationship Id="rId7" Type="http://schemas.openxmlformats.org/officeDocument/2006/relationships/image" Target="../media/image1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69.wmf"/><Relationship Id="rId5" Type="http://schemas.openxmlformats.org/officeDocument/2006/relationships/image" Target="../media/image65.wmf"/><Relationship Id="rId10" Type="http://schemas.openxmlformats.org/officeDocument/2006/relationships/image" Target="../media/image55.wmf"/><Relationship Id="rId4" Type="http://schemas.openxmlformats.org/officeDocument/2006/relationships/image" Target="../media/image64.wmf"/><Relationship Id="rId9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71.wmf"/><Relationship Id="rId7" Type="http://schemas.openxmlformats.org/officeDocument/2006/relationships/image" Target="../media/image74.wmf"/><Relationship Id="rId2" Type="http://schemas.openxmlformats.org/officeDocument/2006/relationships/image" Target="../media/image70.wmf"/><Relationship Id="rId1" Type="http://schemas.openxmlformats.org/officeDocument/2006/relationships/image" Target="../media/image61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1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12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4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image" Target="../media/image99.emf"/><Relationship Id="rId18" Type="http://schemas.openxmlformats.org/officeDocument/2006/relationships/image" Target="../media/image103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17" Type="http://schemas.openxmlformats.org/officeDocument/2006/relationships/image" Target="../media/image102.wmf"/><Relationship Id="rId2" Type="http://schemas.openxmlformats.org/officeDocument/2006/relationships/image" Target="../media/image88.wmf"/><Relationship Id="rId16" Type="http://schemas.openxmlformats.org/officeDocument/2006/relationships/image" Target="../media/image101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5" Type="http://schemas.openxmlformats.org/officeDocument/2006/relationships/image" Target="../media/image82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emf"/><Relationship Id="rId14" Type="http://schemas.openxmlformats.org/officeDocument/2006/relationships/image" Target="../media/image10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3.wmf"/><Relationship Id="rId18" Type="http://schemas.openxmlformats.org/officeDocument/2006/relationships/image" Target="../media/image116.wmf"/><Relationship Id="rId3" Type="http://schemas.openxmlformats.org/officeDocument/2006/relationships/image" Target="../media/image92.wmf"/><Relationship Id="rId7" Type="http://schemas.openxmlformats.org/officeDocument/2006/relationships/image" Target="../media/image108.wmf"/><Relationship Id="rId12" Type="http://schemas.openxmlformats.org/officeDocument/2006/relationships/image" Target="../media/image88.wmf"/><Relationship Id="rId17" Type="http://schemas.openxmlformats.org/officeDocument/2006/relationships/image" Target="../media/image115.wmf"/><Relationship Id="rId2" Type="http://schemas.openxmlformats.org/officeDocument/2006/relationships/image" Target="../media/image105.wmf"/><Relationship Id="rId16" Type="http://schemas.openxmlformats.org/officeDocument/2006/relationships/image" Target="../media/image114.wmf"/><Relationship Id="rId1" Type="http://schemas.openxmlformats.org/officeDocument/2006/relationships/image" Target="../media/image104.wmf"/><Relationship Id="rId6" Type="http://schemas.openxmlformats.org/officeDocument/2006/relationships/image" Target="../media/image107.wmf"/><Relationship Id="rId11" Type="http://schemas.openxmlformats.org/officeDocument/2006/relationships/image" Target="../media/image112.emf"/><Relationship Id="rId5" Type="http://schemas.openxmlformats.org/officeDocument/2006/relationships/image" Target="../media/image106.wmf"/><Relationship Id="rId15" Type="http://schemas.openxmlformats.org/officeDocument/2006/relationships/image" Target="../media/image102.wmf"/><Relationship Id="rId10" Type="http://schemas.openxmlformats.org/officeDocument/2006/relationships/image" Target="../media/image111.wmf"/><Relationship Id="rId4" Type="http://schemas.openxmlformats.org/officeDocument/2006/relationships/image" Target="../media/image93.wmf"/><Relationship Id="rId9" Type="http://schemas.openxmlformats.org/officeDocument/2006/relationships/image" Target="../media/image110.wmf"/><Relationship Id="rId14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24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82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120.wmf"/><Relationship Id="rId11" Type="http://schemas.openxmlformats.org/officeDocument/2006/relationships/image" Target="../media/image88.wmf"/><Relationship Id="rId5" Type="http://schemas.openxmlformats.org/officeDocument/2006/relationships/image" Target="../media/image119.wmf"/><Relationship Id="rId10" Type="http://schemas.openxmlformats.org/officeDocument/2006/relationships/image" Target="../media/image123.wmf"/><Relationship Id="rId4" Type="http://schemas.openxmlformats.org/officeDocument/2006/relationships/image" Target="../media/image118.wmf"/><Relationship Id="rId9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25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82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120.wmf"/><Relationship Id="rId11" Type="http://schemas.openxmlformats.org/officeDocument/2006/relationships/image" Target="../media/image88.wmf"/><Relationship Id="rId5" Type="http://schemas.openxmlformats.org/officeDocument/2006/relationships/image" Target="../media/image119.wmf"/><Relationship Id="rId10" Type="http://schemas.openxmlformats.org/officeDocument/2006/relationships/image" Target="../media/image123.wmf"/><Relationship Id="rId4" Type="http://schemas.openxmlformats.org/officeDocument/2006/relationships/image" Target="../media/image118.wmf"/><Relationship Id="rId9" Type="http://schemas.openxmlformats.org/officeDocument/2006/relationships/image" Target="../media/image122.wmf"/><Relationship Id="rId14" Type="http://schemas.openxmlformats.org/officeDocument/2006/relationships/image" Target="../media/image12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29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82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120.wmf"/><Relationship Id="rId11" Type="http://schemas.openxmlformats.org/officeDocument/2006/relationships/image" Target="../media/image88.wmf"/><Relationship Id="rId5" Type="http://schemas.openxmlformats.org/officeDocument/2006/relationships/image" Target="../media/image119.wmf"/><Relationship Id="rId10" Type="http://schemas.openxmlformats.org/officeDocument/2006/relationships/image" Target="../media/image128.wmf"/><Relationship Id="rId4" Type="http://schemas.openxmlformats.org/officeDocument/2006/relationships/image" Target="../media/image118.wmf"/><Relationship Id="rId9" Type="http://schemas.openxmlformats.org/officeDocument/2006/relationships/image" Target="../media/image12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69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8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133.wmf"/><Relationship Id="rId11" Type="http://schemas.openxmlformats.org/officeDocument/2006/relationships/image" Target="../media/image137.wmf"/><Relationship Id="rId5" Type="http://schemas.openxmlformats.org/officeDocument/2006/relationships/image" Target="../media/image132.wmf"/><Relationship Id="rId15" Type="http://schemas.openxmlformats.org/officeDocument/2006/relationships/image" Target="../media/image138.wmf"/><Relationship Id="rId10" Type="http://schemas.openxmlformats.org/officeDocument/2006/relationships/image" Target="../media/image136.wmf"/><Relationship Id="rId4" Type="http://schemas.openxmlformats.org/officeDocument/2006/relationships/image" Target="../media/image131.wmf"/><Relationship Id="rId9" Type="http://schemas.openxmlformats.org/officeDocument/2006/relationships/image" Target="../media/image135.wmf"/><Relationship Id="rId14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7" Type="http://schemas.openxmlformats.org/officeDocument/2006/relationships/image" Target="../media/image149.wmf"/><Relationship Id="rId2" Type="http://schemas.openxmlformats.org/officeDocument/2006/relationships/image" Target="../media/image144.emf"/><Relationship Id="rId1" Type="http://schemas.openxmlformats.org/officeDocument/2006/relationships/image" Target="../media/image143.emf"/><Relationship Id="rId6" Type="http://schemas.openxmlformats.org/officeDocument/2006/relationships/image" Target="../media/image148.emf"/><Relationship Id="rId5" Type="http://schemas.openxmlformats.org/officeDocument/2006/relationships/image" Target="../media/image147.emf"/><Relationship Id="rId4" Type="http://schemas.openxmlformats.org/officeDocument/2006/relationships/image" Target="../media/image14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49.wmf"/><Relationship Id="rId1" Type="http://schemas.openxmlformats.org/officeDocument/2006/relationships/image" Target="../media/image162.e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70.wmf"/><Relationship Id="rId2" Type="http://schemas.openxmlformats.org/officeDocument/2006/relationships/image" Target="../media/image149.wmf"/><Relationship Id="rId1" Type="http://schemas.openxmlformats.org/officeDocument/2006/relationships/image" Target="../media/image166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3.wmf"/><Relationship Id="rId7" Type="http://schemas.openxmlformats.org/officeDocument/2006/relationships/image" Target="../media/image175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4.wmf"/><Relationship Id="rId5" Type="http://schemas.openxmlformats.org/officeDocument/2006/relationships/image" Target="../media/image149.wmf"/><Relationship Id="rId4" Type="http://schemas.openxmlformats.org/officeDocument/2006/relationships/image" Target="../media/image166.wmf"/><Relationship Id="rId9" Type="http://schemas.openxmlformats.org/officeDocument/2006/relationships/image" Target="../media/image60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Relationship Id="rId4" Type="http://schemas.openxmlformats.org/officeDocument/2006/relationships/image" Target="../media/image18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4" Type="http://schemas.openxmlformats.org/officeDocument/2006/relationships/image" Target="../media/image18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5" Type="http://schemas.openxmlformats.org/officeDocument/2006/relationships/image" Target="../media/image192.emf"/><Relationship Id="rId4" Type="http://schemas.openxmlformats.org/officeDocument/2006/relationships/image" Target="../media/image19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7" Type="http://schemas.openxmlformats.org/officeDocument/2006/relationships/image" Target="../media/image198.wmf"/><Relationship Id="rId2" Type="http://schemas.openxmlformats.org/officeDocument/2006/relationships/image" Target="../media/image191.emf"/><Relationship Id="rId1" Type="http://schemas.openxmlformats.org/officeDocument/2006/relationships/image" Target="../media/image194.wmf"/><Relationship Id="rId6" Type="http://schemas.openxmlformats.org/officeDocument/2006/relationships/image" Target="../media/image21.e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8.wmf"/><Relationship Id="rId1" Type="http://schemas.openxmlformats.org/officeDocument/2006/relationships/image" Target="../media/image199.wmf"/><Relationship Id="rId5" Type="http://schemas.openxmlformats.org/officeDocument/2006/relationships/image" Target="../media/image202.emf"/><Relationship Id="rId4" Type="http://schemas.openxmlformats.org/officeDocument/2006/relationships/image" Target="../media/image20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207.wmf"/><Relationship Id="rId1" Type="http://schemas.openxmlformats.org/officeDocument/2006/relationships/image" Target="../media/image20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png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e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F25CA57-3CA8-47AA-A1BA-6657C74F165B}" type="datetimeFigureOut">
              <a:rPr lang="zh-CN" altLang="en-US"/>
              <a:pPr>
                <a:defRPr/>
              </a:pPr>
              <a:t>2022/3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F4A0E805-93B9-4B53-ABBA-E8DBE6A5CD6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6820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A0E805-93B9-4B53-ABBA-E8DBE6A5CD6D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57154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A275F-374E-4D2F-B079-8F01B5DD91A6}" type="datetimeFigureOut">
              <a:rPr lang="zh-CN" altLang="en-US"/>
              <a:pPr>
                <a:defRPr/>
              </a:pPr>
              <a:t>2022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0F67D9-FC59-4ED3-9BBF-B3C14B0A79A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83760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694BE4-EA37-4F79-BA2B-982C8370F0FA}" type="datetimeFigureOut">
              <a:rPr lang="zh-CN" altLang="en-US"/>
              <a:pPr>
                <a:defRPr/>
              </a:pPr>
              <a:t>2022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7117ED-76E6-479E-BF12-7BFB1B54060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3980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869C1-AAF7-4488-ABB9-712A07FDC850}" type="datetimeFigureOut">
              <a:rPr lang="zh-CN" altLang="en-US"/>
              <a:pPr>
                <a:defRPr/>
              </a:pPr>
              <a:t>2022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4CFF98-9074-427A-8157-E1EBF38ED47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50233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D4C965-6F7A-4E63-98CF-52016CD97BBF}" type="datetimeFigureOut">
              <a:rPr lang="zh-CN" altLang="en-US"/>
              <a:pPr>
                <a:defRPr/>
              </a:pPr>
              <a:t>2022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897653-4E95-4962-AABD-FAFD21BA630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7927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E8BCE3-8DD9-481D-AD84-BCDBC04DA57E}" type="datetimeFigureOut">
              <a:rPr lang="zh-CN" altLang="en-US"/>
              <a:pPr>
                <a:defRPr/>
              </a:pPr>
              <a:t>2022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32FCB-CB69-4FC8-940A-318D07C35BA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512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D9BF9-49BA-4E64-B4A3-CF940457B989}" type="datetimeFigureOut">
              <a:rPr lang="zh-CN" altLang="en-US"/>
              <a:pPr>
                <a:defRPr/>
              </a:pPr>
              <a:t>2022/3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13DC0C-E309-45C4-A0B3-F56C761552E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759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F9EDE-9DBA-4F38-9E2F-6A3033950343}" type="datetimeFigureOut">
              <a:rPr lang="zh-CN" altLang="en-US"/>
              <a:pPr>
                <a:defRPr/>
              </a:pPr>
              <a:t>2022/3/1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35853A-F75A-4DF7-B00F-938A4FFF529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8889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F9355-D7F4-449E-B053-679668983614}" type="datetimeFigureOut">
              <a:rPr lang="zh-CN" altLang="en-US"/>
              <a:pPr>
                <a:defRPr/>
              </a:pPr>
              <a:t>2022/3/1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37F722-E9AA-4DBC-800D-4DC4104B992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981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229C0-04B9-4D39-A514-F77967409A7C}" type="datetimeFigureOut">
              <a:rPr lang="zh-CN" altLang="en-US"/>
              <a:pPr>
                <a:defRPr/>
              </a:pPr>
              <a:t>2022/3/1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6D1041-FCE3-43C8-B2F4-60CC66D975A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556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2E8B8-74F8-42DF-B8F3-2EF60D4A62E5}" type="datetimeFigureOut">
              <a:rPr lang="zh-CN" altLang="en-US"/>
              <a:pPr>
                <a:defRPr/>
              </a:pPr>
              <a:t>2022/3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17B2FB-626E-4039-AA5B-B42BF88408E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74665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C7C6C-58DB-470E-AD09-C866D7DEB2AF}" type="datetimeFigureOut">
              <a:rPr lang="zh-CN" altLang="en-US"/>
              <a:pPr>
                <a:defRPr/>
              </a:pPr>
              <a:t>2022/3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3BD800-B7CE-4049-AEC2-76ADA7E8AB1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9022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5146266-6990-47CC-AE9E-3D6483B1C523}" type="datetimeFigureOut">
              <a:rPr lang="zh-CN" altLang="en-US"/>
              <a:pPr>
                <a:defRPr/>
              </a:pPr>
              <a:t>2022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7559909D-4FF0-41D0-BB3C-1F8468D2D615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6.gi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2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70.bin"/><Relationship Id="rId3" Type="http://schemas.openxmlformats.org/officeDocument/2006/relationships/oleObject" Target="../embeddings/oleObject64.bin"/><Relationship Id="rId21" Type="http://schemas.openxmlformats.org/officeDocument/2006/relationships/image" Target="../media/image68.wmf"/><Relationship Id="rId7" Type="http://schemas.openxmlformats.org/officeDocument/2006/relationships/image" Target="../media/image56.gi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12.wmf"/><Relationship Id="rId25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72.bin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66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12.wmf"/><Relationship Id="rId19" Type="http://schemas.openxmlformats.org/officeDocument/2006/relationships/image" Target="../media/image56.gi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78.bin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8.wmf"/><Relationship Id="rId5" Type="http://schemas.openxmlformats.org/officeDocument/2006/relationships/image" Target="../media/image56.gif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75.wmf"/><Relationship Id="rId9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3.wmf"/><Relationship Id="rId3" Type="http://schemas.openxmlformats.org/officeDocument/2006/relationships/image" Target="../media/image56.gi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6.wmf"/><Relationship Id="rId3" Type="http://schemas.openxmlformats.org/officeDocument/2006/relationships/oleObject" Target="../embeddings/oleObject87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5.wmf"/><Relationship Id="rId5" Type="http://schemas.openxmlformats.org/officeDocument/2006/relationships/image" Target="../media/image56.gif"/><Relationship Id="rId10" Type="http://schemas.openxmlformats.org/officeDocument/2006/relationships/oleObject" Target="../embeddings/oleObject90.bin"/><Relationship Id="rId4" Type="http://schemas.openxmlformats.org/officeDocument/2006/relationships/image" Target="../media/image84.wmf"/><Relationship Id="rId9" Type="http://schemas.openxmlformats.org/officeDocument/2006/relationships/image" Target="../media/image82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4.emf"/><Relationship Id="rId26" Type="http://schemas.openxmlformats.org/officeDocument/2006/relationships/image" Target="../media/image98.wmf"/><Relationship Id="rId21" Type="http://schemas.openxmlformats.org/officeDocument/2006/relationships/oleObject" Target="../embeddings/oleObject101.bin"/><Relationship Id="rId34" Type="http://schemas.openxmlformats.org/officeDocument/2006/relationships/image" Target="../media/image101.w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33" Type="http://schemas.openxmlformats.org/officeDocument/2006/relationships/oleObject" Target="../embeddings/oleObject106.bin"/><Relationship Id="rId38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emf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97.wmf"/><Relationship Id="rId32" Type="http://schemas.openxmlformats.org/officeDocument/2006/relationships/image" Target="../media/image82.wmf"/><Relationship Id="rId37" Type="http://schemas.openxmlformats.org/officeDocument/2006/relationships/oleObject" Target="../embeddings/oleObject108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99.emf"/><Relationship Id="rId36" Type="http://schemas.openxmlformats.org/officeDocument/2006/relationships/image" Target="../media/image102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85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100.emf"/><Relationship Id="rId35" Type="http://schemas.openxmlformats.org/officeDocument/2006/relationships/oleObject" Target="../embeddings/oleObject107.bin"/><Relationship Id="rId8" Type="http://schemas.openxmlformats.org/officeDocument/2006/relationships/image" Target="../media/image89.wmf"/><Relationship Id="rId3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9.wmf"/><Relationship Id="rId26" Type="http://schemas.openxmlformats.org/officeDocument/2006/relationships/image" Target="../media/image88.wmf"/><Relationship Id="rId21" Type="http://schemas.openxmlformats.org/officeDocument/2006/relationships/oleObject" Target="../embeddings/oleObject118.bin"/><Relationship Id="rId34" Type="http://schemas.openxmlformats.org/officeDocument/2006/relationships/image" Target="../media/image114.wmf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122.bin"/><Relationship Id="rId38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12.emf"/><Relationship Id="rId32" Type="http://schemas.openxmlformats.org/officeDocument/2006/relationships/image" Target="../media/image102.wmf"/><Relationship Id="rId37" Type="http://schemas.openxmlformats.org/officeDocument/2006/relationships/oleObject" Target="../embeddings/oleObject124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13.wmf"/><Relationship Id="rId36" Type="http://schemas.openxmlformats.org/officeDocument/2006/relationships/image" Target="../media/image115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20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123.bin"/><Relationship Id="rId8" Type="http://schemas.openxmlformats.org/officeDocument/2006/relationships/image" Target="../media/image92.wmf"/><Relationship Id="rId3" Type="http://schemas.openxmlformats.org/officeDocument/2006/relationships/oleObject" Target="../embeddings/oleObject10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05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20" Type="http://schemas.openxmlformats.org/officeDocument/2006/relationships/image" Target="../media/image122.wmf"/><Relationship Id="rId29" Type="http://schemas.openxmlformats.org/officeDocument/2006/relationships/image" Target="../media/image12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oleObject" Target="../embeddings/oleObject138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0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13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05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14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25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0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140.bin"/><Relationship Id="rId30" Type="http://schemas.openxmlformats.org/officeDocument/2006/relationships/image" Target="../media/image12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32.bin"/><Relationship Id="rId26" Type="http://schemas.openxmlformats.org/officeDocument/2006/relationships/oleObject" Target="../embeddings/oleObject13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27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21.wmf"/><Relationship Id="rId25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42.bin"/><Relationship Id="rId29" Type="http://schemas.openxmlformats.org/officeDocument/2006/relationships/oleObject" Target="../embeddings/oleObject144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18.wmf"/><Relationship Id="rId24" Type="http://schemas.openxmlformats.org/officeDocument/2006/relationships/oleObject" Target="../embeddings/oleObject135.bin"/><Relationship Id="rId5" Type="http://schemas.openxmlformats.org/officeDocument/2006/relationships/image" Target="../media/image92.wmf"/><Relationship Id="rId15" Type="http://schemas.openxmlformats.org/officeDocument/2006/relationships/image" Target="../media/image120.wmf"/><Relationship Id="rId23" Type="http://schemas.openxmlformats.org/officeDocument/2006/relationships/image" Target="../media/image128.wmf"/><Relationship Id="rId28" Type="http://schemas.openxmlformats.org/officeDocument/2006/relationships/oleObject" Target="../embeddings/oleObject137.bin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43.bin"/><Relationship Id="rId27" Type="http://schemas.openxmlformats.org/officeDocument/2006/relationships/image" Target="../media/image82.wmf"/><Relationship Id="rId30" Type="http://schemas.openxmlformats.org/officeDocument/2006/relationships/image" Target="../media/image12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05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20" Type="http://schemas.openxmlformats.org/officeDocument/2006/relationships/image" Target="../media/image135.wmf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37.wmf"/><Relationship Id="rId32" Type="http://schemas.openxmlformats.org/officeDocument/2006/relationships/image" Target="../media/image138.w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69.wmf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53.bin"/><Relationship Id="rId31" Type="http://schemas.openxmlformats.org/officeDocument/2006/relationships/oleObject" Target="../embeddings/oleObject158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33.w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57.bin"/><Relationship Id="rId30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image" Target="../media/image142.gif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4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47.emf"/><Relationship Id="rId3" Type="http://schemas.openxmlformats.org/officeDocument/2006/relationships/image" Target="../media/image150.gif"/><Relationship Id="rId7" Type="http://schemas.openxmlformats.org/officeDocument/2006/relationships/image" Target="../media/image144.e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8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46.emf"/><Relationship Id="rId5" Type="http://schemas.openxmlformats.org/officeDocument/2006/relationships/image" Target="../media/image143.emf"/><Relationship Id="rId15" Type="http://schemas.openxmlformats.org/officeDocument/2006/relationships/image" Target="../media/image148.e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45.emf"/><Relationship Id="rId14" Type="http://schemas.openxmlformats.org/officeDocument/2006/relationships/oleObject" Target="../embeddings/oleObject16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5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gif"/><Relationship Id="rId2" Type="http://schemas.openxmlformats.org/officeDocument/2006/relationships/image" Target="../media/image158.gi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eg"/><Relationship Id="rId2" Type="http://schemas.openxmlformats.org/officeDocument/2006/relationships/image" Target="../media/image160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0.gi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64.wmf"/><Relationship Id="rId3" Type="http://schemas.openxmlformats.org/officeDocument/2006/relationships/image" Target="../media/image150.gi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63.wmf"/><Relationship Id="rId5" Type="http://schemas.openxmlformats.org/officeDocument/2006/relationships/image" Target="../media/image162.emf"/><Relationship Id="rId15" Type="http://schemas.openxmlformats.org/officeDocument/2006/relationships/image" Target="../media/image165.wmf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18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gif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3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8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68.wmf"/><Relationship Id="rId3" Type="http://schemas.openxmlformats.org/officeDocument/2006/relationships/image" Target="../media/image150.gi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0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67.wmf"/><Relationship Id="rId5" Type="http://schemas.openxmlformats.org/officeDocument/2006/relationships/image" Target="../media/image166.wmf"/><Relationship Id="rId15" Type="http://schemas.openxmlformats.org/officeDocument/2006/relationships/image" Target="../media/image169.w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18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w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99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7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8.emf"/><Relationship Id="rId11" Type="http://schemas.openxmlformats.org/officeDocument/2006/relationships/image" Target="../media/image179.png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180.wmf"/><Relationship Id="rId4" Type="http://schemas.openxmlformats.org/officeDocument/2006/relationships/image" Target="../media/image177.emf"/><Relationship Id="rId9" Type="http://schemas.openxmlformats.org/officeDocument/2006/relationships/oleObject" Target="../embeddings/oleObject20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jpeg"/><Relationship Id="rId2" Type="http://schemas.openxmlformats.org/officeDocument/2006/relationships/image" Target="../media/image18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4.png"/><Relationship Id="rId4" Type="http://schemas.openxmlformats.org/officeDocument/2006/relationships/image" Target="../media/image183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7.e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188.wmf"/><Relationship Id="rId4" Type="http://schemas.openxmlformats.org/officeDocument/2006/relationships/image" Target="../media/image186.emf"/><Relationship Id="rId9" Type="http://schemas.openxmlformats.org/officeDocument/2006/relationships/oleObject" Target="../embeddings/oleObject20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oleObject" Target="../embeddings/oleObject216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19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7.e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190.wmf"/><Relationship Id="rId4" Type="http://schemas.openxmlformats.org/officeDocument/2006/relationships/image" Target="../media/image186.e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192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93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223.bin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8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1.e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10" Type="http://schemas.openxmlformats.org/officeDocument/2006/relationships/image" Target="../media/image196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1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0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201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2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203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08.jpeg"/><Relationship Id="rId7" Type="http://schemas.openxmlformats.org/officeDocument/2006/relationships/image" Target="../media/image2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34.bin"/><Relationship Id="rId5" Type="http://schemas.openxmlformats.org/officeDocument/2006/relationships/image" Target="../media/image206.emf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1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9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212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w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w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218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hlinkClick r:id="rId2" action="ppaction://hlinksldjump">
              <a:snd r:embed="rId3" name="LOGOFF.WAV"/>
            </a:hlinkClick>
          </p:cNvPr>
          <p:cNvSpPr>
            <a:spLocks noChangeArrowheads="1"/>
          </p:cNvSpPr>
          <p:nvPr/>
        </p:nvSpPr>
        <p:spPr bwMode="auto">
          <a:xfrm>
            <a:off x="2711624" y="1484312"/>
            <a:ext cx="65976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rgbClr val="0000FF"/>
                </a:solidFill>
                <a:latin typeface="+mn-lt"/>
                <a:ea typeface="+mn-ea"/>
              </a:rPr>
              <a:t>19.1 </a:t>
            </a:r>
            <a:r>
              <a:rPr lang="zh-CN" altLang="en-US" sz="4000" b="1" dirty="0">
                <a:solidFill>
                  <a:srgbClr val="0000FF"/>
                </a:solidFill>
                <a:latin typeface="+mn-lt"/>
                <a:ea typeface="+mn-ea"/>
              </a:rPr>
              <a:t>波函数及统计解释</a:t>
            </a:r>
          </a:p>
        </p:txBody>
      </p:sp>
      <p:sp>
        <p:nvSpPr>
          <p:cNvPr id="4" name="Rectangle 4">
            <a:hlinkClick r:id="rId4" action="ppaction://hlinksldjump">
              <a:snd r:embed="rId3" name="LOGOFF.WAV"/>
            </a:hlinkClick>
          </p:cNvPr>
          <p:cNvSpPr>
            <a:spLocks noChangeArrowheads="1"/>
          </p:cNvSpPr>
          <p:nvPr/>
        </p:nvSpPr>
        <p:spPr bwMode="auto">
          <a:xfrm>
            <a:off x="2602806" y="2195811"/>
            <a:ext cx="50371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rgbClr val="009900"/>
                </a:solidFill>
                <a:latin typeface="+mn-lt"/>
                <a:ea typeface="+mn-ea"/>
              </a:rPr>
              <a:t>19.2</a:t>
            </a:r>
            <a:r>
              <a:rPr lang="zh-CN" altLang="en-US" sz="4000" b="1" dirty="0">
                <a:solidFill>
                  <a:srgbClr val="009900"/>
                </a:solidFill>
                <a:latin typeface="+mn-lt"/>
                <a:ea typeface="+mn-ea"/>
              </a:rPr>
              <a:t>不确定度关系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91544" y="620688"/>
            <a:ext cx="833278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4800" b="1" dirty="0">
                <a:solidFill>
                  <a:srgbClr val="FF0000"/>
                </a:solidFill>
                <a:latin typeface="+mn-lt"/>
                <a:ea typeface="+mn-ea"/>
              </a:rPr>
              <a:t>第</a:t>
            </a:r>
            <a:r>
              <a:rPr lang="en-US" altLang="zh-CN" sz="4800" b="1" dirty="0">
                <a:solidFill>
                  <a:srgbClr val="FF0000"/>
                </a:solidFill>
                <a:latin typeface="+mn-lt"/>
                <a:ea typeface="+mn-ea"/>
              </a:rPr>
              <a:t>19</a:t>
            </a:r>
            <a:r>
              <a:rPr lang="zh-CN" altLang="en-US" sz="4800" b="1" dirty="0">
                <a:solidFill>
                  <a:srgbClr val="FF0000"/>
                </a:solidFill>
                <a:latin typeface="+mn-lt"/>
                <a:ea typeface="+mn-ea"/>
              </a:rPr>
              <a:t>章 量子力学原理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2629248" y="2961611"/>
            <a:ext cx="51419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rgbClr val="0070C0"/>
                </a:solidFill>
                <a:latin typeface="+mn-lt"/>
                <a:ea typeface="+mn-ea"/>
              </a:rPr>
              <a:t>19.3 </a:t>
            </a:r>
            <a:r>
              <a:rPr lang="zh-CN" altLang="en-US" sz="4000" b="1" dirty="0">
                <a:solidFill>
                  <a:srgbClr val="0070C0"/>
                </a:solidFill>
                <a:latin typeface="+mn-lt"/>
                <a:ea typeface="+mn-ea"/>
              </a:rPr>
              <a:t>薛定谔方程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480567" y="3739118"/>
            <a:ext cx="65801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4000" b="1" dirty="0">
                <a:solidFill>
                  <a:srgbClr val="CC0099"/>
                </a:solidFill>
                <a:latin typeface="+mn-lt"/>
                <a:ea typeface="+mn-ea"/>
              </a:rPr>
              <a:t>19.4</a:t>
            </a:r>
            <a:r>
              <a:rPr lang="zh-CN" altLang="en-US" sz="4000" b="1" dirty="0">
                <a:solidFill>
                  <a:srgbClr val="CC0099"/>
                </a:solidFill>
                <a:latin typeface="+mn-lt"/>
                <a:ea typeface="+mn-ea"/>
              </a:rPr>
              <a:t>力学量的算符表示、</a:t>
            </a:r>
            <a:r>
              <a:rPr lang="zh-CN" altLang="en-US" sz="4000" b="1" dirty="0">
                <a:solidFill>
                  <a:srgbClr val="CC0099"/>
                </a:solidFill>
              </a:rPr>
              <a:t>态叠加原理</a:t>
            </a:r>
            <a:endParaRPr lang="zh-CN" altLang="en-US" sz="4000" b="1" dirty="0">
              <a:solidFill>
                <a:srgbClr val="CC0099"/>
              </a:solidFill>
              <a:latin typeface="+mn-lt"/>
              <a:ea typeface="+mn-ea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22BA1DF-D7FB-491D-AAF0-A2C37488B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414" y="5192003"/>
            <a:ext cx="61579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dirty="0">
                <a:solidFill>
                  <a:srgbClr val="FF0000"/>
                </a:solidFill>
              </a:rPr>
              <a:t>19.5</a:t>
            </a:r>
            <a:r>
              <a:rPr kumimoji="1" lang="zh-CN" altLang="en-US" sz="3600" dirty="0">
                <a:solidFill>
                  <a:srgbClr val="FF0000"/>
                </a:solidFill>
              </a:rPr>
              <a:t>一维定态问题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60FC9787-AA82-4BEE-A742-80CE05E77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9908" y="5967780"/>
            <a:ext cx="442781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3600" b="1" dirty="0">
                <a:solidFill>
                  <a:srgbClr val="FF0000"/>
                </a:solidFill>
                <a:latin typeface="宋体" pitchFamily="2" charset="-122"/>
              </a:rPr>
              <a:t>19.6</a:t>
            </a:r>
            <a:r>
              <a:rPr kumimoji="1" lang="en-US" altLang="zh-CN" sz="2800" b="1" dirty="0">
                <a:solidFill>
                  <a:srgbClr val="FF0000"/>
                </a:solidFill>
              </a:rPr>
              <a:t> </a:t>
            </a:r>
            <a:r>
              <a:rPr kumimoji="1" lang="zh-CN" altLang="en-US" sz="3600" b="1" dirty="0">
                <a:solidFill>
                  <a:srgbClr val="FF0000"/>
                </a:solidFill>
                <a:latin typeface="宋体" pitchFamily="2" charset="-122"/>
              </a:rPr>
              <a:t>氢原子量子理论</a:t>
            </a:r>
          </a:p>
        </p:txBody>
      </p:sp>
    </p:spTree>
    <p:extLst>
      <p:ext uri="{BB962C8B-B14F-4D97-AF65-F5344CB8AC3E}">
        <p14:creationId xmlns:p14="http://schemas.microsoft.com/office/powerpoint/2010/main" val="42042398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51585" y="332656"/>
            <a:ext cx="2916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（</a:t>
            </a:r>
            <a:r>
              <a:rPr lang="en-US" altLang="zh-CN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2</a:t>
            </a:r>
            <a:r>
              <a:rPr lang="zh-CN" altLang="en-US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）</a:t>
            </a:r>
            <a:r>
              <a:rPr lang="zh-CN" altLang="zh-CN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相对论</a:t>
            </a:r>
            <a:r>
              <a:rPr lang="zh-CN" altLang="en-US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情形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2365406" y="890977"/>
            <a:ext cx="31289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宋体" panose="02010600030101010101" pitchFamily="2" charset="-122"/>
              </a:rPr>
              <a:t>能量守恒：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电子末动能</a:t>
            </a:r>
            <a:r>
              <a:rPr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=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电势能</a:t>
            </a:r>
            <a:r>
              <a:rPr lang="en-US" altLang="zh-CN" sz="2800" b="1" dirty="0" err="1">
                <a:solidFill>
                  <a:srgbClr val="009900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="1" dirty="0" err="1">
                <a:solidFill>
                  <a:srgbClr val="009900"/>
                </a:solidFill>
              </a:rPr>
              <a:t>U</a:t>
            </a:r>
            <a:endParaRPr lang="zh-CN" altLang="en-US" sz="2800" dirty="0">
              <a:solidFill>
                <a:srgbClr val="3E0000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056487"/>
              </p:ext>
            </p:extLst>
          </p:nvPr>
        </p:nvGraphicFramePr>
        <p:xfrm>
          <a:off x="2383523" y="1930913"/>
          <a:ext cx="245762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6" name="公式" r:id="rId3" imgW="774360" imgH="228600" progId="Equation.3">
                  <p:embed/>
                </p:oleObj>
              </mc:Choice>
              <mc:Fallback>
                <p:oleObj name="公式" r:id="rId3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523" y="1930913"/>
                        <a:ext cx="2457622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297873"/>
              </p:ext>
            </p:extLst>
          </p:nvPr>
        </p:nvGraphicFramePr>
        <p:xfrm>
          <a:off x="6168009" y="1079898"/>
          <a:ext cx="1793477" cy="65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7" name="公式" r:id="rId5" imgW="583920" imgH="215640" progId="Equation.3">
                  <p:embed/>
                </p:oleObj>
              </mc:Choice>
              <mc:Fallback>
                <p:oleObj name="公式" r:id="rId5" imgW="583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9" y="1079898"/>
                        <a:ext cx="1793477" cy="656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691435"/>
              </p:ext>
            </p:extLst>
          </p:nvPr>
        </p:nvGraphicFramePr>
        <p:xfrm>
          <a:off x="4090988" y="2655888"/>
          <a:ext cx="37560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8" name="Equation" r:id="rId7" imgW="1511280" imgH="279360" progId="Equation.DSMT4">
                  <p:embed/>
                </p:oleObj>
              </mc:Choice>
              <mc:Fallback>
                <p:oleObj name="Equation" r:id="rId7" imgW="1511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0988" y="2655888"/>
                        <a:ext cx="375602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79407"/>
              </p:ext>
            </p:extLst>
          </p:nvPr>
        </p:nvGraphicFramePr>
        <p:xfrm>
          <a:off x="3117850" y="3570288"/>
          <a:ext cx="34512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9" name="Equation" r:id="rId9" imgW="1346040" imgH="393480" progId="Equation.DSMT4">
                  <p:embed/>
                </p:oleObj>
              </mc:Choice>
              <mc:Fallback>
                <p:oleObj name="Equation" r:id="rId9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570288"/>
                        <a:ext cx="34512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059"/>
          <p:cNvSpPr>
            <a:spLocks noChangeArrowheads="1"/>
          </p:cNvSpPr>
          <p:nvPr/>
        </p:nvSpPr>
        <p:spPr bwMode="auto">
          <a:xfrm>
            <a:off x="2416668" y="2952826"/>
            <a:ext cx="740197" cy="232685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65457"/>
              </p:ext>
            </p:extLst>
          </p:nvPr>
        </p:nvGraphicFramePr>
        <p:xfrm>
          <a:off x="5616575" y="1917700"/>
          <a:ext cx="25558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0" name="Equation" r:id="rId11" imgW="1028520" imgH="241200" progId="Equation.DSMT4">
                  <p:embed/>
                </p:oleObj>
              </mc:Choice>
              <mc:Fallback>
                <p:oleObj name="Equation" r:id="rId11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16575" y="1917700"/>
                        <a:ext cx="25558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059"/>
          <p:cNvSpPr>
            <a:spLocks noChangeArrowheads="1"/>
          </p:cNvSpPr>
          <p:nvPr/>
        </p:nvSpPr>
        <p:spPr bwMode="auto">
          <a:xfrm>
            <a:off x="2290125" y="3799530"/>
            <a:ext cx="740197" cy="232685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FFFF00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223239"/>
              </p:ext>
            </p:extLst>
          </p:nvPr>
        </p:nvGraphicFramePr>
        <p:xfrm>
          <a:off x="6898097" y="3320066"/>
          <a:ext cx="3334296" cy="966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1" name="公式" r:id="rId13" imgW="1358640" imgH="393480" progId="Equation.3">
                  <p:embed/>
                </p:oleObj>
              </mc:Choice>
              <mc:Fallback>
                <p:oleObj name="公式" r:id="rId13" imgW="13586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98097" y="3320066"/>
                        <a:ext cx="3334296" cy="966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3635"/>
              </p:ext>
            </p:extLst>
          </p:nvPr>
        </p:nvGraphicFramePr>
        <p:xfrm>
          <a:off x="3743087" y="4447921"/>
          <a:ext cx="985757" cy="10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2" name="Equation" r:id="rId15" imgW="393480" imgH="419040" progId="Equation.DSMT4">
                  <p:embed/>
                </p:oleObj>
              </mc:Choice>
              <mc:Fallback>
                <p:oleObj name="Equation" r:id="rId15" imgW="39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087" y="4447921"/>
                        <a:ext cx="985757" cy="104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059"/>
          <p:cNvSpPr>
            <a:spLocks noChangeArrowheads="1"/>
          </p:cNvSpPr>
          <p:nvPr/>
        </p:nvSpPr>
        <p:spPr bwMode="auto">
          <a:xfrm>
            <a:off x="2555919" y="4849347"/>
            <a:ext cx="740197" cy="232685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00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120883"/>
              </p:ext>
            </p:extLst>
          </p:nvPr>
        </p:nvGraphicFramePr>
        <p:xfrm>
          <a:off x="4963982" y="4447920"/>
          <a:ext cx="311626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3" name="公式" r:id="rId17" imgW="1269720" imgH="482400" progId="Equation.3">
                  <p:embed/>
                </p:oleObj>
              </mc:Choice>
              <mc:Fallback>
                <p:oleObj name="公式" r:id="rId17" imgW="126972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63982" y="4447920"/>
                        <a:ext cx="3116263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59390"/>
              </p:ext>
            </p:extLst>
          </p:nvPr>
        </p:nvGraphicFramePr>
        <p:xfrm>
          <a:off x="4407471" y="5633782"/>
          <a:ext cx="352107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4" name="公式" r:id="rId19" imgW="1434960" imgH="482400" progId="Equation.3">
                  <p:embed/>
                </p:oleObj>
              </mc:Choice>
              <mc:Fallback>
                <p:oleObj name="公式" r:id="rId19" imgW="143496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07471" y="5633782"/>
                        <a:ext cx="3521075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43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 animBg="1"/>
      <p:bldP spid="10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35350"/>
              </p:ext>
            </p:extLst>
          </p:nvPr>
        </p:nvGraphicFramePr>
        <p:xfrm>
          <a:off x="4438650" y="5568951"/>
          <a:ext cx="28194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6" name="公式" r:id="rId3" imgW="1803400" imgH="660400" progId="Equation.3">
                  <p:embed/>
                </p:oleObj>
              </mc:Choice>
              <mc:Fallback>
                <p:oleObj name="公式" r:id="rId3" imgW="18034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568951"/>
                        <a:ext cx="2819400" cy="1014413"/>
                      </a:xfrm>
                      <a:prstGeom prst="rect">
                        <a:avLst/>
                      </a:prstGeom>
                      <a:solidFill>
                        <a:srgbClr val="6600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584339"/>
              </p:ext>
            </p:extLst>
          </p:nvPr>
        </p:nvGraphicFramePr>
        <p:xfrm>
          <a:off x="1752600" y="2117725"/>
          <a:ext cx="1600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7" name="Equation" r:id="rId5" imgW="1028254" imgH="241195" progId="Equation.DSMT4">
                  <p:embed/>
                </p:oleObj>
              </mc:Choice>
              <mc:Fallback>
                <p:oleObj name="Equation" r:id="rId5" imgW="102825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17725"/>
                        <a:ext cx="1600200" cy="376238"/>
                      </a:xfrm>
                      <a:prstGeom prst="rect">
                        <a:avLst/>
                      </a:prstGeom>
                      <a:solidFill>
                        <a:srgbClr val="0099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93024"/>
              </p:ext>
            </p:extLst>
          </p:nvPr>
        </p:nvGraphicFramePr>
        <p:xfrm>
          <a:off x="5154613" y="1511301"/>
          <a:ext cx="4267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8" name="Equation" r:id="rId7" imgW="1548728" imgH="393529" progId="Equation.DSMT4">
                  <p:embed/>
                </p:oleObj>
              </mc:Choice>
              <mc:Fallback>
                <p:oleObj name="Equation" r:id="rId7" imgW="154872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1511301"/>
                        <a:ext cx="4267200" cy="1082675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381003"/>
              </p:ext>
            </p:extLst>
          </p:nvPr>
        </p:nvGraphicFramePr>
        <p:xfrm>
          <a:off x="5510213" y="2997201"/>
          <a:ext cx="2895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9" name="公式" r:id="rId9" imgW="2032000" imgH="368300" progId="Equation.3">
                  <p:embed/>
                </p:oleObj>
              </mc:Choice>
              <mc:Fallback>
                <p:oleObj name="公式" r:id="rId9" imgW="2032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2997201"/>
                        <a:ext cx="2895600" cy="525463"/>
                      </a:xfrm>
                      <a:prstGeom prst="rect">
                        <a:avLst/>
                      </a:prstGeom>
                      <a:solidFill>
                        <a:srgbClr val="0066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06457"/>
              </p:ext>
            </p:extLst>
          </p:nvPr>
        </p:nvGraphicFramePr>
        <p:xfrm>
          <a:off x="4297363" y="3916363"/>
          <a:ext cx="5943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0" name="公式" r:id="rId11" imgW="2159000" imgH="254000" progId="Equation.3">
                  <p:embed/>
                </p:oleObj>
              </mc:Choice>
              <mc:Fallback>
                <p:oleObj name="公式" r:id="rId11" imgW="2159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3916363"/>
                        <a:ext cx="5943600" cy="698500"/>
                      </a:xfrm>
                      <a:prstGeom prst="rect">
                        <a:avLst/>
                      </a:prstGeom>
                      <a:solidFill>
                        <a:srgbClr val="0066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14"/>
          <p:cNvSpPr>
            <a:spLocks noChangeArrowheads="1"/>
          </p:cNvSpPr>
          <p:nvPr/>
        </p:nvSpPr>
        <p:spPr bwMode="auto">
          <a:xfrm>
            <a:off x="1730376" y="1"/>
            <a:ext cx="1730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</a:rPr>
              <a:t>【</a:t>
            </a:r>
            <a:r>
              <a:rPr lang="zh-CN" altLang="en-US" sz="2400" b="1">
                <a:solidFill>
                  <a:srgbClr val="FF0000"/>
                </a:solidFill>
              </a:rPr>
              <a:t>补充例</a:t>
            </a:r>
            <a:r>
              <a:rPr lang="en-US" altLang="zh-CN" sz="2400" b="1">
                <a:solidFill>
                  <a:srgbClr val="FF0000"/>
                </a:solidFill>
              </a:rPr>
              <a:t>】</a:t>
            </a:r>
            <a:endParaRPr lang="zh-CN" altLang="en-US" b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8" name="矩形 15"/>
          <p:cNvSpPr>
            <a:spLocks noChangeArrowheads="1"/>
          </p:cNvSpPr>
          <p:nvPr/>
        </p:nvSpPr>
        <p:spPr bwMode="auto">
          <a:xfrm>
            <a:off x="1706563" y="923925"/>
            <a:ext cx="8610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00000"/>
                </a:solidFill>
              </a:rPr>
              <a:t>解</a:t>
            </a:r>
            <a:r>
              <a:rPr lang="zh-CN" altLang="en-US" sz="2800" b="1"/>
              <a:t>   在热平衡状态时</a:t>
            </a:r>
            <a:r>
              <a:rPr lang="en-US" altLang="zh-CN" sz="2800" b="1"/>
              <a:t>,   </a:t>
            </a:r>
            <a:r>
              <a:rPr lang="zh-CN" altLang="en-US" sz="2800" b="1"/>
              <a:t>按照能均分定理慢中子的平均平动动能可表示为</a:t>
            </a:r>
            <a:endParaRPr lang="zh-CN" altLang="en-US" sz="2800" b="1">
              <a:latin typeface="Calibri" panose="020F0502020204030204" pitchFamily="34" charset="0"/>
            </a:endParaRPr>
          </a:p>
        </p:txBody>
      </p:sp>
      <p:sp>
        <p:nvSpPr>
          <p:cNvPr id="9" name="矩形 16"/>
          <p:cNvSpPr>
            <a:spLocks noChangeArrowheads="1"/>
          </p:cNvSpPr>
          <p:nvPr/>
        </p:nvSpPr>
        <p:spPr bwMode="auto">
          <a:xfrm>
            <a:off x="1524000" y="3975101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平均动量</a:t>
            </a:r>
          </a:p>
        </p:txBody>
      </p:sp>
      <p:sp>
        <p:nvSpPr>
          <p:cNvPr id="10" name="矩形 17"/>
          <p:cNvSpPr>
            <a:spLocks noChangeArrowheads="1"/>
          </p:cNvSpPr>
          <p:nvPr/>
        </p:nvSpPr>
        <p:spPr bwMode="auto">
          <a:xfrm>
            <a:off x="1712914" y="5041901"/>
            <a:ext cx="3792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慢中子的德布罗意波长</a:t>
            </a:r>
          </a:p>
        </p:txBody>
      </p:sp>
      <p:sp>
        <p:nvSpPr>
          <p:cNvPr id="11" name="矩形 18"/>
          <p:cNvSpPr>
            <a:spLocks noChangeArrowheads="1"/>
          </p:cNvSpPr>
          <p:nvPr/>
        </p:nvSpPr>
        <p:spPr bwMode="auto">
          <a:xfrm>
            <a:off x="3551238" y="0"/>
            <a:ext cx="62785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</a:rPr>
              <a:t>试计算温度为            时慢中子的德布罗意波长。</a:t>
            </a:r>
            <a:endParaRPr lang="zh-CN" altLang="en-US" sz="2800" b="1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20446"/>
              </p:ext>
            </p:extLst>
          </p:nvPr>
        </p:nvGraphicFramePr>
        <p:xfrm>
          <a:off x="6011863" y="88900"/>
          <a:ext cx="679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1" name="公式" r:id="rId13" imgW="355292" imgH="203024" progId="Equation.3">
                  <p:embed/>
                </p:oleObj>
              </mc:Choice>
              <mc:Fallback>
                <p:oleObj name="公式" r:id="rId13" imgW="355292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88900"/>
                        <a:ext cx="679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161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52600" y="228600"/>
            <a:ext cx="8610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Century Schoolbook" panose="02040604050505020304" pitchFamily="18" charset="0"/>
              </a:rPr>
              <a:t>【</a:t>
            </a:r>
            <a:r>
              <a:rPr lang="zh-CN" altLang="en-US" sz="2800" b="1">
                <a:solidFill>
                  <a:srgbClr val="FF3300"/>
                </a:solidFill>
                <a:latin typeface="Century Schoolbook" panose="02040604050505020304" pitchFamily="18" charset="0"/>
              </a:rPr>
              <a:t>补充</a:t>
            </a:r>
            <a:r>
              <a:rPr lang="zh-CN" altLang="zh-CN" sz="2800" b="1">
                <a:solidFill>
                  <a:srgbClr val="FF3300"/>
                </a:solidFill>
                <a:latin typeface="Century Schoolbook" panose="02040604050505020304" pitchFamily="18" charset="0"/>
              </a:rPr>
              <a:t>例</a:t>
            </a:r>
            <a:r>
              <a:rPr lang="en-US" altLang="zh-CN" sz="2800" b="1">
                <a:solidFill>
                  <a:srgbClr val="FF3300"/>
                </a:solidFill>
                <a:latin typeface="Century Schoolbook" panose="02040604050505020304" pitchFamily="18" charset="0"/>
              </a:rPr>
              <a:t>】</a:t>
            </a:r>
            <a:r>
              <a:rPr lang="zh-CN" altLang="zh-CN" sz="2800" b="1">
                <a:solidFill>
                  <a:srgbClr val="0000FF"/>
                </a:solidFill>
                <a:latin typeface="Century Schoolbook" panose="02040604050505020304" pitchFamily="18" charset="0"/>
              </a:rPr>
              <a:t>试计算动能分别为100eV、1keV、1MeV、1GeV的电子的德布罗意波长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52600" y="1143001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解：</a:t>
            </a:r>
            <a:r>
              <a:rPr lang="zh-CN" altLang="zh-CN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由相对论公式：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519851"/>
              </p:ext>
            </p:extLst>
          </p:nvPr>
        </p:nvGraphicFramePr>
        <p:xfrm>
          <a:off x="5137150" y="1089025"/>
          <a:ext cx="48895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9" name="Equation" r:id="rId3" imgW="1815840" imgH="241200" progId="Equation.DSMT4">
                  <p:embed/>
                </p:oleObj>
              </mc:Choice>
              <mc:Fallback>
                <p:oleObj name="Equation" r:id="rId3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1089025"/>
                        <a:ext cx="48895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81200" y="19954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009900"/>
                </a:solidFill>
                <a:latin typeface="Century Schoolbook" panose="02040604050505020304" pitchFamily="18" charset="0"/>
              </a:rPr>
              <a:t>得：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038433"/>
              </p:ext>
            </p:extLst>
          </p:nvPr>
        </p:nvGraphicFramePr>
        <p:xfrm>
          <a:off x="2849563" y="1814513"/>
          <a:ext cx="68738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0" name="Equation" r:id="rId5" imgW="2679480" imgH="393480" progId="Equation.DSMT4">
                  <p:embed/>
                </p:oleObj>
              </mc:Choice>
              <mc:Fallback>
                <p:oleObj name="Equation" r:id="rId5" imgW="267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1814513"/>
                        <a:ext cx="687387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94440"/>
              </p:ext>
            </p:extLst>
          </p:nvPr>
        </p:nvGraphicFramePr>
        <p:xfrm>
          <a:off x="6858000" y="2743201"/>
          <a:ext cx="35814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1" name="公式" r:id="rId7" imgW="1320800" imgH="482600" progId="Equation.3">
                  <p:embed/>
                </p:oleObj>
              </mc:Choice>
              <mc:Fallback>
                <p:oleObj name="公式" r:id="rId7" imgW="1320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743201"/>
                        <a:ext cx="35814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1828800" y="4267201"/>
            <a:ext cx="3276600" cy="631825"/>
            <a:chOff x="0" y="0"/>
            <a:chExt cx="2064" cy="398"/>
          </a:xfrm>
        </p:grpSpPr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0" y="48"/>
              <a:ext cx="20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 dirty="0">
                  <a:solidFill>
                    <a:srgbClr val="C00000"/>
                  </a:solidFill>
                  <a:latin typeface="Century Schoolbook" panose="02040604050505020304" pitchFamily="18" charset="0"/>
                </a:rPr>
                <a:t>若：</a:t>
              </a:r>
              <a:r>
                <a:rPr lang="zh-CN" altLang="zh-CN" sz="2800" b="1" dirty="0">
                  <a:solidFill>
                    <a:srgbClr val="0000FF"/>
                  </a:solidFill>
                  <a:latin typeface="Century Schoolbook" panose="02040604050505020304" pitchFamily="18" charset="0"/>
                </a:rPr>
                <a:t>                  </a:t>
              </a:r>
              <a:r>
                <a:rPr lang="zh-CN" altLang="zh-CN" sz="2800" b="1" dirty="0">
                  <a:solidFill>
                    <a:srgbClr val="C00000"/>
                  </a:solidFill>
                  <a:latin typeface="Century Schoolbook" panose="02040604050505020304" pitchFamily="18" charset="0"/>
                </a:rPr>
                <a:t>则</a:t>
              </a:r>
              <a:r>
                <a:rPr lang="zh-CN" altLang="zh-CN" sz="2800" b="1" dirty="0">
                  <a:solidFill>
                    <a:srgbClr val="0000FF"/>
                  </a:solidFill>
                  <a:latin typeface="Century Schoolbook" panose="02040604050505020304" pitchFamily="18" charset="0"/>
                </a:rPr>
                <a:t>：</a:t>
              </a:r>
            </a:p>
          </p:txBody>
        </p:sp>
        <p:graphicFrame>
          <p:nvGraphicFramePr>
            <p:cNvPr id="10" name="Object 13"/>
            <p:cNvGraphicFramePr>
              <a:graphicFrameLocks noChangeAspect="1"/>
            </p:cNvGraphicFramePr>
            <p:nvPr/>
          </p:nvGraphicFramePr>
          <p:xfrm>
            <a:off x="432" y="0"/>
            <a:ext cx="120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82" name="公式" r:id="rId9" imgW="724214" imgH="241405" progId="Equation.3">
                    <p:embed/>
                  </p:oleObj>
                </mc:Choice>
                <mc:Fallback>
                  <p:oleObj name="公式" r:id="rId9" imgW="724214" imgH="2414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0"/>
                          <a:ext cx="1200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4"/>
          <p:cNvGrpSpPr>
            <a:grpSpLocks/>
          </p:cNvGrpSpPr>
          <p:nvPr/>
        </p:nvGrpSpPr>
        <p:grpSpPr bwMode="auto">
          <a:xfrm>
            <a:off x="1905000" y="5638801"/>
            <a:ext cx="3429000" cy="631825"/>
            <a:chOff x="0" y="0"/>
            <a:chExt cx="2160" cy="398"/>
          </a:xfrm>
        </p:grpSpPr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0" y="48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b="1">
                  <a:solidFill>
                    <a:srgbClr val="0000FF"/>
                  </a:solidFill>
                  <a:latin typeface="Century Schoolbook" panose="02040604050505020304" pitchFamily="18" charset="0"/>
                </a:rPr>
                <a:t>若：                  则：</a:t>
              </a:r>
            </a:p>
          </p:txBody>
        </p:sp>
        <p:graphicFrame>
          <p:nvGraphicFramePr>
            <p:cNvPr id="13" name="Object 16"/>
            <p:cNvGraphicFramePr>
              <a:graphicFrameLocks noChangeAspect="1"/>
            </p:cNvGraphicFramePr>
            <p:nvPr/>
          </p:nvGraphicFramePr>
          <p:xfrm>
            <a:off x="384" y="0"/>
            <a:ext cx="120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83" name="公式" r:id="rId11" imgW="724214" imgH="241405" progId="Equation.3">
                    <p:embed/>
                  </p:oleObj>
                </mc:Choice>
                <mc:Fallback>
                  <p:oleObj name="公式" r:id="rId11" imgW="724214" imgH="2414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0"/>
                          <a:ext cx="1200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309122"/>
              </p:ext>
            </p:extLst>
          </p:nvPr>
        </p:nvGraphicFramePr>
        <p:xfrm>
          <a:off x="4876800" y="4038601"/>
          <a:ext cx="451008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4" name="公式" r:id="rId13" imgW="1664422" imgH="470104" progId="Equation.3">
                  <p:embed/>
                </p:oleObj>
              </mc:Choice>
              <mc:Fallback>
                <p:oleObj name="公式" r:id="rId13" imgW="1664422" imgH="4701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38601"/>
                        <a:ext cx="451008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671301"/>
              </p:ext>
            </p:extLst>
          </p:nvPr>
        </p:nvGraphicFramePr>
        <p:xfrm>
          <a:off x="5410200" y="5334001"/>
          <a:ext cx="26860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5" name="公式" r:id="rId15" imgW="990600" imgH="482600" progId="Equation.3">
                  <p:embed/>
                </p:oleObj>
              </mc:Choice>
              <mc:Fallback>
                <p:oleObj name="公式" r:id="rId15" imgW="990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34001"/>
                        <a:ext cx="268605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614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28800" y="1557339"/>
            <a:ext cx="8610600" cy="1176337"/>
            <a:chOff x="0" y="0"/>
            <a:chExt cx="5424" cy="741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5424" cy="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zh-CN" sz="3200" b="1">
                  <a:solidFill>
                    <a:srgbClr val="0000FF"/>
                  </a:solidFill>
                  <a:latin typeface="Century Schoolbook" panose="02040604050505020304" pitchFamily="18" charset="0"/>
                </a:rPr>
                <a:t>（1）当E</a:t>
              </a:r>
              <a:r>
                <a:rPr lang="zh-CN" altLang="zh-CN" sz="3200" b="1" baseline="-25000">
                  <a:solidFill>
                    <a:srgbClr val="0000FF"/>
                  </a:solidFill>
                  <a:latin typeface="Century Schoolbook" panose="02040604050505020304" pitchFamily="18" charset="0"/>
                </a:rPr>
                <a:t>K</a:t>
              </a:r>
              <a:r>
                <a:rPr lang="zh-CN" altLang="zh-CN" sz="3200" b="1">
                  <a:solidFill>
                    <a:srgbClr val="0000FF"/>
                  </a:solidFill>
                  <a:latin typeface="Century Schoolbook" panose="02040604050505020304" pitchFamily="18" charset="0"/>
                </a:rPr>
                <a:t>=100eV时，电子静能E</a:t>
              </a:r>
              <a:r>
                <a:rPr lang="zh-CN" altLang="zh-CN" sz="3200" b="1" baseline="-25000">
                  <a:solidFill>
                    <a:srgbClr val="0000FF"/>
                  </a:solidFill>
                  <a:latin typeface="Century Schoolbook" panose="02040604050505020304" pitchFamily="18" charset="0"/>
                </a:rPr>
                <a:t>0</a:t>
              </a:r>
              <a:r>
                <a:rPr lang="zh-CN" altLang="zh-CN" sz="3200" b="1">
                  <a:solidFill>
                    <a:srgbClr val="0000FF"/>
                  </a:solidFill>
                  <a:latin typeface="Century Schoolbook" panose="02040604050505020304" pitchFamily="18" charset="0"/>
                </a:rPr>
                <a:t>=m</a:t>
              </a:r>
              <a:r>
                <a:rPr lang="zh-CN" altLang="zh-CN" sz="3200" b="1" baseline="-25000">
                  <a:solidFill>
                    <a:srgbClr val="0000FF"/>
                  </a:solidFill>
                  <a:latin typeface="Century Schoolbook" panose="02040604050505020304" pitchFamily="18" charset="0"/>
                </a:rPr>
                <a:t>0</a:t>
              </a:r>
              <a:r>
                <a:rPr lang="zh-CN" altLang="zh-CN" sz="3200" b="1">
                  <a:solidFill>
                    <a:srgbClr val="0000FF"/>
                  </a:solidFill>
                  <a:latin typeface="Century Schoolbook" panose="02040604050505020304" pitchFamily="18" charset="0"/>
                </a:rPr>
                <a:t>c</a:t>
              </a:r>
              <a:r>
                <a:rPr lang="zh-CN" altLang="zh-CN" sz="3200" b="1" baseline="30000">
                  <a:solidFill>
                    <a:srgbClr val="0000FF"/>
                  </a:solidFill>
                  <a:latin typeface="Century Schoolbook" panose="02040604050505020304" pitchFamily="18" charset="0"/>
                </a:rPr>
                <a:t>2</a:t>
              </a:r>
              <a:r>
                <a:rPr lang="zh-CN" altLang="zh-CN" sz="3200" b="1">
                  <a:solidFill>
                    <a:srgbClr val="0000FF"/>
                  </a:solidFill>
                  <a:latin typeface="Century Schoolbook" panose="02040604050505020304" pitchFamily="18" charset="0"/>
                </a:rPr>
                <a:t>=0.51MeV，有：</a:t>
              </a:r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3006" y="323"/>
            <a:ext cx="120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63" name="公式" r:id="rId3" imgW="724214" imgH="241405" progId="Equation.3">
                    <p:embed/>
                  </p:oleObj>
                </mc:Choice>
                <mc:Fallback>
                  <p:oleObj name="公式" r:id="rId3" imgW="724214" imgH="2414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" y="323"/>
                          <a:ext cx="1200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835928"/>
              </p:ext>
            </p:extLst>
          </p:nvPr>
        </p:nvGraphicFramePr>
        <p:xfrm>
          <a:off x="1992313" y="2852739"/>
          <a:ext cx="505936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4" name="公式" r:id="rId5" imgW="1867711" imgH="457399" progId="Equation.3">
                  <p:embed/>
                </p:oleObj>
              </mc:Choice>
              <mc:Fallback>
                <p:oleObj name="公式" r:id="rId5" imgW="1867711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852739"/>
                        <a:ext cx="5059362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524000" y="4260851"/>
            <a:ext cx="7367588" cy="676275"/>
            <a:chOff x="0" y="48"/>
            <a:chExt cx="4641" cy="426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0" y="48"/>
              <a:ext cx="4641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zh-CN" sz="3200" b="1">
                  <a:solidFill>
                    <a:srgbClr val="009900"/>
                  </a:solidFill>
                  <a:latin typeface="Century Schoolbook" panose="02040604050505020304" pitchFamily="18" charset="0"/>
                </a:rPr>
                <a:t>（2）当E</a:t>
              </a:r>
              <a:r>
                <a:rPr lang="zh-CN" altLang="zh-CN" sz="3200" b="1" baseline="-25000">
                  <a:solidFill>
                    <a:srgbClr val="009900"/>
                  </a:solidFill>
                  <a:latin typeface="Century Schoolbook" panose="02040604050505020304" pitchFamily="18" charset="0"/>
                </a:rPr>
                <a:t>K</a:t>
              </a:r>
              <a:r>
                <a:rPr lang="zh-CN" altLang="zh-CN" sz="3200" b="1">
                  <a:solidFill>
                    <a:srgbClr val="009900"/>
                  </a:solidFill>
                  <a:latin typeface="Century Schoolbook" panose="02040604050505020304" pitchFamily="18" charset="0"/>
                </a:rPr>
                <a:t>=1keV 时，                     有：</a:t>
              </a:r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2575" y="76"/>
            <a:ext cx="120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65" name="公式" r:id="rId7" imgW="724214" imgH="241405" progId="Equation.3">
                    <p:embed/>
                  </p:oleObj>
                </mc:Choice>
                <mc:Fallback>
                  <p:oleObj name="公式" r:id="rId7" imgW="724214" imgH="2414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76"/>
                          <a:ext cx="1200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299471"/>
              </p:ext>
            </p:extLst>
          </p:nvPr>
        </p:nvGraphicFramePr>
        <p:xfrm>
          <a:off x="2424114" y="4857750"/>
          <a:ext cx="5094287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6" name="公式" r:id="rId8" imgW="1880416" imgH="457399" progId="Equation.3">
                  <p:embed/>
                </p:oleObj>
              </mc:Choice>
              <mc:Fallback>
                <p:oleObj name="公式" r:id="rId8" imgW="1880416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857750"/>
                        <a:ext cx="5094287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992313" y="6097588"/>
            <a:ext cx="769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="1" dirty="0">
                <a:solidFill>
                  <a:srgbClr val="C00000"/>
                </a:solidFill>
                <a:latin typeface="Century Schoolbook" panose="02040604050505020304" pitchFamily="18" charset="0"/>
              </a:rPr>
              <a:t>以上两个结果均与X射线的波长相当</a:t>
            </a:r>
            <a:r>
              <a:rPr lang="zh-CN" altLang="en-US" sz="3200" b="1" dirty="0">
                <a:solidFill>
                  <a:srgbClr val="C00000"/>
                </a:solidFill>
                <a:latin typeface="Century Schoolbook" panose="02040604050505020304" pitchFamily="18" charset="0"/>
              </a:rPr>
              <a:t>。</a:t>
            </a:r>
            <a:endParaRPr lang="zh-CN" altLang="zh-CN" sz="3200" b="1" dirty="0">
              <a:solidFill>
                <a:srgbClr val="C00000"/>
              </a:solidFill>
              <a:latin typeface="Century Schoolbook" panose="02040604050505020304" pitchFamily="18" charset="0"/>
            </a:endParaRP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47080"/>
              </p:ext>
            </p:extLst>
          </p:nvPr>
        </p:nvGraphicFramePr>
        <p:xfrm>
          <a:off x="2640013" y="1"/>
          <a:ext cx="32004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7" name="公式" r:id="rId10" imgW="1320800" imgH="482600" progId="Equation.3">
                  <p:embed/>
                </p:oleObj>
              </mc:Choice>
              <mc:Fallback>
                <p:oleObj name="公式" r:id="rId10" imgW="1320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"/>
                        <a:ext cx="32004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579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63036"/>
              </p:ext>
            </p:extLst>
          </p:nvPr>
        </p:nvGraphicFramePr>
        <p:xfrm>
          <a:off x="5621339" y="5013325"/>
          <a:ext cx="41687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6" name="公式" r:id="rId3" imgW="1384300" imgH="431800" progId="Equation.3">
                  <p:embed/>
                </p:oleObj>
              </mc:Choice>
              <mc:Fallback>
                <p:oleObj name="公式" r:id="rId3" imgW="1384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9" y="5013325"/>
                        <a:ext cx="41687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990850" y="3501009"/>
            <a:ext cx="7696200" cy="631825"/>
            <a:chOff x="143" y="916"/>
            <a:chExt cx="4848" cy="398"/>
          </a:xfrm>
        </p:grpSpPr>
        <p:graphicFrame>
          <p:nvGraphicFramePr>
            <p:cNvPr id="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456828"/>
                </p:ext>
              </p:extLst>
            </p:nvPr>
          </p:nvGraphicFramePr>
          <p:xfrm>
            <a:off x="2956" y="916"/>
            <a:ext cx="120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7" name="公式" r:id="rId5" imgW="724214" imgH="241405" progId="Equation.3">
                    <p:embed/>
                  </p:oleObj>
                </mc:Choice>
                <mc:Fallback>
                  <p:oleObj name="公式" r:id="rId5" imgW="724214" imgH="2414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6" y="916"/>
                          <a:ext cx="1200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143" y="916"/>
              <a:ext cx="484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zh-CN" sz="3200" b="1" dirty="0">
                  <a:solidFill>
                    <a:srgbClr val="0000FF"/>
                  </a:solidFill>
                  <a:latin typeface="Century Schoolbook" panose="02040604050505020304" pitchFamily="18" charset="0"/>
                </a:rPr>
                <a:t>（</a:t>
              </a:r>
              <a:r>
                <a:rPr lang="en-US" altLang="zh-CN" sz="3200" b="1" dirty="0">
                  <a:solidFill>
                    <a:srgbClr val="0000FF"/>
                  </a:solidFill>
                  <a:latin typeface="Century Schoolbook" panose="02040604050505020304" pitchFamily="18" charset="0"/>
                </a:rPr>
                <a:t>4</a:t>
              </a:r>
              <a:r>
                <a:rPr lang="zh-CN" altLang="zh-CN" sz="3200" b="1" dirty="0">
                  <a:solidFill>
                    <a:srgbClr val="0000FF"/>
                  </a:solidFill>
                  <a:latin typeface="Century Schoolbook" panose="02040604050505020304" pitchFamily="18" charset="0"/>
                </a:rPr>
                <a:t>）当E</a:t>
              </a:r>
              <a:r>
                <a:rPr lang="zh-CN" altLang="zh-CN" sz="3200" b="1" baseline="-25000" dirty="0">
                  <a:solidFill>
                    <a:srgbClr val="0000FF"/>
                  </a:solidFill>
                  <a:latin typeface="Century Schoolbook" panose="02040604050505020304" pitchFamily="18" charset="0"/>
                </a:rPr>
                <a:t>K</a:t>
              </a:r>
              <a:r>
                <a:rPr lang="zh-CN" altLang="zh-CN" sz="3200" b="1" dirty="0">
                  <a:solidFill>
                    <a:srgbClr val="0000FF"/>
                  </a:solidFill>
                  <a:latin typeface="Century Schoolbook" panose="02040604050505020304" pitchFamily="18" charset="0"/>
                </a:rPr>
                <a:t>= 1GeV 时，                 ，有：</a:t>
              </a:r>
            </a:p>
          </p:txBody>
        </p:sp>
      </p:grp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140146"/>
              </p:ext>
            </p:extLst>
          </p:nvPr>
        </p:nvGraphicFramePr>
        <p:xfrm>
          <a:off x="2089150" y="5013326"/>
          <a:ext cx="35321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8" name="公式" r:id="rId7" imgW="1320800" imgH="482600" progId="Equation.3">
                  <p:embed/>
                </p:oleObj>
              </mc:Choice>
              <mc:Fallback>
                <p:oleObj name="公式" r:id="rId7" imgW="1320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5013326"/>
                        <a:ext cx="35321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773238" y="188913"/>
            <a:ext cx="6019800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zh-CN" sz="3200" b="1">
                <a:solidFill>
                  <a:srgbClr val="9900CC"/>
                </a:solidFill>
                <a:latin typeface="Century Schoolbook" panose="02040604050505020304" pitchFamily="18" charset="0"/>
              </a:rPr>
              <a:t>（</a:t>
            </a:r>
            <a:r>
              <a:rPr lang="en-US" altLang="zh-CN" sz="3200" b="1">
                <a:solidFill>
                  <a:srgbClr val="9900CC"/>
                </a:solidFill>
                <a:latin typeface="Century Schoolbook" panose="02040604050505020304" pitchFamily="18" charset="0"/>
              </a:rPr>
              <a:t>3</a:t>
            </a:r>
            <a:r>
              <a:rPr lang="zh-CN" altLang="zh-CN" sz="3200" b="1">
                <a:solidFill>
                  <a:srgbClr val="9900CC"/>
                </a:solidFill>
                <a:latin typeface="Century Schoolbook" panose="02040604050505020304" pitchFamily="18" charset="0"/>
              </a:rPr>
              <a:t>）当E</a:t>
            </a:r>
            <a:r>
              <a:rPr lang="zh-CN" altLang="zh-CN" sz="3200" b="1" baseline="-25000">
                <a:solidFill>
                  <a:srgbClr val="9900CC"/>
                </a:solidFill>
                <a:latin typeface="Century Schoolbook" panose="02040604050505020304" pitchFamily="18" charset="0"/>
              </a:rPr>
              <a:t>K</a:t>
            </a:r>
            <a:r>
              <a:rPr lang="zh-CN" altLang="zh-CN" sz="3200" b="1">
                <a:solidFill>
                  <a:srgbClr val="9900CC"/>
                </a:solidFill>
                <a:latin typeface="Century Schoolbook" panose="02040604050505020304" pitchFamily="18" charset="0"/>
              </a:rPr>
              <a:t>= 1MeV 时，有：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94729"/>
              </p:ext>
            </p:extLst>
          </p:nvPr>
        </p:nvGraphicFramePr>
        <p:xfrm>
          <a:off x="2135189" y="908050"/>
          <a:ext cx="7934325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9" name="公式" r:id="rId9" imgW="2349500" imgH="482600" progId="Equation.3">
                  <p:embed/>
                </p:oleObj>
              </mc:Choice>
              <mc:Fallback>
                <p:oleObj name="公式" r:id="rId9" imgW="2349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908050"/>
                        <a:ext cx="7934325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785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70473" y="618130"/>
            <a:ext cx="7920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0" dirty="0">
                <a:solidFill>
                  <a:srgbClr val="009900"/>
                </a:solidFill>
                <a:latin typeface="Times New Roman" pitchFamily="18" charset="0"/>
              </a:rPr>
              <a:t>电子从静止开始经过电压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zh-CN" altLang="en-US" sz="2800" b="1" kern="0" dirty="0">
                <a:solidFill>
                  <a:srgbClr val="009900"/>
                </a:solidFill>
                <a:latin typeface="Times New Roman" pitchFamily="18" charset="0"/>
              </a:rPr>
              <a:t>加速</a:t>
            </a:r>
            <a:r>
              <a:rPr lang="en-US" altLang="zh-CN" sz="2800" b="1" kern="0" dirty="0">
                <a:solidFill>
                  <a:srgbClr val="009900"/>
                </a:solidFill>
                <a:latin typeface="Times New Roman" pitchFamily="18" charset="0"/>
              </a:rPr>
              <a:t>,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itchFamily="18" charset="0"/>
              </a:rPr>
              <a:t>在非相对论情况下，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itchFamily="18" charset="0"/>
                <a:sym typeface="Symbol" panose="05050102010706020507" pitchFamily="18" charset="2"/>
              </a:rPr>
              <a:t>=_____,</a:t>
            </a:r>
            <a:r>
              <a:rPr lang="zh-CN" altLang="en-US" sz="2800" b="1" kern="0" dirty="0">
                <a:solidFill>
                  <a:srgbClr val="FF00FF"/>
                </a:solidFill>
                <a:latin typeface="Times New Roman" pitchFamily="18" charset="0"/>
              </a:rPr>
              <a:t>在相对论情况下， 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itchFamily="18" charset="0"/>
                <a:sym typeface="Symbol" panose="05050102010706020507" pitchFamily="18" charset="2"/>
              </a:rPr>
              <a:t>=_____,</a:t>
            </a:r>
            <a:r>
              <a:rPr lang="zh-CN" altLang="en-US" sz="2800" b="1" kern="0" dirty="0">
                <a:latin typeface="Times New Roman" pitchFamily="18" charset="0"/>
              </a:rPr>
              <a:t>在极端相对论情况下，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itchFamily="18" charset="0"/>
                <a:sym typeface="Symbol" panose="05050102010706020507" pitchFamily="18" charset="2"/>
              </a:rPr>
              <a:t>=_____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2279577" y="2029654"/>
            <a:ext cx="17745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0" dirty="0">
                <a:solidFill>
                  <a:srgbClr val="0000FF"/>
                </a:solidFill>
                <a:latin typeface="Times New Roman" pitchFamily="18" charset="0"/>
              </a:rPr>
              <a:t>在非相对论情况下，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2236775" y="2949390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FF"/>
                </a:solidFill>
                <a:latin typeface="Times New Roman" pitchFamily="18" charset="0"/>
              </a:rPr>
              <a:t>在相对论情况下，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1952542" y="5293615"/>
            <a:ext cx="89361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0" dirty="0">
                <a:solidFill>
                  <a:srgbClr val="C00000"/>
                </a:solidFill>
                <a:latin typeface="Times New Roman" pitchFamily="18" charset="0"/>
              </a:rPr>
              <a:t>在极端相对论情况下（</a:t>
            </a:r>
            <a:r>
              <a:rPr lang="zh-CN" altLang="zh-CN" sz="2800" b="1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电子</a:t>
            </a:r>
            <a:r>
              <a:rPr lang="zh-CN" altLang="en-US" sz="2800" b="1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的能量远大于其静止能量</a:t>
            </a:r>
            <a:r>
              <a:rPr lang="zh-CN" altLang="en-US" sz="2800" b="1" kern="0" dirty="0">
                <a:solidFill>
                  <a:srgbClr val="C00000"/>
                </a:solidFill>
                <a:latin typeface="Times New Roman" pitchFamily="18" charset="0"/>
              </a:rPr>
              <a:t>）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13" name="矩形 60"/>
          <p:cNvSpPr>
            <a:spLocks noChangeArrowheads="1"/>
          </p:cNvSpPr>
          <p:nvPr/>
        </p:nvSpPr>
        <p:spPr bwMode="auto">
          <a:xfrm>
            <a:off x="3489808" y="158663"/>
            <a:ext cx="40186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题：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pic>
        <p:nvPicPr>
          <p:cNvPr id="14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5889" y="2764905"/>
            <a:ext cx="1555973" cy="1666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191450"/>
              </p:ext>
            </p:extLst>
          </p:nvPr>
        </p:nvGraphicFramePr>
        <p:xfrm>
          <a:off x="4295800" y="1989452"/>
          <a:ext cx="2406706" cy="105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0" name="Equation" r:id="rId4" imgW="952200" imgH="419040" progId="Equation.DSMT4">
                  <p:embed/>
                </p:oleObj>
              </mc:Choice>
              <mc:Fallback>
                <p:oleObj name="Equation" r:id="rId4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5800" y="1989452"/>
                        <a:ext cx="2406706" cy="1056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0733"/>
              </p:ext>
            </p:extLst>
          </p:nvPr>
        </p:nvGraphicFramePr>
        <p:xfrm>
          <a:off x="7413364" y="1940237"/>
          <a:ext cx="3010099" cy="116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1" name="Equation" r:id="rId6" imgW="1079280" imgH="419040" progId="Equation.DSMT4">
                  <p:embed/>
                </p:oleObj>
              </mc:Choice>
              <mc:Fallback>
                <p:oleObj name="Equation" r:id="rId6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364" y="1940237"/>
                        <a:ext cx="3010099" cy="1168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957579"/>
              </p:ext>
            </p:extLst>
          </p:nvPr>
        </p:nvGraphicFramePr>
        <p:xfrm>
          <a:off x="1965325" y="3194050"/>
          <a:ext cx="79565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2" name="Equation" r:id="rId8" imgW="2717640" imgH="355320" progId="Equation.DSMT4">
                  <p:embed/>
                </p:oleObj>
              </mc:Choice>
              <mc:Fallback>
                <p:oleObj name="Equation" r:id="rId8" imgW="2717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5325" y="3194050"/>
                        <a:ext cx="7956550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319264"/>
              </p:ext>
            </p:extLst>
          </p:nvPr>
        </p:nvGraphicFramePr>
        <p:xfrm>
          <a:off x="1965325" y="4033455"/>
          <a:ext cx="3786629" cy="126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3" name="公式" r:id="rId10" imgW="1447560" imgH="482400" progId="Equation.3">
                  <p:embed/>
                </p:oleObj>
              </mc:Choice>
              <mc:Fallback>
                <p:oleObj name="公式" r:id="rId10" imgW="1447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033455"/>
                        <a:ext cx="3786629" cy="126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41761"/>
              </p:ext>
            </p:extLst>
          </p:nvPr>
        </p:nvGraphicFramePr>
        <p:xfrm>
          <a:off x="2436477" y="5976917"/>
          <a:ext cx="32353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4" name="公式" r:id="rId12" imgW="1104840" imgH="241200" progId="Equation.3">
                  <p:embed/>
                </p:oleObj>
              </mc:Choice>
              <mc:Fallback>
                <p:oleObj name="公式" r:id="rId12" imgW="11048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6477" y="5976917"/>
                        <a:ext cx="323532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965129"/>
              </p:ext>
            </p:extLst>
          </p:nvPr>
        </p:nvGraphicFramePr>
        <p:xfrm>
          <a:off x="6431252" y="5654654"/>
          <a:ext cx="12954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5" name="公式" r:id="rId14" imgW="495000" imgH="393480" progId="Equation.3">
                  <p:embed/>
                </p:oleObj>
              </mc:Choice>
              <mc:Fallback>
                <p:oleObj name="公式" r:id="rId14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252" y="5654654"/>
                        <a:ext cx="12954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35055"/>
              </p:ext>
            </p:extLst>
          </p:nvPr>
        </p:nvGraphicFramePr>
        <p:xfrm>
          <a:off x="10233013" y="753965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6" name="公式" r:id="rId16" imgW="419100" imgH="419100" progId="Equation.3">
                  <p:embed/>
                </p:oleObj>
              </mc:Choice>
              <mc:Fallback>
                <p:oleObj name="公式" r:id="rId16" imgW="419100" imgH="419100" progId="Equation.3">
                  <p:embed/>
                  <p:pic>
                    <p:nvPicPr>
                      <p:cNvPr id="17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3013" y="753965"/>
                        <a:ext cx="1311275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960096" y="4726162"/>
            <a:ext cx="41905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电子动能</a:t>
            </a:r>
            <a:r>
              <a:rPr lang="en-US" altLang="zh-CN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=</a:t>
            </a:r>
            <a:r>
              <a:rPr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</a:rPr>
              <a:t>电势能差</a:t>
            </a:r>
            <a:r>
              <a:rPr lang="en-US" altLang="zh-CN" sz="3200" b="1" dirty="0" err="1">
                <a:solidFill>
                  <a:srgbClr val="009900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3200" b="1" dirty="0" err="1">
                <a:solidFill>
                  <a:srgbClr val="009900"/>
                </a:solidFill>
              </a:rPr>
              <a:t>U</a:t>
            </a:r>
            <a:endParaRPr lang="zh-CN" altLang="en-US" sz="3200" dirty="0"/>
          </a:p>
        </p:txBody>
      </p:sp>
      <p:graphicFrame>
        <p:nvGraphicFramePr>
          <p:cNvPr id="2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6442"/>
              </p:ext>
            </p:extLst>
          </p:nvPr>
        </p:nvGraphicFramePr>
        <p:xfrm>
          <a:off x="8348290" y="5910242"/>
          <a:ext cx="32861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7" name="公式" r:id="rId18" imgW="1028254" imgH="241195" progId="Equation.3">
                  <p:embed/>
                </p:oleObj>
              </mc:Choice>
              <mc:Fallback>
                <p:oleObj name="公式" r:id="rId18" imgW="1028254" imgH="241195" progId="Equation.3">
                  <p:embed/>
                  <p:pic>
                    <p:nvPicPr>
                      <p:cNvPr id="2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8290" y="5910242"/>
                        <a:ext cx="3286125" cy="771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35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35560" y="881843"/>
            <a:ext cx="82809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电子</a:t>
            </a:r>
            <a:r>
              <a:rPr lang="en-US" altLang="zh-CN" sz="2800" b="1" dirty="0">
                <a:solidFill>
                  <a:srgbClr val="0000FF"/>
                </a:solidFill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</a:rPr>
              <a:t>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，电荷的绝对值为</a:t>
            </a:r>
            <a:r>
              <a:rPr lang="en-US" altLang="zh-CN" sz="2800" b="1" dirty="0">
                <a:solidFill>
                  <a:srgbClr val="FF0000"/>
                </a:solidFill>
              </a:rPr>
              <a:t>e</a:t>
            </a:r>
            <a:r>
              <a:rPr lang="en-US" altLang="zh-CN" sz="2800" b="1" dirty="0">
                <a:solidFill>
                  <a:srgbClr val="0000FF"/>
                </a:solidFill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</a:rPr>
              <a:t>在垂直于磁场均匀</a:t>
            </a:r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</a:rPr>
              <a:t>的平面内作半径为</a:t>
            </a:r>
            <a:r>
              <a:rPr lang="en-US" altLang="zh-CN" sz="2800" b="1" dirty="0">
                <a:solidFill>
                  <a:srgbClr val="FF0000"/>
                </a:solidFill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</a:rPr>
              <a:t>的匀速圆周运动，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dirty="0">
                <a:solidFill>
                  <a:srgbClr val="FF00FF"/>
                </a:solidFill>
              </a:rPr>
              <a:t>=________</a:t>
            </a:r>
            <a:r>
              <a:rPr lang="zh-CN" altLang="en-US" sz="2800" b="1" dirty="0">
                <a:solidFill>
                  <a:srgbClr val="FF00FF"/>
                </a:solidFill>
              </a:rPr>
              <a:t>。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3888693" y="298883"/>
            <a:ext cx="2038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</a:t>
            </a:r>
            <a:endParaRPr lang="zh-CN" altLang="en-US" sz="3600" b="1" dirty="0"/>
          </a:p>
        </p:txBody>
      </p:sp>
      <p:graphicFrame>
        <p:nvGraphicFramePr>
          <p:cNvPr id="4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23057"/>
              </p:ext>
            </p:extLst>
          </p:nvPr>
        </p:nvGraphicFramePr>
        <p:xfrm>
          <a:off x="2927649" y="2491141"/>
          <a:ext cx="239871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1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9" y="2491141"/>
                        <a:ext cx="2398713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5584143" y="2957071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1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505193"/>
              </p:ext>
            </p:extLst>
          </p:nvPr>
        </p:nvGraphicFramePr>
        <p:xfrm>
          <a:off x="6384033" y="2753630"/>
          <a:ext cx="20208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2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3" y="2753630"/>
                        <a:ext cx="20208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6"/>
          <p:cNvSpPr>
            <a:spLocks noChangeArrowheads="1"/>
          </p:cNvSpPr>
          <p:nvPr/>
        </p:nvSpPr>
        <p:spPr bwMode="auto">
          <a:xfrm>
            <a:off x="2783632" y="4338662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3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78634"/>
              </p:ext>
            </p:extLst>
          </p:nvPr>
        </p:nvGraphicFramePr>
        <p:xfrm>
          <a:off x="3906838" y="3898900"/>
          <a:ext cx="223043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3" name="Equation" r:id="rId7" imgW="799920" imgH="419040" progId="Equation.DSMT4">
                  <p:embed/>
                </p:oleObj>
              </mc:Choice>
              <mc:Fallback>
                <p:oleObj name="Equation" r:id="rId7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3898900"/>
                        <a:ext cx="2230437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26025"/>
              </p:ext>
            </p:extLst>
          </p:nvPr>
        </p:nvGraphicFramePr>
        <p:xfrm>
          <a:off x="9634040" y="1759164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4" name="公式" r:id="rId9" imgW="419100" imgH="419100" progId="Equation.3">
                  <p:embed/>
                </p:oleObj>
              </mc:Choice>
              <mc:Fallback>
                <p:oleObj name="公式" r:id="rId9" imgW="419100" imgH="419100" progId="Equation.3">
                  <p:embed/>
                  <p:pic>
                    <p:nvPicPr>
                      <p:cNvPr id="2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4040" y="1759164"/>
                        <a:ext cx="1311275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493101"/>
              </p:ext>
            </p:extLst>
          </p:nvPr>
        </p:nvGraphicFramePr>
        <p:xfrm>
          <a:off x="8439150" y="3708400"/>
          <a:ext cx="2216150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5" name="Visio" r:id="rId11" imgW="2215873" imgH="2574734" progId="Visio.Drawing.6">
                  <p:embed/>
                </p:oleObj>
              </mc:Choice>
              <mc:Fallback>
                <p:oleObj name="Visio" r:id="rId11" imgW="2215873" imgH="2574734" progId="Visio.Drawing.6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0" y="3708400"/>
                        <a:ext cx="2216150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53"/>
          <p:cNvGrpSpPr>
            <a:grpSpLocks/>
          </p:cNvGrpSpPr>
          <p:nvPr/>
        </p:nvGrpSpPr>
        <p:grpSpPr bwMode="auto">
          <a:xfrm>
            <a:off x="9281669" y="4612087"/>
            <a:ext cx="355787" cy="365376"/>
            <a:chOff x="2784" y="1872"/>
            <a:chExt cx="144" cy="144"/>
          </a:xfrm>
        </p:grpSpPr>
        <p:sp>
          <p:nvSpPr>
            <p:cNvPr id="16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 i="0"/>
            </a:p>
          </p:txBody>
        </p:sp>
        <p:sp>
          <p:nvSpPr>
            <p:cNvPr id="17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 i="0"/>
            </a:p>
          </p:txBody>
        </p:sp>
      </p:grpSp>
    </p:spTree>
    <p:extLst>
      <p:ext uri="{BB962C8B-B14F-4D97-AF65-F5344CB8AC3E}">
        <p14:creationId xmlns:p14="http://schemas.microsoft.com/office/powerpoint/2010/main" val="233059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4948" y="1162934"/>
            <a:ext cx="73448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电子的</a:t>
            </a:r>
            <a:r>
              <a:rPr lang="zh-CN" altLang="en-US" sz="2800" b="1" dirty="0">
                <a:solidFill>
                  <a:srgbClr val="FF0000"/>
                </a:solidFill>
              </a:rPr>
              <a:t>康普顿波长</a:t>
            </a:r>
            <a:r>
              <a:rPr lang="zh-CN" altLang="en-US" sz="2800" b="1" dirty="0">
                <a:solidFill>
                  <a:srgbClr val="0000FF"/>
                </a:solidFill>
              </a:rPr>
              <a:t>                      ，当</a:t>
            </a:r>
            <a:r>
              <a:rPr lang="zh-CN" altLang="en-US" sz="2800" b="1" dirty="0">
                <a:solidFill>
                  <a:srgbClr val="C00000"/>
                </a:solidFill>
              </a:rPr>
              <a:t>电子的动能等于它的静止能量</a:t>
            </a:r>
            <a:r>
              <a:rPr lang="zh-CN" altLang="en-US" sz="2800" b="1" dirty="0">
                <a:solidFill>
                  <a:srgbClr val="0000FF"/>
                </a:solidFill>
              </a:rPr>
              <a:t>时，它的</a:t>
            </a:r>
            <a:r>
              <a:rPr lang="zh-CN" altLang="en-US" sz="2800" b="1" dirty="0">
                <a:solidFill>
                  <a:srgbClr val="FF0000"/>
                </a:solidFill>
              </a:rPr>
              <a:t>德布罗意波长</a:t>
            </a:r>
            <a:r>
              <a:rPr lang="zh-CN" altLang="en-US" sz="2800" b="1" dirty="0">
                <a:solidFill>
                  <a:srgbClr val="0000FF"/>
                </a:solidFill>
              </a:rPr>
              <a:t>与康普顿波长之比</a:t>
            </a:r>
            <a:r>
              <a:rPr lang="en-US" altLang="zh-CN" sz="2800" b="1" dirty="0">
                <a:solidFill>
                  <a:srgbClr val="0000FF"/>
                </a:solidFill>
              </a:rPr>
              <a:t>=______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</a:p>
        </p:txBody>
      </p:sp>
      <p:graphicFrame>
        <p:nvGraphicFramePr>
          <p:cNvPr id="3" name="Object 20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003752"/>
              </p:ext>
            </p:extLst>
          </p:nvPr>
        </p:nvGraphicFramePr>
        <p:xfrm>
          <a:off x="5078499" y="1013533"/>
          <a:ext cx="2088232" cy="71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95" name="公式" r:id="rId3" imgW="672840" imgH="228600" progId="Equation.3">
                  <p:embed/>
                </p:oleObj>
              </mc:Choice>
              <mc:Fallback>
                <p:oleObj name="公式" r:id="rId3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99" y="1013533"/>
                        <a:ext cx="2088232" cy="711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8697"/>
              </p:ext>
            </p:extLst>
          </p:nvPr>
        </p:nvGraphicFramePr>
        <p:xfrm>
          <a:off x="2177298" y="2876386"/>
          <a:ext cx="58610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96" name="公式" r:id="rId5" imgW="1688760" imgH="241200" progId="Equation.3">
                  <p:embed/>
                </p:oleObj>
              </mc:Choice>
              <mc:Fallback>
                <p:oleObj name="公式" r:id="rId5" imgW="1688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298" y="2876386"/>
                        <a:ext cx="58610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0314" y="-177258"/>
            <a:ext cx="1555973" cy="1666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60"/>
          <p:cNvSpPr>
            <a:spLocks noChangeArrowheads="1"/>
          </p:cNvSpPr>
          <p:nvPr/>
        </p:nvSpPr>
        <p:spPr bwMode="auto">
          <a:xfrm>
            <a:off x="3287689" y="332657"/>
            <a:ext cx="40186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题：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5" name="AutoShape 6"/>
          <p:cNvSpPr>
            <a:spLocks noChangeArrowheads="1"/>
          </p:cNvSpPr>
          <p:nvPr/>
        </p:nvSpPr>
        <p:spPr bwMode="auto">
          <a:xfrm>
            <a:off x="557476" y="4345844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55383"/>
              </p:ext>
            </p:extLst>
          </p:nvPr>
        </p:nvGraphicFramePr>
        <p:xfrm>
          <a:off x="1442268" y="3978194"/>
          <a:ext cx="68230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97" name="Equation" r:id="rId8" imgW="1955520" imgH="304560" progId="Equation.DSMT4">
                  <p:embed/>
                </p:oleObj>
              </mc:Choice>
              <mc:Fallback>
                <p:oleObj name="Equation" r:id="rId8" imgW="1955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2268" y="3978194"/>
                        <a:ext cx="6823075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6"/>
          <p:cNvSpPr>
            <a:spLocks noChangeArrowheads="1"/>
          </p:cNvSpPr>
          <p:nvPr/>
        </p:nvSpPr>
        <p:spPr bwMode="auto">
          <a:xfrm>
            <a:off x="1834398" y="5985156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04626"/>
              </p:ext>
            </p:extLst>
          </p:nvPr>
        </p:nvGraphicFramePr>
        <p:xfrm>
          <a:off x="2720975" y="5672139"/>
          <a:ext cx="25082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98" name="Equation" r:id="rId10" imgW="698400" imgH="253800" progId="Equation.DSMT4">
                  <p:embed/>
                </p:oleObj>
              </mc:Choice>
              <mc:Fallback>
                <p:oleObj name="Equation" r:id="rId10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20975" y="5672139"/>
                        <a:ext cx="250825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79153"/>
              </p:ext>
            </p:extLst>
          </p:nvPr>
        </p:nvGraphicFramePr>
        <p:xfrm>
          <a:off x="5715000" y="5289550"/>
          <a:ext cx="1306513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99" name="Equation" r:id="rId12" imgW="393480" imgH="419040" progId="Equation.DSMT4">
                  <p:embed/>
                </p:oleObj>
              </mc:Choice>
              <mc:Fallback>
                <p:oleObj name="Equation" r:id="rId12" imgW="39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89550"/>
                        <a:ext cx="1306513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01983"/>
              </p:ext>
            </p:extLst>
          </p:nvPr>
        </p:nvGraphicFramePr>
        <p:xfrm>
          <a:off x="6869114" y="5310189"/>
          <a:ext cx="19843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0" name="Equation" r:id="rId14" imgW="596880" imgH="444240" progId="Equation.DSMT4">
                  <p:embed/>
                </p:oleObj>
              </mc:Choice>
              <mc:Fallback>
                <p:oleObj name="Equation" r:id="rId14" imgW="59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4" y="5310189"/>
                        <a:ext cx="1984375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38064"/>
              </p:ext>
            </p:extLst>
          </p:nvPr>
        </p:nvGraphicFramePr>
        <p:xfrm>
          <a:off x="9998692" y="1413618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1" name="公式" r:id="rId16" imgW="419100" imgH="419100" progId="Equation.3">
                  <p:embed/>
                </p:oleObj>
              </mc:Choice>
              <mc:Fallback>
                <p:oleObj name="公式" r:id="rId16" imgW="419100" imgH="419100" progId="Equation.3">
                  <p:embed/>
                  <p:pic>
                    <p:nvPicPr>
                      <p:cNvPr id="2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8692" y="1413618"/>
                        <a:ext cx="1311275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29278"/>
              </p:ext>
            </p:extLst>
          </p:nvPr>
        </p:nvGraphicFramePr>
        <p:xfrm>
          <a:off x="8831741" y="5289037"/>
          <a:ext cx="1223962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2" name="Equation" r:id="rId18" imgW="368280" imgH="419040" progId="Equation.DSMT4">
                  <p:embed/>
                </p:oleObj>
              </mc:Choice>
              <mc:Fallback>
                <p:oleObj name="Equation" r:id="rId18" imgW="368280" imgH="419040" progId="Equation.DSMT4">
                  <p:embed/>
                  <p:pic>
                    <p:nvPicPr>
                      <p:cNvPr id="21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1741" y="5289037"/>
                        <a:ext cx="1223962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17510"/>
              </p:ext>
            </p:extLst>
          </p:nvPr>
        </p:nvGraphicFramePr>
        <p:xfrm>
          <a:off x="5446787" y="1868488"/>
          <a:ext cx="865238" cy="94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3" name="公式" r:id="rId20" imgW="253800" imgH="419040" progId="Equation.3">
                  <p:embed/>
                </p:oleObj>
              </mc:Choice>
              <mc:Fallback>
                <p:oleObj name="公式" r:id="rId20" imgW="253800" imgH="419040" progId="Equation.3">
                  <p:embed/>
                  <p:pic>
                    <p:nvPicPr>
                      <p:cNvPr id="22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87" y="1868488"/>
                        <a:ext cx="865238" cy="94341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33283"/>
              </p:ext>
            </p:extLst>
          </p:nvPr>
        </p:nvGraphicFramePr>
        <p:xfrm>
          <a:off x="8544272" y="2838434"/>
          <a:ext cx="32861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4" name="公式" r:id="rId22" imgW="1028254" imgH="241195" progId="Equation.3">
                  <p:embed/>
                </p:oleObj>
              </mc:Choice>
              <mc:Fallback>
                <p:oleObj name="公式" r:id="rId22" imgW="1028254" imgH="241195" progId="Equation.3">
                  <p:embed/>
                  <p:pic>
                    <p:nvPicPr>
                      <p:cNvPr id="3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272" y="2838434"/>
                        <a:ext cx="3286125" cy="771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2749"/>
              </p:ext>
            </p:extLst>
          </p:nvPr>
        </p:nvGraphicFramePr>
        <p:xfrm>
          <a:off x="8673653" y="3928303"/>
          <a:ext cx="30273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5" name="Equation" r:id="rId24" imgW="1155700" imgH="292100" progId="Equation.3">
                  <p:embed/>
                </p:oleObj>
              </mc:Choice>
              <mc:Fallback>
                <p:oleObj name="Equation" r:id="rId24" imgW="1155700" imgH="292100" progId="Equation.3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653" y="3928303"/>
                        <a:ext cx="3027362" cy="8747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113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4948" y="1162934"/>
            <a:ext cx="93516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已知电子的德布罗意波长等于其</a:t>
            </a:r>
            <a:r>
              <a:rPr lang="zh-CN" altLang="en-US" sz="2800" b="1" dirty="0">
                <a:solidFill>
                  <a:srgbClr val="FF0000"/>
                </a:solidFill>
              </a:rPr>
              <a:t>康普顿波长</a:t>
            </a:r>
            <a:r>
              <a:rPr lang="zh-CN" altLang="en-US" sz="2800" b="1" dirty="0">
                <a:solidFill>
                  <a:srgbClr val="0000FF"/>
                </a:solidFill>
              </a:rPr>
              <a:t>                      的一半，它的质量与其</a:t>
            </a:r>
            <a:r>
              <a:rPr lang="zh-CN" altLang="en-US" sz="2800" b="1" dirty="0">
                <a:solidFill>
                  <a:srgbClr val="FF0000"/>
                </a:solidFill>
              </a:rPr>
              <a:t>静止</a:t>
            </a:r>
            <a:r>
              <a:rPr lang="zh-CN" altLang="en-US" sz="2800" b="1" dirty="0">
                <a:solidFill>
                  <a:srgbClr val="0000FF"/>
                </a:solidFill>
              </a:rPr>
              <a:t>质量之比</a:t>
            </a:r>
            <a:r>
              <a:rPr lang="en-US" altLang="zh-CN" sz="2800" b="1" dirty="0">
                <a:solidFill>
                  <a:srgbClr val="0000FF"/>
                </a:solidFill>
              </a:rPr>
              <a:t>=______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</a:p>
        </p:txBody>
      </p:sp>
      <p:graphicFrame>
        <p:nvGraphicFramePr>
          <p:cNvPr id="3" name="Object 20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621859"/>
              </p:ext>
            </p:extLst>
          </p:nvPr>
        </p:nvGraphicFramePr>
        <p:xfrm>
          <a:off x="9011587" y="988308"/>
          <a:ext cx="2088232" cy="71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1" name="公式" r:id="rId3" imgW="672840" imgH="228600" progId="Equation.3">
                  <p:embed/>
                </p:oleObj>
              </mc:Choice>
              <mc:Fallback>
                <p:oleObj name="公式" r:id="rId3" imgW="672840" imgH="228600" progId="Equation.3">
                  <p:embed/>
                  <p:pic>
                    <p:nvPicPr>
                      <p:cNvPr id="3" name="Object 2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1587" y="988308"/>
                        <a:ext cx="2088232" cy="711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60"/>
          <p:cNvSpPr>
            <a:spLocks noChangeArrowheads="1"/>
          </p:cNvSpPr>
          <p:nvPr/>
        </p:nvSpPr>
        <p:spPr bwMode="auto">
          <a:xfrm>
            <a:off x="3287689" y="332657"/>
            <a:ext cx="40186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题：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10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97598"/>
              </p:ext>
            </p:extLst>
          </p:nvPr>
        </p:nvGraphicFramePr>
        <p:xfrm>
          <a:off x="2247436" y="2139272"/>
          <a:ext cx="1306513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2" name="Equation" r:id="rId5" imgW="393480" imgH="419040" progId="Equation.DSMT4">
                  <p:embed/>
                </p:oleObj>
              </mc:Choice>
              <mc:Fallback>
                <p:oleObj name="Equation" r:id="rId5" imgW="393480" imgH="419040" progId="Equation.DSMT4">
                  <p:embed/>
                  <p:pic>
                    <p:nvPicPr>
                      <p:cNvPr id="2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36" y="2139272"/>
                        <a:ext cx="1306513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91000"/>
              </p:ext>
            </p:extLst>
          </p:nvPr>
        </p:nvGraphicFramePr>
        <p:xfrm>
          <a:off x="3983711" y="2159629"/>
          <a:ext cx="1649413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3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21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11" y="2159629"/>
                        <a:ext cx="1649413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545864"/>
              </p:ext>
            </p:extLst>
          </p:nvPr>
        </p:nvGraphicFramePr>
        <p:xfrm>
          <a:off x="10684549" y="2220748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4" name="公式" r:id="rId9" imgW="419100" imgH="419100" progId="Equation.3">
                  <p:embed/>
                </p:oleObj>
              </mc:Choice>
              <mc:Fallback>
                <p:oleObj name="公式" r:id="rId9" imgW="419100" imgH="419100" progId="Equation.3">
                  <p:embed/>
                  <p:pic>
                    <p:nvPicPr>
                      <p:cNvPr id="16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4549" y="2220748"/>
                        <a:ext cx="1311275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6"/>
          <p:cNvSpPr>
            <a:spLocks noChangeArrowheads="1"/>
          </p:cNvSpPr>
          <p:nvPr/>
        </p:nvSpPr>
        <p:spPr bwMode="auto">
          <a:xfrm>
            <a:off x="6288015" y="2692516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7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772527"/>
              </p:ext>
            </p:extLst>
          </p:nvPr>
        </p:nvGraphicFramePr>
        <p:xfrm>
          <a:off x="7306380" y="2541948"/>
          <a:ext cx="20272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5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15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380" y="2541948"/>
                        <a:ext cx="202723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68168"/>
              </p:ext>
            </p:extLst>
          </p:nvPr>
        </p:nvGraphicFramePr>
        <p:xfrm>
          <a:off x="1354477" y="3956417"/>
          <a:ext cx="7885113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6" name="Equation" r:id="rId13" imgW="2260440" imgH="355320" progId="Equation.DSMT4">
                  <p:embed/>
                </p:oleObj>
              </mc:Choice>
              <mc:Fallback>
                <p:oleObj name="Equation" r:id="rId13" imgW="2260440" imgH="3553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54477" y="3956417"/>
                        <a:ext cx="7885113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6"/>
          <p:cNvSpPr>
            <a:spLocks noChangeArrowheads="1"/>
          </p:cNvSpPr>
          <p:nvPr/>
        </p:nvSpPr>
        <p:spPr bwMode="auto">
          <a:xfrm>
            <a:off x="1802048" y="5699406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705614"/>
              </p:ext>
            </p:extLst>
          </p:nvPr>
        </p:nvGraphicFramePr>
        <p:xfrm>
          <a:off x="3008313" y="5299075"/>
          <a:ext cx="22796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7" name="Equation" r:id="rId15" imgW="634680" imgH="253800" progId="Equation.DSMT4">
                  <p:embed/>
                </p:oleObj>
              </mc:Choice>
              <mc:Fallback>
                <p:oleObj name="Equation" r:id="rId15" imgW="634680" imgH="253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08313" y="5299075"/>
                        <a:ext cx="227965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98656"/>
              </p:ext>
            </p:extLst>
          </p:nvPr>
        </p:nvGraphicFramePr>
        <p:xfrm>
          <a:off x="7176120" y="5538251"/>
          <a:ext cx="30273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8" name="Equation" r:id="rId17" imgW="1155700" imgH="292100" progId="Equation.3">
                  <p:embed/>
                </p:oleObj>
              </mc:Choice>
              <mc:Fallback>
                <p:oleObj name="Equation" r:id="rId17" imgW="1155700" imgH="292100" progId="Equation.3">
                  <p:embed/>
                  <p:pic>
                    <p:nvPicPr>
                      <p:cNvPr id="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5538251"/>
                        <a:ext cx="3027362" cy="87471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9226" y="3644678"/>
            <a:ext cx="1555973" cy="1666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9328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8"/>
          <p:cNvSpPr>
            <a:spLocks noChangeArrowheads="1"/>
          </p:cNvSpPr>
          <p:nvPr/>
        </p:nvSpPr>
        <p:spPr bwMode="auto">
          <a:xfrm>
            <a:off x="2157752" y="1152517"/>
            <a:ext cx="62785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</a:rPr>
              <a:t>计算在绝对温度为 </a:t>
            </a:r>
            <a:r>
              <a:rPr lang="en-US" altLang="zh-CN" sz="2800" b="1" dirty="0">
                <a:solidFill>
                  <a:srgbClr val="FF0000"/>
                </a:solidFill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</a:rPr>
              <a:t>  时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的粒子的平均德布罗意波长</a:t>
            </a:r>
            <a:r>
              <a:rPr lang="en-US" altLang="zh-CN" sz="2800" b="1" dirty="0">
                <a:solidFill>
                  <a:srgbClr val="0000FF"/>
                </a:solidFill>
              </a:rPr>
              <a:t>=_____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83933"/>
              </p:ext>
            </p:extLst>
          </p:nvPr>
        </p:nvGraphicFramePr>
        <p:xfrm>
          <a:off x="3141663" y="2179638"/>
          <a:ext cx="329565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4" name="Equation" r:id="rId3" imgW="1079280" imgH="419040" progId="Equation.DSMT4">
                  <p:embed/>
                </p:oleObj>
              </mc:Choice>
              <mc:Fallback>
                <p:oleObj name="Equation" r:id="rId3" imgW="1079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1663" y="2179638"/>
                        <a:ext cx="3295650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60"/>
          <p:cNvSpPr>
            <a:spLocks noChangeArrowheads="1"/>
          </p:cNvSpPr>
          <p:nvPr/>
        </p:nvSpPr>
        <p:spPr bwMode="auto">
          <a:xfrm>
            <a:off x="3287689" y="332657"/>
            <a:ext cx="40186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题：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pic>
        <p:nvPicPr>
          <p:cNvPr id="12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8414" y="4394719"/>
            <a:ext cx="1555973" cy="1666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AutoShape 6"/>
          <p:cNvSpPr>
            <a:spLocks noChangeArrowheads="1"/>
          </p:cNvSpPr>
          <p:nvPr/>
        </p:nvSpPr>
        <p:spPr bwMode="auto">
          <a:xfrm>
            <a:off x="2350194" y="4251843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47271"/>
              </p:ext>
            </p:extLst>
          </p:nvPr>
        </p:nvGraphicFramePr>
        <p:xfrm>
          <a:off x="3494088" y="4033838"/>
          <a:ext cx="2387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5" name="Equation" r:id="rId6" imgW="825480" imgH="266400" progId="Equation.DSMT4">
                  <p:embed/>
                </p:oleObj>
              </mc:Choice>
              <mc:Fallback>
                <p:oleObj name="Equation" r:id="rId6" imgW="825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4088" y="4033838"/>
                        <a:ext cx="23876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6"/>
          <p:cNvSpPr>
            <a:spLocks noChangeArrowheads="1"/>
          </p:cNvSpPr>
          <p:nvPr/>
        </p:nvSpPr>
        <p:spPr bwMode="auto">
          <a:xfrm>
            <a:off x="2436583" y="5793624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6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287541"/>
              </p:ext>
            </p:extLst>
          </p:nvPr>
        </p:nvGraphicFramePr>
        <p:xfrm>
          <a:off x="3460750" y="5241925"/>
          <a:ext cx="13081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6" name="Equation" r:id="rId8" imgW="393480" imgH="419040" progId="Equation.DSMT4">
                  <p:embed/>
                </p:oleObj>
              </mc:Choice>
              <mc:Fallback>
                <p:oleObj name="Equation" r:id="rId8" imgW="39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5241925"/>
                        <a:ext cx="130810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572010"/>
              </p:ext>
            </p:extLst>
          </p:nvPr>
        </p:nvGraphicFramePr>
        <p:xfrm>
          <a:off x="4892676" y="5176839"/>
          <a:ext cx="2405063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7" name="公式" r:id="rId10" imgW="723600" imgH="457200" progId="Equation.3">
                  <p:embed/>
                </p:oleObj>
              </mc:Choice>
              <mc:Fallback>
                <p:oleObj name="公式" r:id="rId10" imgW="723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6" y="5176839"/>
                        <a:ext cx="2405063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59610"/>
              </p:ext>
            </p:extLst>
          </p:nvPr>
        </p:nvGraphicFramePr>
        <p:xfrm>
          <a:off x="10233013" y="753965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8" name="公式" r:id="rId12" imgW="419100" imgH="419100" progId="Equation.3">
                  <p:embed/>
                </p:oleObj>
              </mc:Choice>
              <mc:Fallback>
                <p:oleObj name="公式" r:id="rId12" imgW="419100" imgH="419100" progId="Equation.3">
                  <p:embed/>
                  <p:pic>
                    <p:nvPicPr>
                      <p:cNvPr id="2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3013" y="753965"/>
                        <a:ext cx="1311275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382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056" y="167000"/>
            <a:ext cx="4836870" cy="3274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2228452" y="3441680"/>
            <a:ext cx="831116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SzPct val="75000"/>
              <a:defRPr/>
            </a:pP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德布罗意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著名法国物理学家。1909年中学毕业，1910年取得历史学硕士学位。在哥哥影响下，他转向物理学，1913年获物理学硕士学位。1923年，他把光的波粒二象性推广至实物粒子，在此基础上，1924年向巴黎大学提交了关于物质波理论的博士论文，并获得博士学位。但是物质波理论的发表，并未引起物理界的注意，幸运的是他的博士论文的抄本碰巧传到爱因斯坦手中。爱因斯坦不仅支持了普朗克的量子论，而且把德布罗意推上了物理学舞台。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薛定谔就是接受了这种物质波的思想后，建立起量子力学的。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德布罗意是世界上第一个以博士论文获得诺贝尔物理学奖（1929年）的学者。 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551384" y="332656"/>
            <a:ext cx="68512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 dirty="0">
                <a:solidFill>
                  <a:srgbClr val="FF0000"/>
                </a:solidFill>
                <a:latin typeface="Symbol" panose="05050102010706020507" pitchFamily="18" charset="2"/>
              </a:rPr>
              <a:t>19.1</a:t>
            </a:r>
            <a:r>
              <a:rPr lang="zh-CN" altLang="en-US" sz="4000" b="1" dirty="0">
                <a:solidFill>
                  <a:srgbClr val="FF0000"/>
                </a:solidFill>
                <a:latin typeface="Symbol" panose="05050102010706020507" pitchFamily="18" charset="2"/>
              </a:rPr>
              <a:t> 德布罗意物质波假设</a:t>
            </a:r>
          </a:p>
        </p:txBody>
      </p:sp>
    </p:spTree>
    <p:extLst>
      <p:ext uri="{BB962C8B-B14F-4D97-AF65-F5344CB8AC3E}">
        <p14:creationId xmlns:p14="http://schemas.microsoft.com/office/powerpoint/2010/main" val="3104497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1634030" y="399187"/>
            <a:ext cx="799288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练习：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金属产生光电效应的红限波长为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今以波长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λ&lt;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)的单色光照射该金属，金属释放出的电子(质量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)的</a:t>
            </a:r>
            <a:r>
              <a:rPr lang="zh-CN" altLang="en-US" sz="2800" b="1" dirty="0">
                <a:solidFill>
                  <a:srgbClr val="009900"/>
                </a:solidFill>
              </a:rPr>
              <a:t>德布罗意波长</a:t>
            </a:r>
            <a:r>
              <a:rPr kumimoji="1" lang="en-US" altLang="zh-CN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=_____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18" name="Picture 24" descr="4C70BBA977B88F3DF7393CB7443DAF2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217" y="3937227"/>
            <a:ext cx="1285875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7909772"/>
              </p:ext>
            </p:extLst>
          </p:nvPr>
        </p:nvGraphicFramePr>
        <p:xfrm>
          <a:off x="3287688" y="3345027"/>
          <a:ext cx="2952328" cy="150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8" name="公式" r:id="rId4" imgW="901440" imgH="457200" progId="Equation.3">
                  <p:embed/>
                </p:oleObj>
              </mc:Choice>
              <mc:Fallback>
                <p:oleObj name="公式" r:id="rId4" imgW="901440" imgH="457200" progId="Equation.3">
                  <p:embed/>
                  <p:pic>
                    <p:nvPicPr>
                      <p:cNvPr id="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8" y="3345027"/>
                        <a:ext cx="2952328" cy="150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7868063"/>
              </p:ext>
            </p:extLst>
          </p:nvPr>
        </p:nvGraphicFramePr>
        <p:xfrm>
          <a:off x="7536159" y="3514914"/>
          <a:ext cx="3319165" cy="133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9" name="Equation" r:id="rId6" imgW="1231560" imgH="520560" progId="Equation.DSMT4">
                  <p:embed/>
                </p:oleObj>
              </mc:Choice>
              <mc:Fallback>
                <p:oleObj name="Equation" r:id="rId6" imgW="1231560" imgH="520560" progId="Equation.DSMT4">
                  <p:embed/>
                  <p:pic>
                    <p:nvPicPr>
                      <p:cNvPr id="1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159" y="3514914"/>
                        <a:ext cx="3319165" cy="1335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8480"/>
              </p:ext>
            </p:extLst>
          </p:nvPr>
        </p:nvGraphicFramePr>
        <p:xfrm>
          <a:off x="911424" y="2091626"/>
          <a:ext cx="102266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0" name="Equation" r:id="rId8" imgW="3606480" imgH="431640" progId="Equation.DSMT4">
                  <p:embed/>
                </p:oleObj>
              </mc:Choice>
              <mc:Fallback>
                <p:oleObj name="Equation" r:id="rId8" imgW="3606480" imgH="431640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2091626"/>
                        <a:ext cx="10226675" cy="1263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46435"/>
              </p:ext>
            </p:extLst>
          </p:nvPr>
        </p:nvGraphicFramePr>
        <p:xfrm>
          <a:off x="10140950" y="620713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1" name="Equation" r:id="rId10" imgW="457200" imgH="419040" progId="Equation.DSMT4">
                  <p:embed/>
                </p:oleObj>
              </mc:Choice>
              <mc:Fallback>
                <p:oleObj name="Equation" r:id="rId10" imgW="457200" imgH="419040" progId="Equation.DSMT4">
                  <p:embed/>
                  <p:pic>
                    <p:nvPicPr>
                      <p:cNvPr id="2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0950" y="620713"/>
                        <a:ext cx="1428750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391274"/>
              </p:ext>
            </p:extLst>
          </p:nvPr>
        </p:nvGraphicFramePr>
        <p:xfrm>
          <a:off x="4623191" y="4608677"/>
          <a:ext cx="3672408" cy="19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2" name="Equation" r:id="rId12" imgW="1307880" imgH="711000" progId="Equation.DSMT4">
                  <p:embed/>
                </p:oleObj>
              </mc:Choice>
              <mc:Fallback>
                <p:oleObj name="Equation" r:id="rId12" imgW="1307880" imgH="711000" progId="Equation.DSMT4">
                  <p:embed/>
                  <p:pic>
                    <p:nvPicPr>
                      <p:cNvPr id="22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191" y="4608677"/>
                        <a:ext cx="3672408" cy="199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60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0391AF5-4593-4D7E-AB1F-C859AF4C6AB2}"/>
              </a:ext>
            </a:extLst>
          </p:cNvPr>
          <p:cNvSpPr/>
          <p:nvPr/>
        </p:nvSpPr>
        <p:spPr>
          <a:xfrm>
            <a:off x="1245031" y="166348"/>
            <a:ext cx="97019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</a:rPr>
              <a:t>练习：</a:t>
            </a:r>
            <a:r>
              <a:rPr lang="zh-CN" altLang="en-US" sz="2800" b="1" i="0" dirty="0">
                <a:solidFill>
                  <a:srgbClr val="0000FF"/>
                </a:solidFill>
              </a:rPr>
              <a:t>用</a:t>
            </a:r>
            <a:r>
              <a:rPr lang="zh-CN" altLang="en-US" sz="2800" b="1" dirty="0">
                <a:solidFill>
                  <a:srgbClr val="009900"/>
                </a:solidFill>
              </a:rPr>
              <a:t>波长</a:t>
            </a:r>
            <a:r>
              <a:rPr lang="zh-CN" altLang="en-US" sz="2800" b="1" i="0" dirty="0">
                <a:solidFill>
                  <a:srgbClr val="0000FF"/>
                </a:solidFill>
              </a:rPr>
              <a:t>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lang="zh-CN" altLang="en-US" sz="2800" b="1" i="0" dirty="0">
                <a:solidFill>
                  <a:srgbClr val="0000FF"/>
                </a:solidFill>
              </a:rPr>
              <a:t>的单色光照射某种金属时，逸出光电子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(质量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i="0" dirty="0">
                <a:solidFill>
                  <a:srgbClr val="0000FF"/>
                </a:solidFill>
              </a:rPr>
              <a:t>的</a:t>
            </a:r>
            <a:r>
              <a:rPr lang="zh-CN" altLang="en-US" sz="2800" b="1" dirty="0">
                <a:solidFill>
                  <a:srgbClr val="009900"/>
                </a:solidFill>
              </a:rPr>
              <a:t>德布罗意波长</a:t>
            </a:r>
            <a:r>
              <a:rPr lang="zh-CN" altLang="en-US" sz="2800" b="1" i="0" dirty="0">
                <a:solidFill>
                  <a:srgbClr val="0000FF"/>
                </a:solidFill>
              </a:rPr>
              <a:t>为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800" b="1" i="0" kern="0" baseline="-25000" dirty="0">
                <a:solidFill>
                  <a:srgbClr val="FF0000"/>
                </a:solidFill>
              </a:rPr>
              <a:t> </a:t>
            </a:r>
            <a:r>
              <a:rPr lang="zh-CN" altLang="en-US" sz="2800" b="1" i="0" dirty="0">
                <a:solidFill>
                  <a:srgbClr val="0000FF"/>
                </a:solidFill>
              </a:rPr>
              <a:t>，若改用</a:t>
            </a:r>
            <a:r>
              <a:rPr lang="zh-CN" altLang="en-US" sz="2800" b="1" dirty="0">
                <a:solidFill>
                  <a:srgbClr val="009900"/>
                </a:solidFill>
              </a:rPr>
              <a:t>波长</a:t>
            </a:r>
            <a:r>
              <a:rPr lang="zh-CN" altLang="en-US" sz="2800" b="1" i="0" dirty="0">
                <a:solidFill>
                  <a:srgbClr val="0000FF"/>
                </a:solidFill>
              </a:rPr>
              <a:t>为</a:t>
            </a:r>
            <a:r>
              <a:rPr lang="en-US" altLang="zh-CN" sz="2800" b="1" i="0" dirty="0">
                <a:solidFill>
                  <a:srgbClr val="FF0000"/>
                </a:solidFill>
              </a:rPr>
              <a:t>2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λ</a:t>
            </a:r>
            <a:r>
              <a:rPr lang="zh-CN" altLang="en-US" sz="2800" b="1" i="0" dirty="0">
                <a:solidFill>
                  <a:srgbClr val="0000FF"/>
                </a:solidFill>
              </a:rPr>
              <a:t>的单色光照射此种金属，</a:t>
            </a:r>
            <a:r>
              <a:rPr lang="zh-CN" altLang="en-US" sz="2800" b="1" i="0" dirty="0">
                <a:solidFill>
                  <a:srgbClr val="009900"/>
                </a:solidFill>
              </a:rPr>
              <a:t>则逸出光电子的</a:t>
            </a:r>
            <a:r>
              <a:rPr lang="zh-CN" altLang="en-US" sz="2800" b="1" dirty="0">
                <a:solidFill>
                  <a:srgbClr val="009900"/>
                </a:solidFill>
              </a:rPr>
              <a:t>德布罗意波长</a:t>
            </a:r>
            <a:r>
              <a:rPr lang="zh-CN" altLang="en-US" sz="2800" b="1" i="0" dirty="0">
                <a:solidFill>
                  <a:srgbClr val="009900"/>
                </a:solidFill>
              </a:rPr>
              <a:t>为</a:t>
            </a:r>
            <a:r>
              <a:rPr lang="en-US" altLang="zh-CN" sz="2800" b="1" i="0" dirty="0">
                <a:solidFill>
                  <a:srgbClr val="009900"/>
                </a:solidFill>
              </a:rPr>
              <a:t>=_____</a:t>
            </a:r>
            <a:r>
              <a:rPr lang="zh-CN" altLang="en-US" sz="2800" b="1" i="0" dirty="0">
                <a:solidFill>
                  <a:srgbClr val="009900"/>
                </a:solidFill>
              </a:rPr>
              <a:t>。</a:t>
            </a:r>
          </a:p>
        </p:txBody>
      </p:sp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60071ADA-1C1E-47A8-A049-7E4332F20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49044"/>
              </p:ext>
            </p:extLst>
          </p:nvPr>
        </p:nvGraphicFramePr>
        <p:xfrm>
          <a:off x="2111783" y="2742976"/>
          <a:ext cx="754856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3" imgW="2171520" imgH="457200" progId="Equation.DSMT4">
                  <p:embed/>
                </p:oleObj>
              </mc:Choice>
              <mc:Fallback>
                <p:oleObj name="Equation" r:id="rId3" imgW="2171520" imgH="457200" progId="Equation.DSMT4">
                  <p:embed/>
                  <p:pic>
                    <p:nvPicPr>
                      <p:cNvPr id="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111783" y="2742976"/>
                        <a:ext cx="7548562" cy="1443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4" descr="4C70BBA977B88F3DF7393CB7443DAF2A">
            <a:extLst>
              <a:ext uri="{FF2B5EF4-FFF2-40B4-BE49-F238E27FC236}">
                <a16:creationId xmlns:a16="http://schemas.microsoft.com/office/drawing/2014/main" id="{E30AF194-3FE1-4F2C-BB7B-BDA4089F63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98" y="3861048"/>
            <a:ext cx="1285875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1B702711-2C4F-4A58-A64F-CCB3B1B30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337409"/>
              </p:ext>
            </p:extLst>
          </p:nvPr>
        </p:nvGraphicFramePr>
        <p:xfrm>
          <a:off x="982662" y="1620589"/>
          <a:ext cx="102266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6" imgW="3606480" imgH="431640" progId="Equation.DSMT4">
                  <p:embed/>
                </p:oleObj>
              </mc:Choice>
              <mc:Fallback>
                <p:oleObj name="Equation" r:id="rId6" imgW="3606480" imgH="43164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2" y="1620589"/>
                        <a:ext cx="10226675" cy="1263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9">
            <a:extLst>
              <a:ext uri="{FF2B5EF4-FFF2-40B4-BE49-F238E27FC236}">
                <a16:creationId xmlns:a16="http://schemas.microsoft.com/office/drawing/2014/main" id="{3690F07B-5763-46E1-A4A1-864D81D9B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2492"/>
              </p:ext>
            </p:extLst>
          </p:nvPr>
        </p:nvGraphicFramePr>
        <p:xfrm>
          <a:off x="10200456" y="4213245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8" imgW="457200" imgH="419040" progId="Equation.DSMT4">
                  <p:embed/>
                </p:oleObj>
              </mc:Choice>
              <mc:Fallback>
                <p:oleObj name="Equation" r:id="rId8" imgW="457200" imgH="419040" progId="Equation.DSMT4">
                  <p:embed/>
                  <p:pic>
                    <p:nvPicPr>
                      <p:cNvPr id="22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456" y="4213245"/>
                        <a:ext cx="1428750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B56EC71E-9771-431D-88E7-34FAA87BF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48974"/>
              </p:ext>
            </p:extLst>
          </p:nvPr>
        </p:nvGraphicFramePr>
        <p:xfrm>
          <a:off x="1919536" y="3973762"/>
          <a:ext cx="7637462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Equation" r:id="rId10" imgW="2197080" imgH="457200" progId="Equation.DSMT4">
                  <p:embed/>
                </p:oleObj>
              </mc:Choice>
              <mc:Fallback>
                <p:oleObj name="Equation" r:id="rId10" imgW="2197080" imgH="457200" progId="Equation.DSMT4">
                  <p:embed/>
                  <p:pic>
                    <p:nvPicPr>
                      <p:cNvPr id="3" name="Object 13">
                        <a:extLst>
                          <a:ext uri="{FF2B5EF4-FFF2-40B4-BE49-F238E27FC236}">
                            <a16:creationId xmlns:a16="http://schemas.microsoft.com/office/drawing/2014/main" id="{60071ADA-1C1E-47A8-A049-7E4332F20B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1919536" y="3973762"/>
                        <a:ext cx="7637462" cy="1444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6">
            <a:extLst>
              <a:ext uri="{FF2B5EF4-FFF2-40B4-BE49-F238E27FC236}">
                <a16:creationId xmlns:a16="http://schemas.microsoft.com/office/drawing/2014/main" id="{E1FBDA70-211A-4005-800A-33431F05D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0993" y="5866621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B03D789B-FCEA-449C-B900-7BBB96B64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18149"/>
              </p:ext>
            </p:extLst>
          </p:nvPr>
        </p:nvGraphicFramePr>
        <p:xfrm>
          <a:off x="4727848" y="5287184"/>
          <a:ext cx="498792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12" imgW="1434960" imgH="457200" progId="Equation.DSMT4">
                  <p:embed/>
                </p:oleObj>
              </mc:Choice>
              <mc:Fallback>
                <p:oleObj name="Equation" r:id="rId12" imgW="1434960" imgH="4572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B56EC71E-9771-431D-88E7-34FAA87BF0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727848" y="5287184"/>
                        <a:ext cx="4987925" cy="1444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714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11113" y="146877"/>
            <a:ext cx="10170777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</a:rPr>
              <a:t>练习：</a:t>
            </a:r>
            <a:r>
              <a:rPr lang="zh-CN" altLang="zh-CN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在康普顿效应实验中，</a:t>
            </a:r>
            <a:r>
              <a:rPr lang="zh-CN" altLang="en-US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已知</a:t>
            </a:r>
            <a:r>
              <a:rPr lang="zh-CN" altLang="zh-CN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散射光波长是入射光波长的</a:t>
            </a:r>
            <a:r>
              <a:rPr lang="en-US" altLang="zh-CN" sz="2800" b="1" i="0" kern="100" dirty="0">
                <a:solidFill>
                  <a:srgbClr val="9900CC"/>
                </a:solidFill>
              </a:rPr>
              <a:t> </a:t>
            </a:r>
            <a:r>
              <a:rPr lang="en-US" altLang="zh-CN" sz="2800" b="1" i="0" kern="100" dirty="0">
                <a:solidFill>
                  <a:srgbClr val="FF0000"/>
                </a:solidFill>
              </a:rPr>
              <a:t>n</a:t>
            </a:r>
            <a:r>
              <a:rPr lang="zh-CN" altLang="zh-CN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倍</a:t>
            </a:r>
            <a:r>
              <a:rPr lang="zh-CN" altLang="zh-CN" sz="2800" b="1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，反冲电子</a:t>
            </a:r>
            <a:r>
              <a:rPr lang="zh-CN" altLang="en-US" sz="2800" b="1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的能量远大于其静止能量，</a:t>
            </a:r>
            <a:r>
              <a:rPr lang="zh-CN" altLang="zh-CN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则</a:t>
            </a:r>
            <a:r>
              <a:rPr lang="zh-CN" altLang="zh-CN" sz="2800" b="1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散射光波长与</a:t>
            </a:r>
            <a:r>
              <a:rPr lang="zh-CN" altLang="zh-CN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反冲电子</a:t>
            </a:r>
            <a:r>
              <a:rPr lang="zh-CN" altLang="en-US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的</a:t>
            </a:r>
            <a:r>
              <a:rPr lang="zh-CN" altLang="zh-CN" sz="2800" b="1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波长之</a:t>
            </a:r>
            <a:r>
              <a:rPr lang="zh-CN" altLang="zh-CN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比</a:t>
            </a:r>
            <a:r>
              <a:rPr lang="en-US" altLang="zh-CN" sz="2800" b="1" kern="100" dirty="0">
                <a:solidFill>
                  <a:srgbClr val="FF0000"/>
                </a:solidFill>
                <a:latin typeface="宋体" panose="02010600030101010101" pitchFamily="2" charset="-122"/>
              </a:rPr>
              <a:t>λ</a:t>
            </a:r>
            <a:r>
              <a:rPr lang="en-US" altLang="zh-CN" sz="2800" b="1" i="0" kern="100" dirty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/</a:t>
            </a:r>
            <a:r>
              <a:rPr lang="en-US" altLang="zh-CN" sz="2800" b="1" i="0" kern="100" dirty="0">
                <a:solidFill>
                  <a:srgbClr val="FF0000"/>
                </a:solidFill>
              </a:rPr>
              <a:t> </a:t>
            </a:r>
            <a:r>
              <a:rPr kumimoji="1" lang="en-US" altLang="zh-CN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0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=</a:t>
            </a:r>
            <a:r>
              <a:rPr lang="en-US" altLang="zh-CN" sz="2800" b="1" i="0" kern="100" dirty="0">
                <a:solidFill>
                  <a:srgbClr val="9900CC"/>
                </a:solidFill>
              </a:rPr>
              <a:t>______</a:t>
            </a:r>
            <a:r>
              <a:rPr lang="zh-CN" altLang="en-US" sz="2800" b="1" i="0" kern="100" dirty="0">
                <a:solidFill>
                  <a:srgbClr val="9900CC"/>
                </a:solidFill>
              </a:rPr>
              <a:t>。</a:t>
            </a:r>
            <a:endParaRPr lang="zh-CN" altLang="en-US" b="1" i="0" dirty="0">
              <a:solidFill>
                <a:srgbClr val="9900CC"/>
              </a:solidFill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197386"/>
              </p:ext>
            </p:extLst>
          </p:nvPr>
        </p:nvGraphicFramePr>
        <p:xfrm>
          <a:off x="811113" y="1502032"/>
          <a:ext cx="10985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0" name="公式" r:id="rId3" imgW="431640" imgH="431640" progId="Equation.3">
                  <p:embed/>
                </p:oleObj>
              </mc:Choice>
              <mc:Fallback>
                <p:oleObj name="公式" r:id="rId3" imgW="431640" imgH="431640" progId="Equation.3">
                  <p:embed/>
                  <p:pic>
                    <p:nvPicPr>
                      <p:cNvPr id="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113" y="1502032"/>
                        <a:ext cx="10985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20250"/>
              </p:ext>
            </p:extLst>
          </p:nvPr>
        </p:nvGraphicFramePr>
        <p:xfrm>
          <a:off x="3215680" y="1683114"/>
          <a:ext cx="2801192" cy="105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1" name="公式" r:id="rId5" imgW="1054080" imgH="393480" progId="Equation.3">
                  <p:embed/>
                </p:oleObj>
              </mc:Choice>
              <mc:Fallback>
                <p:oleObj name="公式" r:id="rId5" imgW="1054080" imgH="393480" progId="Equation.3">
                  <p:embed/>
                  <p:pic>
                    <p:nvPicPr>
                      <p:cNvPr id="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1683114"/>
                        <a:ext cx="2801192" cy="105310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04936"/>
              </p:ext>
            </p:extLst>
          </p:nvPr>
        </p:nvGraphicFramePr>
        <p:xfrm>
          <a:off x="4265640" y="2778292"/>
          <a:ext cx="24590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2" name="Equation" r:id="rId7" imgW="825480" imgH="431640" progId="Equation.DSMT4">
                  <p:embed/>
                </p:oleObj>
              </mc:Choice>
              <mc:Fallback>
                <p:oleObj name="Equation" r:id="rId7" imgW="825480" imgH="431640" progId="Equation.DSMT4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40" y="2778292"/>
                        <a:ext cx="24590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977284"/>
              </p:ext>
            </p:extLst>
          </p:nvPr>
        </p:nvGraphicFramePr>
        <p:xfrm>
          <a:off x="6040185" y="5095242"/>
          <a:ext cx="5533747" cy="127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3" name="Equation" r:id="rId9" imgW="1574640" imgH="482400" progId="Equation.DSMT4">
                  <p:embed/>
                </p:oleObj>
              </mc:Choice>
              <mc:Fallback>
                <p:oleObj name="Equation" r:id="rId9" imgW="1574640" imgH="482400" progId="Equation.DSMT4">
                  <p:embed/>
                  <p:pic>
                    <p:nvPicPr>
                      <p:cNvPr id="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185" y="5095242"/>
                        <a:ext cx="5533747" cy="1277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453319"/>
              </p:ext>
            </p:extLst>
          </p:nvPr>
        </p:nvGraphicFramePr>
        <p:xfrm>
          <a:off x="8167958" y="6298801"/>
          <a:ext cx="11858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4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7958" y="6298801"/>
                        <a:ext cx="1185863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7600567" y="1194034"/>
            <a:ext cx="3733800" cy="2971800"/>
            <a:chOff x="2784" y="368"/>
            <a:chExt cx="2880" cy="2224"/>
          </a:xfrm>
        </p:grpSpPr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2784" y="528"/>
              <a:ext cx="2880" cy="20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5136" y="1680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3840" y="768"/>
              <a:ext cx="0" cy="1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5232" y="1392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45" name="公式" r:id="rId13" imgW="177646" imgH="190335" progId="Equation.3">
                    <p:embed/>
                  </p:oleObj>
                </mc:Choice>
                <mc:Fallback>
                  <p:oleObj name="公式" r:id="rId13" imgW="177646" imgH="190335" progId="Equation.3">
                    <p:embed/>
                    <p:pic>
                      <p:nvPicPr>
                        <p:cNvPr id="3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392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3840" y="768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46" name="公式" r:id="rId15" imgW="190417" imgH="241195" progId="Equation.3">
                    <p:embed/>
                  </p:oleObj>
                </mc:Choice>
                <mc:Fallback>
                  <p:oleObj name="公式" r:id="rId15" imgW="190417" imgH="241195" progId="Equation.3">
                    <p:embed/>
                    <p:pic>
                      <p:nvPicPr>
                        <p:cNvPr id="3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768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4320" y="1680"/>
              <a:ext cx="81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4656" y="1104"/>
              <a:ext cx="48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3840" y="1680"/>
              <a:ext cx="12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" name="Group 13"/>
            <p:cNvGrpSpPr>
              <a:grpSpLocks/>
            </p:cNvGrpSpPr>
            <p:nvPr/>
          </p:nvGrpSpPr>
          <p:grpSpPr bwMode="auto">
            <a:xfrm>
              <a:off x="2799" y="823"/>
              <a:ext cx="1041" cy="857"/>
              <a:chOff x="2799" y="823"/>
              <a:chExt cx="1041" cy="857"/>
            </a:xfrm>
          </p:grpSpPr>
          <p:sp>
            <p:nvSpPr>
              <p:cNvPr id="33" name="Line 14"/>
              <p:cNvSpPr>
                <a:spLocks noChangeShapeType="1"/>
              </p:cNvSpPr>
              <p:nvPr/>
            </p:nvSpPr>
            <p:spPr bwMode="auto">
              <a:xfrm>
                <a:off x="2976" y="1680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4" name="Object 15"/>
              <p:cNvGraphicFramePr>
                <a:graphicFrameLocks noChangeAspect="1"/>
              </p:cNvGraphicFramePr>
              <p:nvPr/>
            </p:nvGraphicFramePr>
            <p:xfrm>
              <a:off x="2799" y="823"/>
              <a:ext cx="784" cy="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447" name="公式" r:id="rId17" imgW="361991" imgH="304755" progId="Equation.3">
                      <p:embed/>
                    </p:oleObj>
                  </mc:Choice>
                  <mc:Fallback>
                    <p:oleObj name="公式" r:id="rId17" imgW="361991" imgH="304755" progId="Equation.3">
                      <p:embed/>
                      <p:pic>
                        <p:nvPicPr>
                          <p:cNvPr id="59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9" y="823"/>
                            <a:ext cx="784" cy="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Group 16"/>
            <p:cNvGrpSpPr>
              <a:grpSpLocks/>
            </p:cNvGrpSpPr>
            <p:nvPr/>
          </p:nvGrpSpPr>
          <p:grpSpPr bwMode="auto">
            <a:xfrm>
              <a:off x="3840" y="368"/>
              <a:ext cx="1162" cy="1312"/>
              <a:chOff x="3840" y="368"/>
              <a:chExt cx="1162" cy="1312"/>
            </a:xfrm>
          </p:grpSpPr>
          <p:sp>
            <p:nvSpPr>
              <p:cNvPr id="31" name="Line 17"/>
              <p:cNvSpPr>
                <a:spLocks noChangeShapeType="1"/>
              </p:cNvSpPr>
              <p:nvPr/>
            </p:nvSpPr>
            <p:spPr bwMode="auto">
              <a:xfrm flipV="1">
                <a:off x="3840" y="1104"/>
                <a:ext cx="816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2" name="Object 18"/>
              <p:cNvGraphicFramePr>
                <a:graphicFrameLocks noChangeAspect="1"/>
              </p:cNvGraphicFramePr>
              <p:nvPr/>
            </p:nvGraphicFramePr>
            <p:xfrm>
              <a:off x="4286" y="368"/>
              <a:ext cx="716" cy="7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448" name="公式" r:id="rId19" imgW="266702" imgH="304755" progId="Equation.3">
                      <p:embed/>
                    </p:oleObj>
                  </mc:Choice>
                  <mc:Fallback>
                    <p:oleObj name="公式" r:id="rId19" imgW="266702" imgH="304755" progId="Equation.3">
                      <p:embed/>
                      <p:pic>
                        <p:nvPicPr>
                          <p:cNvPr id="57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" y="368"/>
                            <a:ext cx="716" cy="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" name="Group 19"/>
            <p:cNvGrpSpPr>
              <a:grpSpLocks/>
            </p:cNvGrpSpPr>
            <p:nvPr/>
          </p:nvGrpSpPr>
          <p:grpSpPr bwMode="auto">
            <a:xfrm>
              <a:off x="3840" y="1680"/>
              <a:ext cx="829" cy="886"/>
              <a:chOff x="3840" y="1680"/>
              <a:chExt cx="829" cy="886"/>
            </a:xfrm>
          </p:grpSpPr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>
                <a:off x="3840" y="1680"/>
                <a:ext cx="480" cy="57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8820170"/>
                  </p:ext>
                </p:extLst>
              </p:nvPr>
            </p:nvGraphicFramePr>
            <p:xfrm>
              <a:off x="4072" y="2168"/>
              <a:ext cx="597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449" name="Equation" r:id="rId21" imgW="241200" imgH="177480" progId="Equation.DSMT4">
                      <p:embed/>
                    </p:oleObj>
                  </mc:Choice>
                  <mc:Fallback>
                    <p:oleObj name="Equation" r:id="rId21" imgW="241200" imgH="177480" progId="Equation.DSMT4">
                      <p:embed/>
                      <p:pic>
                        <p:nvPicPr>
                          <p:cNvPr id="55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2" y="2168"/>
                            <a:ext cx="597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3840" y="1440"/>
              <a:ext cx="336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542201"/>
                </p:ext>
              </p:extLst>
            </p:nvPr>
          </p:nvGraphicFramePr>
          <p:xfrm>
            <a:off x="3926" y="1023"/>
            <a:ext cx="298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50" name="公式" r:id="rId23" imgW="126725" imgH="177415" progId="Equation.3">
                    <p:embed/>
                  </p:oleObj>
                </mc:Choice>
                <mc:Fallback>
                  <p:oleObj name="公式" r:id="rId23" imgW="126725" imgH="177415" progId="Equation.3">
                    <p:embed/>
                    <p:pic>
                      <p:nvPicPr>
                        <p:cNvPr id="46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1023"/>
                          <a:ext cx="298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2928" y="168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" name="Object 25"/>
            <p:cNvGraphicFramePr>
              <a:graphicFrameLocks noChangeAspect="1"/>
            </p:cNvGraphicFramePr>
            <p:nvPr/>
          </p:nvGraphicFramePr>
          <p:xfrm>
            <a:off x="2979" y="1668"/>
            <a:ext cx="389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51" name="公式" r:id="rId25" imgW="165028" imgH="228501" progId="Equation.3">
                    <p:embed/>
                  </p:oleObj>
                </mc:Choice>
                <mc:Fallback>
                  <p:oleObj name="公式" r:id="rId25" imgW="165028" imgH="228501" progId="Equation.3">
                    <p:embed/>
                    <p:pic>
                      <p:nvPicPr>
                        <p:cNvPr id="48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" y="1668"/>
                          <a:ext cx="389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3768" y="1632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25" name="Object 27"/>
            <p:cNvGraphicFramePr>
              <a:graphicFrameLocks noChangeAspect="1"/>
            </p:cNvGraphicFramePr>
            <p:nvPr/>
          </p:nvGraphicFramePr>
          <p:xfrm>
            <a:off x="4416" y="1344"/>
            <a:ext cx="21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52" name="公式" r:id="rId27" imgW="95289" imgH="152512" progId="Equation.3">
                    <p:embed/>
                  </p:oleObj>
                </mc:Choice>
                <mc:Fallback>
                  <p:oleObj name="公式" r:id="rId27" imgW="95289" imgH="152512" progId="Equation.3">
                    <p:embed/>
                    <p:pic>
                      <p:nvPicPr>
                        <p:cNvPr id="5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344"/>
                          <a:ext cx="21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Arc 28"/>
            <p:cNvSpPr>
              <a:spLocks/>
            </p:cNvSpPr>
            <p:nvPr/>
          </p:nvSpPr>
          <p:spPr bwMode="auto">
            <a:xfrm flipV="1">
              <a:off x="4032" y="1681"/>
              <a:ext cx="192" cy="290"/>
            </a:xfrm>
            <a:custGeom>
              <a:avLst/>
              <a:gdLst>
                <a:gd name="T0" fmla="*/ 0 w 21600"/>
                <a:gd name="T1" fmla="*/ 0 h 26139"/>
                <a:gd name="T2" fmla="*/ 0 w 21600"/>
                <a:gd name="T3" fmla="*/ 0 h 26139"/>
                <a:gd name="T4" fmla="*/ 0 w 21600"/>
                <a:gd name="T5" fmla="*/ 0 h 261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139"/>
                <a:gd name="T11" fmla="*/ 21600 w 21600"/>
                <a:gd name="T12" fmla="*/ 26139 h 26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139" fill="none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</a:path>
                <a:path w="21600" h="26139" stroke="0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  <a:lnTo>
                    <a:pt x="0" y="21069"/>
                  </a:lnTo>
                  <a:lnTo>
                    <a:pt x="4760" y="0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Arc 29"/>
            <p:cNvSpPr>
              <a:spLocks/>
            </p:cNvSpPr>
            <p:nvPr/>
          </p:nvSpPr>
          <p:spPr bwMode="auto">
            <a:xfrm rot="20593036" flipV="1">
              <a:off x="4176" y="1392"/>
              <a:ext cx="192" cy="294"/>
            </a:xfrm>
            <a:custGeom>
              <a:avLst/>
              <a:gdLst>
                <a:gd name="T0" fmla="*/ 0 w 21600"/>
                <a:gd name="T1" fmla="*/ 0 h 30659"/>
                <a:gd name="T2" fmla="*/ 0 w 21600"/>
                <a:gd name="T3" fmla="*/ 0 h 30659"/>
                <a:gd name="T4" fmla="*/ 0 w 21600"/>
                <a:gd name="T5" fmla="*/ 0 h 3065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0659"/>
                <a:gd name="T11" fmla="*/ 21600 w 21600"/>
                <a:gd name="T12" fmla="*/ 30659 h 306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0659" fill="none" extrusionOk="0">
                  <a:moveTo>
                    <a:pt x="14791" y="-1"/>
                  </a:moveTo>
                  <a:cubicBezTo>
                    <a:pt x="19135" y="4082"/>
                    <a:pt x="21600" y="9779"/>
                    <a:pt x="21600" y="15741"/>
                  </a:cubicBezTo>
                  <a:cubicBezTo>
                    <a:pt x="21600" y="21297"/>
                    <a:pt x="19458" y="26640"/>
                    <a:pt x="15620" y="30658"/>
                  </a:cubicBezTo>
                </a:path>
                <a:path w="21600" h="30659" stroke="0" extrusionOk="0">
                  <a:moveTo>
                    <a:pt x="14791" y="-1"/>
                  </a:moveTo>
                  <a:cubicBezTo>
                    <a:pt x="19135" y="4082"/>
                    <a:pt x="21600" y="9779"/>
                    <a:pt x="21600" y="15741"/>
                  </a:cubicBezTo>
                  <a:cubicBezTo>
                    <a:pt x="21600" y="21297"/>
                    <a:pt x="19458" y="26640"/>
                    <a:pt x="15620" y="30658"/>
                  </a:cubicBezTo>
                  <a:lnTo>
                    <a:pt x="0" y="15741"/>
                  </a:lnTo>
                  <a:lnTo>
                    <a:pt x="14791" y="-1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" name="Object 30"/>
            <p:cNvGraphicFramePr>
              <a:graphicFrameLocks noChangeAspect="1"/>
            </p:cNvGraphicFramePr>
            <p:nvPr/>
          </p:nvGraphicFramePr>
          <p:xfrm>
            <a:off x="4224" y="1728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53" name="公式" r:id="rId29" imgW="114185" imgH="152512" progId="Equation.3">
                    <p:embed/>
                  </p:oleObj>
                </mc:Choice>
                <mc:Fallback>
                  <p:oleObj name="公式" r:id="rId29" imgW="114185" imgH="152512" progId="Equation.3">
                    <p:embed/>
                    <p:pic>
                      <p:nvPicPr>
                        <p:cNvPr id="5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728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矩形 34"/>
          <p:cNvSpPr/>
          <p:nvPr/>
        </p:nvSpPr>
        <p:spPr>
          <a:xfrm>
            <a:off x="809582" y="2640219"/>
            <a:ext cx="340986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FF3300"/>
                </a:solidFill>
              </a:rPr>
              <a:t>能量守恒：</a:t>
            </a:r>
            <a:r>
              <a:rPr lang="zh-CN" altLang="en-US" sz="2800" b="1" i="0" dirty="0">
                <a:solidFill>
                  <a:srgbClr val="009900"/>
                </a:solidFill>
              </a:rPr>
              <a:t>电子</a:t>
            </a:r>
            <a:r>
              <a:rPr lang="zh-CN" altLang="zh-CN" sz="2800" b="1" i="0" kern="100" dirty="0">
                <a:solidFill>
                  <a:srgbClr val="009900"/>
                </a:solidFill>
                <a:cs typeface="Times New Roman" panose="02020603050405020304" pitchFamily="18" charset="0"/>
              </a:rPr>
              <a:t>反冲</a:t>
            </a:r>
            <a:r>
              <a:rPr lang="zh-CN" altLang="en-US" sz="2800" b="1" i="0" dirty="0">
                <a:solidFill>
                  <a:srgbClr val="009900"/>
                </a:solidFill>
              </a:rPr>
              <a:t>动能等于光子散射前后的能量之差</a:t>
            </a:r>
            <a:endParaRPr lang="zh-CN" altLang="en-US" sz="2800" dirty="0">
              <a:solidFill>
                <a:srgbClr val="009900"/>
              </a:solidFill>
            </a:endParaRPr>
          </a:p>
        </p:txBody>
      </p:sp>
      <p:graphicFrame>
        <p:nvGraphicFramePr>
          <p:cNvPr id="36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25080"/>
              </p:ext>
            </p:extLst>
          </p:nvPr>
        </p:nvGraphicFramePr>
        <p:xfrm>
          <a:off x="3197191" y="5264557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4" name="Equation" r:id="rId31" imgW="457200" imgH="419040" progId="Equation.DSMT4">
                  <p:embed/>
                </p:oleObj>
              </mc:Choice>
              <mc:Fallback>
                <p:oleObj name="Equation" r:id="rId31" imgW="457200" imgH="419040" progId="Equation.DSMT4">
                  <p:embed/>
                  <p:pic>
                    <p:nvPicPr>
                      <p:cNvPr id="22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191" y="5264557"/>
                        <a:ext cx="1428750" cy="1311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255083"/>
              </p:ext>
            </p:extLst>
          </p:nvPr>
        </p:nvGraphicFramePr>
        <p:xfrm>
          <a:off x="4557357" y="5439225"/>
          <a:ext cx="8715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5" name="Equation" r:id="rId33" imgW="355320" imgH="431640" progId="Equation.DSMT4">
                  <p:embed/>
                </p:oleObj>
              </mc:Choice>
              <mc:Fallback>
                <p:oleObj name="Equation" r:id="rId33" imgW="355320" imgH="4316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57357" y="5439225"/>
                        <a:ext cx="871537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191344" y="5369026"/>
            <a:ext cx="31310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反冲电子</a:t>
            </a:r>
            <a:r>
              <a:rPr lang="zh-CN" altLang="en-US" sz="2800" b="1" kern="100" dirty="0">
                <a:solidFill>
                  <a:srgbClr val="9900CC"/>
                </a:solidFill>
                <a:cs typeface="Times New Roman" panose="02020603050405020304" pitchFamily="18" charset="0"/>
              </a:rPr>
              <a:t>的能量远大于其静止能量</a:t>
            </a:r>
            <a:endParaRPr lang="zh-CN" altLang="en-US" sz="2800" dirty="0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769199"/>
              </p:ext>
            </p:extLst>
          </p:nvPr>
        </p:nvGraphicFramePr>
        <p:xfrm>
          <a:off x="479376" y="4243463"/>
          <a:ext cx="69167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6" name="Equation" r:id="rId35" imgW="2361960" imgH="355320" progId="Equation.DSMT4">
                  <p:embed/>
                </p:oleObj>
              </mc:Choice>
              <mc:Fallback>
                <p:oleObj name="Equation" r:id="rId35" imgW="2361960" imgH="35532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79376" y="4243463"/>
                        <a:ext cx="6916738" cy="10382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185768"/>
              </p:ext>
            </p:extLst>
          </p:nvPr>
        </p:nvGraphicFramePr>
        <p:xfrm>
          <a:off x="7403610" y="4645144"/>
          <a:ext cx="9540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7" name="Equation" r:id="rId37" imgW="330120" imgH="164880" progId="Equation.DSMT4">
                  <p:embed/>
                </p:oleObj>
              </mc:Choice>
              <mc:Fallback>
                <p:oleObj name="Equation" r:id="rId37" imgW="330120" imgH="16488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403610" y="4645144"/>
                        <a:ext cx="954088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12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/>
        </p:nvSpPr>
        <p:spPr>
          <a:xfrm>
            <a:off x="192706" y="243427"/>
            <a:ext cx="1199929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练习：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已知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康普顿波长为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。康普顿散射中，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波长为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的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射线经物体散射后沿与入射方向成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/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角方向散射。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那么</a:t>
            </a:r>
            <a:r>
              <a:rPr kumimoji="1" lang="zh-CN" altLang="zh-CN" sz="2800" b="1" kern="100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冲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电子的</a:t>
            </a:r>
            <a:r>
              <a:rPr lang="zh-CN" altLang="en-US" sz="2800" b="1" dirty="0">
                <a:solidFill>
                  <a:srgbClr val="0000FF"/>
                </a:solidFill>
              </a:rPr>
              <a:t>德布罗意波长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波长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=___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6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8019"/>
              </p:ext>
            </p:extLst>
          </p:nvPr>
        </p:nvGraphicFramePr>
        <p:xfrm>
          <a:off x="348706" y="3486710"/>
          <a:ext cx="441007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1"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3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06" y="3486710"/>
                        <a:ext cx="441007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64437"/>
              </p:ext>
            </p:extLst>
          </p:nvPr>
        </p:nvGraphicFramePr>
        <p:xfrm>
          <a:off x="501979" y="1190435"/>
          <a:ext cx="4023124" cy="109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2" name="公式" r:id="rId5" imgW="1447560" imgH="393480" progId="Equation.3">
                  <p:embed/>
                </p:oleObj>
              </mc:Choice>
              <mc:Fallback>
                <p:oleObj name="公式" r:id="rId5" imgW="1447560" imgH="393480" progId="Equation.3">
                  <p:embed/>
                  <p:pic>
                    <p:nvPicPr>
                      <p:cNvPr id="6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79" y="1190435"/>
                        <a:ext cx="4023124" cy="109473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12"/>
          <p:cNvGrpSpPr>
            <a:grpSpLocks/>
          </p:cNvGrpSpPr>
          <p:nvPr/>
        </p:nvGrpSpPr>
        <p:grpSpPr bwMode="auto">
          <a:xfrm>
            <a:off x="7175013" y="1285582"/>
            <a:ext cx="3810000" cy="2948384"/>
            <a:chOff x="2804" y="2078"/>
            <a:chExt cx="2688" cy="1955"/>
          </a:xfrm>
        </p:grpSpPr>
        <p:sp>
          <p:nvSpPr>
            <p:cNvPr id="40" name="Rectangle 13"/>
            <p:cNvSpPr>
              <a:spLocks noChangeArrowheads="1"/>
            </p:cNvSpPr>
            <p:nvPr/>
          </p:nvSpPr>
          <p:spPr bwMode="auto">
            <a:xfrm>
              <a:off x="2804" y="2078"/>
              <a:ext cx="2688" cy="19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Line 14"/>
            <p:cNvSpPr>
              <a:spLocks noChangeShapeType="1"/>
            </p:cNvSpPr>
            <p:nvPr/>
          </p:nvSpPr>
          <p:spPr bwMode="auto">
            <a:xfrm>
              <a:off x="3832" y="3148"/>
              <a:ext cx="1512" cy="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2" name="Line 15"/>
            <p:cNvSpPr>
              <a:spLocks noChangeShapeType="1"/>
            </p:cNvSpPr>
            <p:nvPr/>
          </p:nvSpPr>
          <p:spPr bwMode="auto">
            <a:xfrm flipV="1">
              <a:off x="3840" y="2256"/>
              <a:ext cx="0" cy="16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" name="Object 16"/>
            <p:cNvGraphicFramePr>
              <a:graphicFrameLocks noChangeAspect="1"/>
            </p:cNvGraphicFramePr>
            <p:nvPr/>
          </p:nvGraphicFramePr>
          <p:xfrm>
            <a:off x="5136" y="2894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3" name="公式" r:id="rId7" imgW="177646" imgH="190335" progId="Equation.3">
                    <p:embed/>
                  </p:oleObj>
                </mc:Choice>
                <mc:Fallback>
                  <p:oleObj name="公式" r:id="rId7" imgW="177646" imgH="190335" progId="Equation.3">
                    <p:embed/>
                    <p:pic>
                      <p:nvPicPr>
                        <p:cNvPr id="1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894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9668794"/>
                </p:ext>
              </p:extLst>
            </p:nvPr>
          </p:nvGraphicFramePr>
          <p:xfrm>
            <a:off x="3395" y="2256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4" name="公式" r:id="rId9" imgW="190417" imgH="241195" progId="Equation.3">
                    <p:embed/>
                  </p:oleObj>
                </mc:Choice>
                <mc:Fallback>
                  <p:oleObj name="公式" r:id="rId9" imgW="190417" imgH="241195" progId="Equation.3">
                    <p:embed/>
                    <p:pic>
                      <p:nvPicPr>
                        <p:cNvPr id="1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2256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18"/>
            <p:cNvSpPr>
              <a:spLocks noChangeShapeType="1"/>
            </p:cNvSpPr>
            <p:nvPr/>
          </p:nvSpPr>
          <p:spPr bwMode="auto">
            <a:xfrm>
              <a:off x="3840" y="3168"/>
              <a:ext cx="600" cy="56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6" name="Line 19"/>
            <p:cNvSpPr>
              <a:spLocks noChangeShapeType="1"/>
            </p:cNvSpPr>
            <p:nvPr/>
          </p:nvSpPr>
          <p:spPr bwMode="auto">
            <a:xfrm flipH="1" flipV="1">
              <a:off x="3840" y="2610"/>
              <a:ext cx="0" cy="55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7" name="Line 20"/>
            <p:cNvSpPr>
              <a:spLocks noChangeShapeType="1"/>
            </p:cNvSpPr>
            <p:nvPr/>
          </p:nvSpPr>
          <p:spPr bwMode="auto">
            <a:xfrm>
              <a:off x="2976" y="3168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8" name="Line 21"/>
            <p:cNvSpPr>
              <a:spLocks noChangeShapeType="1"/>
            </p:cNvSpPr>
            <p:nvPr/>
          </p:nvSpPr>
          <p:spPr bwMode="auto">
            <a:xfrm flipH="1" flipV="1">
              <a:off x="4408" y="3151"/>
              <a:ext cx="19" cy="5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9" name="Line 22"/>
            <p:cNvSpPr>
              <a:spLocks noChangeShapeType="1"/>
            </p:cNvSpPr>
            <p:nvPr/>
          </p:nvSpPr>
          <p:spPr bwMode="auto">
            <a:xfrm>
              <a:off x="3832" y="2575"/>
              <a:ext cx="585" cy="5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50" name="Line 23"/>
            <p:cNvSpPr>
              <a:spLocks noChangeShapeType="1"/>
            </p:cNvSpPr>
            <p:nvPr/>
          </p:nvSpPr>
          <p:spPr bwMode="auto">
            <a:xfrm flipV="1">
              <a:off x="3840" y="3165"/>
              <a:ext cx="585" cy="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268787"/>
                </p:ext>
              </p:extLst>
            </p:nvPr>
          </p:nvGraphicFramePr>
          <p:xfrm>
            <a:off x="2917" y="2541"/>
            <a:ext cx="625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5" name="Equation" r:id="rId11" imgW="406080" imgH="393480" progId="Equation.DSMT4">
                    <p:embed/>
                  </p:oleObj>
                </mc:Choice>
                <mc:Fallback>
                  <p:oleObj name="Equation" r:id="rId11" imgW="406080" imgH="393480" progId="Equation.DSMT4">
                    <p:embed/>
                    <p:pic>
                      <p:nvPicPr>
                        <p:cNvPr id="1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" y="2541"/>
                          <a:ext cx="625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946361"/>
                </p:ext>
              </p:extLst>
            </p:nvPr>
          </p:nvGraphicFramePr>
          <p:xfrm>
            <a:off x="3945" y="2078"/>
            <a:ext cx="557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6" name="Equation" r:id="rId13" imgW="317160" imgH="393480" progId="Equation.DSMT4">
                    <p:embed/>
                  </p:oleObj>
                </mc:Choice>
                <mc:Fallback>
                  <p:oleObj name="Equation" r:id="rId13" imgW="317160" imgH="393480" progId="Equation.DSMT4">
                    <p:embed/>
                    <p:pic>
                      <p:nvPicPr>
                        <p:cNvPr id="2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" y="2078"/>
                          <a:ext cx="557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6130277"/>
                </p:ext>
              </p:extLst>
            </p:nvPr>
          </p:nvGraphicFramePr>
          <p:xfrm>
            <a:off x="4388" y="3650"/>
            <a:ext cx="590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7" name="Equation" r:id="rId15" imgW="241200" imgH="177480" progId="Equation.DSMT4">
                    <p:embed/>
                  </p:oleObj>
                </mc:Choice>
                <mc:Fallback>
                  <p:oleObj name="Equation" r:id="rId15" imgW="241200" imgH="177480" progId="Equation.DSMT4">
                    <p:embed/>
                    <p:pic>
                      <p:nvPicPr>
                        <p:cNvPr id="2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3650"/>
                          <a:ext cx="590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27"/>
            <p:cNvSpPr>
              <a:spLocks noChangeShapeType="1"/>
            </p:cNvSpPr>
            <p:nvPr/>
          </p:nvSpPr>
          <p:spPr bwMode="auto">
            <a:xfrm flipH="1" flipV="1">
              <a:off x="3834" y="2853"/>
              <a:ext cx="6" cy="3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9115061"/>
                </p:ext>
              </p:extLst>
            </p:nvPr>
          </p:nvGraphicFramePr>
          <p:xfrm>
            <a:off x="3542" y="2785"/>
            <a:ext cx="25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8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23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2785"/>
                          <a:ext cx="25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29"/>
            <p:cNvSpPr>
              <a:spLocks noChangeShapeType="1"/>
            </p:cNvSpPr>
            <p:nvPr/>
          </p:nvSpPr>
          <p:spPr bwMode="auto">
            <a:xfrm>
              <a:off x="2928" y="3168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162618"/>
                </p:ext>
              </p:extLst>
            </p:nvPr>
          </p:nvGraphicFramePr>
          <p:xfrm>
            <a:off x="2979" y="3155"/>
            <a:ext cx="388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9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25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" y="3155"/>
                          <a:ext cx="388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Oval 31"/>
            <p:cNvSpPr>
              <a:spLocks noChangeArrowheads="1"/>
            </p:cNvSpPr>
            <p:nvPr/>
          </p:nvSpPr>
          <p:spPr bwMode="auto">
            <a:xfrm>
              <a:off x="3768" y="312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9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9627777"/>
                </p:ext>
              </p:extLst>
            </p:nvPr>
          </p:nvGraphicFramePr>
          <p:xfrm>
            <a:off x="4313" y="2583"/>
            <a:ext cx="711" cy="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40" name="公式" r:id="rId21" imgW="393480" imgH="393480" progId="Equation.3">
                    <p:embed/>
                  </p:oleObj>
                </mc:Choice>
                <mc:Fallback>
                  <p:oleObj name="公式" r:id="rId21" imgW="393480" imgH="393480" progId="Equation.3">
                    <p:embed/>
                    <p:pic>
                      <p:nvPicPr>
                        <p:cNvPr id="27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" y="2583"/>
                          <a:ext cx="711" cy="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Arc 33"/>
            <p:cNvSpPr>
              <a:spLocks/>
            </p:cNvSpPr>
            <p:nvPr/>
          </p:nvSpPr>
          <p:spPr bwMode="auto">
            <a:xfrm flipV="1">
              <a:off x="3970" y="3165"/>
              <a:ext cx="144" cy="185"/>
            </a:xfrm>
            <a:custGeom>
              <a:avLst/>
              <a:gdLst>
                <a:gd name="T0" fmla="*/ 0 w 21600"/>
                <a:gd name="T1" fmla="*/ 0 h 26139"/>
                <a:gd name="T2" fmla="*/ 0 w 21600"/>
                <a:gd name="T3" fmla="*/ 0 h 26139"/>
                <a:gd name="T4" fmla="*/ 0 w 21600"/>
                <a:gd name="T5" fmla="*/ 0 h 261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6139"/>
                <a:gd name="T11" fmla="*/ 21600 w 21600"/>
                <a:gd name="T12" fmla="*/ 26139 h 26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6139" fill="none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</a:path>
                <a:path w="21600" h="26139" stroke="0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  <a:lnTo>
                    <a:pt x="0" y="21069"/>
                  </a:lnTo>
                  <a:lnTo>
                    <a:pt x="4760" y="0"/>
                  </a:lnTo>
                  <a:close/>
                </a:path>
              </a:pathLst>
            </a:custGeom>
            <a:noFill/>
            <a:ln w="38100">
              <a:solidFill>
                <a:srgbClr val="CC00CC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985775"/>
                </p:ext>
              </p:extLst>
            </p:nvPr>
          </p:nvGraphicFramePr>
          <p:xfrm>
            <a:off x="4132" y="3223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41" name="公式" r:id="rId23" imgW="114185" imgH="152512" progId="Equation.3">
                    <p:embed/>
                  </p:oleObj>
                </mc:Choice>
                <mc:Fallback>
                  <p:oleObj name="公式" r:id="rId23" imgW="114185" imgH="152512" progId="Equation.3">
                    <p:embed/>
                    <p:pic>
                      <p:nvPicPr>
                        <p:cNvPr id="3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" y="3223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矩形 61"/>
          <p:cNvSpPr/>
          <p:nvPr/>
        </p:nvSpPr>
        <p:spPr>
          <a:xfrm>
            <a:off x="501979" y="4602378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电子</a:t>
            </a:r>
            <a:r>
              <a:rPr kumimoji="1" lang="zh-CN" altLang="zh-CN" sz="2800" b="1" kern="100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冲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动能</a:t>
            </a:r>
            <a:endParaRPr kumimoji="1" lang="zh-CN" altLang="en-US" sz="28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Line 40"/>
          <p:cNvSpPr>
            <a:spLocks noChangeShapeType="1"/>
          </p:cNvSpPr>
          <p:nvPr/>
        </p:nvSpPr>
        <p:spPr bwMode="auto">
          <a:xfrm>
            <a:off x="8668257" y="2733303"/>
            <a:ext cx="231038" cy="4497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kumimoji="1" lang="zh-CN" altLang="en-US" sz="26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" name="Line 40"/>
          <p:cNvSpPr>
            <a:spLocks noChangeShapeType="1"/>
          </p:cNvSpPr>
          <p:nvPr/>
        </p:nvSpPr>
        <p:spPr bwMode="auto">
          <a:xfrm flipH="1" flipV="1">
            <a:off x="8867268" y="2721329"/>
            <a:ext cx="0" cy="21565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kumimoji="1" lang="zh-CN" altLang="en-US" sz="26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3826467" y="2348666"/>
            <a:ext cx="3195319" cy="138499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能量守恒：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电子</a:t>
            </a:r>
            <a:r>
              <a:rPr kumimoji="1" lang="zh-CN" altLang="zh-CN" sz="2800" b="1" kern="1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冲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动能等于光子散射前后的能量之差</a:t>
            </a:r>
            <a:endParaRPr kumimoji="1" lang="zh-CN" altLang="en-US" sz="2800" i="1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655217"/>
              </p:ext>
            </p:extLst>
          </p:nvPr>
        </p:nvGraphicFramePr>
        <p:xfrm>
          <a:off x="521756" y="2369051"/>
          <a:ext cx="31416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2" name="公式" r:id="rId25" imgW="1054080" imgH="393480" progId="Equation.3">
                  <p:embed/>
                </p:oleObj>
              </mc:Choice>
              <mc:Fallback>
                <p:oleObj name="公式" r:id="rId25" imgW="1054080" imgH="393480" progId="Equation.3">
                  <p:embed/>
                  <p:pic>
                    <p:nvPicPr>
                      <p:cNvPr id="3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56" y="2369051"/>
                        <a:ext cx="3141662" cy="11811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47880"/>
              </p:ext>
            </p:extLst>
          </p:nvPr>
        </p:nvGraphicFramePr>
        <p:xfrm>
          <a:off x="348706" y="5340562"/>
          <a:ext cx="50688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3" name="Equation" r:id="rId27" imgW="1701720" imgH="431640" progId="Equation.DSMT4">
                  <p:embed/>
                </p:oleObj>
              </mc:Choice>
              <mc:Fallback>
                <p:oleObj name="Equation" r:id="rId27" imgW="1701720" imgH="431640" progId="Equation.DSMT4">
                  <p:embed/>
                  <p:pic>
                    <p:nvPicPr>
                      <p:cNvPr id="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06" y="5340562"/>
                        <a:ext cx="50688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6892"/>
              </p:ext>
            </p:extLst>
          </p:nvPr>
        </p:nvGraphicFramePr>
        <p:xfrm>
          <a:off x="5746263" y="5305495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4" name="Equation" r:id="rId29" imgW="457200" imgH="419040" progId="Equation.DSMT4">
                  <p:embed/>
                </p:oleObj>
              </mc:Choice>
              <mc:Fallback>
                <p:oleObj name="Equation" r:id="rId29" imgW="457200" imgH="419040" progId="Equation.DSMT4">
                  <p:embed/>
                  <p:pic>
                    <p:nvPicPr>
                      <p:cNvPr id="36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263" y="5305495"/>
                        <a:ext cx="1428750" cy="1311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0335"/>
              </p:ext>
            </p:extLst>
          </p:nvPr>
        </p:nvGraphicFramePr>
        <p:xfrm>
          <a:off x="4878459" y="4212804"/>
          <a:ext cx="69167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5" name="Equation" r:id="rId31" imgW="2361960" imgH="355320" progId="Equation.DSMT4">
                  <p:embed/>
                </p:oleObj>
              </mc:Choice>
              <mc:Fallback>
                <p:oleObj name="Equation" r:id="rId31" imgW="2361960" imgH="355320" progId="Equation.DSMT4">
                  <p:embed/>
                  <p:pic>
                    <p:nvPicPr>
                      <p:cNvPr id="40" name="对象 3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78459" y="4212804"/>
                        <a:ext cx="6916738" cy="10382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98609"/>
              </p:ext>
            </p:extLst>
          </p:nvPr>
        </p:nvGraphicFramePr>
        <p:xfrm>
          <a:off x="7223941" y="5367105"/>
          <a:ext cx="28305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6" name="Equation" r:id="rId33" imgW="1168200" imgH="469800" progId="Equation.DSMT4">
                  <p:embed/>
                </p:oleObj>
              </mc:Choice>
              <mc:Fallback>
                <p:oleObj name="Equation" r:id="rId33" imgW="1168200" imgH="469800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941" y="5367105"/>
                        <a:ext cx="2830513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0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1763"/>
              </p:ext>
            </p:extLst>
          </p:nvPr>
        </p:nvGraphicFramePr>
        <p:xfrm>
          <a:off x="4874481" y="1258990"/>
          <a:ext cx="2190668" cy="74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7" name="公式" r:id="rId35" imgW="672840" imgH="228600" progId="Equation.3">
                  <p:embed/>
                </p:oleObj>
              </mc:Choice>
              <mc:Fallback>
                <p:oleObj name="公式" r:id="rId35" imgW="672840" imgH="228600" progId="Equation.3">
                  <p:embed/>
                  <p:pic>
                    <p:nvPicPr>
                      <p:cNvPr id="31" name="Object 2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481" y="1258990"/>
                        <a:ext cx="2190668" cy="74429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61378"/>
              </p:ext>
            </p:extLst>
          </p:nvPr>
        </p:nvGraphicFramePr>
        <p:xfrm>
          <a:off x="10056813" y="5481638"/>
          <a:ext cx="12287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8" name="Equation" r:id="rId37" imgW="507960" imgH="419040" progId="Equation.DSMT4">
                  <p:embed/>
                </p:oleObj>
              </mc:Choice>
              <mc:Fallback>
                <p:oleObj name="Equation" r:id="rId37" imgW="507960" imgH="419040" progId="Equation.DSMT4">
                  <p:embed/>
                  <p:pic>
                    <p:nvPicPr>
                      <p:cNvPr id="7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6813" y="5481638"/>
                        <a:ext cx="122872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94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1089260" y="200766"/>
            <a:ext cx="893066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练习：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康普顿散射中，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波长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的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射线经物体散射后沿与入射方向相反方向散射。已知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康普顿波长为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那么</a:t>
            </a:r>
            <a:r>
              <a:rPr kumimoji="1" lang="zh-CN" altLang="zh-CN" sz="2800" b="1" kern="100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冲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电子的</a:t>
            </a:r>
            <a:r>
              <a:rPr lang="zh-CN" altLang="en-US" sz="2800" b="1" dirty="0">
                <a:solidFill>
                  <a:srgbClr val="009900"/>
                </a:solidFill>
              </a:rPr>
              <a:t>德布罗意波长</a:t>
            </a:r>
            <a:r>
              <a:rPr kumimoji="1" lang="en-US" altLang="zh-CN" sz="4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36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=_____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9" name="Group 12"/>
          <p:cNvGrpSpPr>
            <a:grpSpLocks/>
          </p:cNvGrpSpPr>
          <p:nvPr/>
        </p:nvGrpSpPr>
        <p:grpSpPr bwMode="auto">
          <a:xfrm>
            <a:off x="6665824" y="2109217"/>
            <a:ext cx="3810000" cy="3016250"/>
            <a:chOff x="2784" y="2053"/>
            <a:chExt cx="2688" cy="2000"/>
          </a:xfrm>
        </p:grpSpPr>
        <p:sp>
          <p:nvSpPr>
            <p:cNvPr id="30" name="Rectangle 13"/>
            <p:cNvSpPr>
              <a:spLocks noChangeArrowheads="1"/>
            </p:cNvSpPr>
            <p:nvPr/>
          </p:nvSpPr>
          <p:spPr bwMode="auto">
            <a:xfrm>
              <a:off x="2784" y="2053"/>
              <a:ext cx="2688" cy="19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" name="Line 14"/>
            <p:cNvSpPr>
              <a:spLocks noChangeShapeType="1"/>
            </p:cNvSpPr>
            <p:nvPr/>
          </p:nvSpPr>
          <p:spPr bwMode="auto">
            <a:xfrm>
              <a:off x="3858" y="3165"/>
              <a:ext cx="1566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2" name="Line 15"/>
            <p:cNvSpPr>
              <a:spLocks noChangeShapeType="1"/>
            </p:cNvSpPr>
            <p:nvPr/>
          </p:nvSpPr>
          <p:spPr bwMode="auto">
            <a:xfrm flipV="1">
              <a:off x="3840" y="2256"/>
              <a:ext cx="0" cy="16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" name="Object 16"/>
            <p:cNvGraphicFramePr>
              <a:graphicFrameLocks noChangeAspect="1"/>
            </p:cNvGraphicFramePr>
            <p:nvPr/>
          </p:nvGraphicFramePr>
          <p:xfrm>
            <a:off x="5136" y="2894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08" name="公式" r:id="rId3" imgW="177646" imgH="190335" progId="Equation.3">
                    <p:embed/>
                  </p:oleObj>
                </mc:Choice>
                <mc:Fallback>
                  <p:oleObj name="公式" r:id="rId3" imgW="177646" imgH="190335" progId="Equation.3">
                    <p:embed/>
                    <p:pic>
                      <p:nvPicPr>
                        <p:cNvPr id="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894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369985"/>
                </p:ext>
              </p:extLst>
            </p:nvPr>
          </p:nvGraphicFramePr>
          <p:xfrm>
            <a:off x="3395" y="2256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09" name="公式" r:id="rId5" imgW="190417" imgH="241195" progId="Equation.3">
                    <p:embed/>
                  </p:oleObj>
                </mc:Choice>
                <mc:Fallback>
                  <p:oleObj name="公式" r:id="rId5" imgW="190417" imgH="241195" progId="Equation.3">
                    <p:embed/>
                    <p:pic>
                      <p:nvPicPr>
                        <p:cNvPr id="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2256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18"/>
            <p:cNvSpPr>
              <a:spLocks noChangeShapeType="1"/>
            </p:cNvSpPr>
            <p:nvPr/>
          </p:nvSpPr>
          <p:spPr bwMode="auto">
            <a:xfrm>
              <a:off x="3840" y="3168"/>
              <a:ext cx="887" cy="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6" name="Line 19"/>
            <p:cNvSpPr>
              <a:spLocks noChangeShapeType="1"/>
            </p:cNvSpPr>
            <p:nvPr/>
          </p:nvSpPr>
          <p:spPr bwMode="auto">
            <a:xfrm flipH="1" flipV="1">
              <a:off x="3241" y="3151"/>
              <a:ext cx="599" cy="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7" name="Line 20"/>
            <p:cNvSpPr>
              <a:spLocks noChangeShapeType="1"/>
            </p:cNvSpPr>
            <p:nvPr/>
          </p:nvSpPr>
          <p:spPr bwMode="auto">
            <a:xfrm>
              <a:off x="2953" y="3254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696621"/>
                </p:ext>
              </p:extLst>
            </p:nvPr>
          </p:nvGraphicFramePr>
          <p:xfrm>
            <a:off x="3219" y="3337"/>
            <a:ext cx="733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10" name="Equation" r:id="rId7" imgW="406080" imgH="393480" progId="Equation.DSMT4">
                    <p:embed/>
                  </p:oleObj>
                </mc:Choice>
                <mc:Fallback>
                  <p:oleObj name="Equation" r:id="rId7" imgW="406080" imgH="393480" progId="Equation.DSMT4">
                    <p:embed/>
                    <p:pic>
                      <p:nvPicPr>
                        <p:cNvPr id="1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3337"/>
                          <a:ext cx="733" cy="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3955667"/>
                </p:ext>
              </p:extLst>
            </p:nvPr>
          </p:nvGraphicFramePr>
          <p:xfrm>
            <a:off x="2840" y="2349"/>
            <a:ext cx="636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11" name="Equation" r:id="rId9" imgW="317160" imgH="393480" progId="Equation.DSMT4">
                    <p:embed/>
                  </p:oleObj>
                </mc:Choice>
                <mc:Fallback>
                  <p:oleObj name="Equation" r:id="rId9" imgW="317160" imgH="393480" progId="Equation.DSMT4">
                    <p:embed/>
                    <p:pic>
                      <p:nvPicPr>
                        <p:cNvPr id="1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2349"/>
                          <a:ext cx="636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9519422"/>
                </p:ext>
              </p:extLst>
            </p:nvPr>
          </p:nvGraphicFramePr>
          <p:xfrm>
            <a:off x="4128" y="3254"/>
            <a:ext cx="673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12" name="Equation" r:id="rId11" imgW="241200" imgH="177480" progId="Equation.DSMT4">
                    <p:embed/>
                  </p:oleObj>
                </mc:Choice>
                <mc:Fallback>
                  <p:oleObj name="Equation" r:id="rId11" imgW="241200" imgH="177480" progId="Equation.DSMT4">
                    <p:embed/>
                    <p:pic>
                      <p:nvPicPr>
                        <p:cNvPr id="1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254"/>
                          <a:ext cx="673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27"/>
            <p:cNvSpPr>
              <a:spLocks noChangeShapeType="1"/>
            </p:cNvSpPr>
            <p:nvPr/>
          </p:nvSpPr>
          <p:spPr bwMode="auto">
            <a:xfrm flipH="1" flipV="1">
              <a:off x="3524" y="3146"/>
              <a:ext cx="316" cy="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7003261"/>
                </p:ext>
              </p:extLst>
            </p:nvPr>
          </p:nvGraphicFramePr>
          <p:xfrm>
            <a:off x="3497" y="2741"/>
            <a:ext cx="29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13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1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2741"/>
                          <a:ext cx="298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29"/>
            <p:cNvSpPr>
              <a:spLocks noChangeShapeType="1"/>
            </p:cNvSpPr>
            <p:nvPr/>
          </p:nvSpPr>
          <p:spPr bwMode="auto">
            <a:xfrm>
              <a:off x="3015" y="3254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529273"/>
                </p:ext>
              </p:extLst>
            </p:nvPr>
          </p:nvGraphicFramePr>
          <p:xfrm>
            <a:off x="2821" y="3235"/>
            <a:ext cx="388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14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1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" y="3235"/>
                          <a:ext cx="388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Oval 31"/>
            <p:cNvSpPr>
              <a:spLocks noChangeArrowheads="1"/>
            </p:cNvSpPr>
            <p:nvPr/>
          </p:nvSpPr>
          <p:spPr bwMode="auto">
            <a:xfrm>
              <a:off x="3768" y="312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6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33369"/>
              </p:ext>
            </p:extLst>
          </p:nvPr>
        </p:nvGraphicFramePr>
        <p:xfrm>
          <a:off x="1234956" y="3000598"/>
          <a:ext cx="4023124" cy="109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5" name="公式" r:id="rId17" imgW="1447560" imgH="393480" progId="Equation.3">
                  <p:embed/>
                </p:oleObj>
              </mc:Choice>
              <mc:Fallback>
                <p:oleObj name="公式" r:id="rId17" imgW="1447560" imgH="393480" progId="Equation.3">
                  <p:embed/>
                  <p:pic>
                    <p:nvPicPr>
                      <p:cNvPr id="20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956" y="3000598"/>
                        <a:ext cx="4023124" cy="1094739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utoShape 8"/>
          <p:cNvSpPr>
            <a:spLocks noChangeArrowheads="1"/>
          </p:cNvSpPr>
          <p:nvPr/>
        </p:nvSpPr>
        <p:spPr bwMode="auto">
          <a:xfrm>
            <a:off x="437554" y="4475524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98355"/>
              </p:ext>
            </p:extLst>
          </p:nvPr>
        </p:nvGraphicFramePr>
        <p:xfrm>
          <a:off x="1387161" y="4078461"/>
          <a:ext cx="48704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6" name="公式" r:id="rId19" imgW="1752480" imgH="393480" progId="Equation.3">
                  <p:embed/>
                </p:oleObj>
              </mc:Choice>
              <mc:Fallback>
                <p:oleObj name="公式" r:id="rId19" imgW="1752480" imgH="393480" progId="Equation.3">
                  <p:embed/>
                  <p:pic>
                    <p:nvPicPr>
                      <p:cNvPr id="22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161" y="4078461"/>
                        <a:ext cx="487045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684274"/>
              </p:ext>
            </p:extLst>
          </p:nvPr>
        </p:nvGraphicFramePr>
        <p:xfrm>
          <a:off x="1887538" y="5059363"/>
          <a:ext cx="40100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7" name="Equation" r:id="rId21" imgW="1346040" imgH="431640" progId="Equation.DSMT4">
                  <p:embed/>
                </p:oleObj>
              </mc:Choice>
              <mc:Fallback>
                <p:oleObj name="Equation" r:id="rId21" imgW="1346040" imgH="431640" progId="Equation.DSMT4">
                  <p:embed/>
                  <p:pic>
                    <p:nvPicPr>
                      <p:cNvPr id="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5059363"/>
                        <a:ext cx="40100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61189"/>
              </p:ext>
            </p:extLst>
          </p:nvPr>
        </p:nvGraphicFramePr>
        <p:xfrm>
          <a:off x="1554890" y="1674537"/>
          <a:ext cx="31416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8" name="公式" r:id="rId23" imgW="1054080" imgH="393480" progId="Equation.3">
                  <p:embed/>
                </p:oleObj>
              </mc:Choice>
              <mc:Fallback>
                <p:oleObj name="公式" r:id="rId23" imgW="1054080" imgH="393480" progId="Equation.3">
                  <p:embed/>
                  <p:pic>
                    <p:nvPicPr>
                      <p:cNvPr id="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890" y="1674537"/>
                        <a:ext cx="3141662" cy="1181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>
          <a:xfrm>
            <a:off x="437554" y="5360680"/>
            <a:ext cx="19090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动量守恒</a:t>
            </a:r>
            <a:endParaRPr kumimoji="1" lang="zh-CN" altLang="en-US" sz="2800" i="1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16777"/>
              </p:ext>
            </p:extLst>
          </p:nvPr>
        </p:nvGraphicFramePr>
        <p:xfrm>
          <a:off x="10140950" y="620713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9" name="Equation" r:id="rId25" imgW="457200" imgH="419040" progId="Equation.DSMT4">
                  <p:embed/>
                </p:oleObj>
              </mc:Choice>
              <mc:Fallback>
                <p:oleObj name="Equation" r:id="rId25" imgW="457200" imgH="419040" progId="Equation.DSMT4">
                  <p:embed/>
                  <p:pic>
                    <p:nvPicPr>
                      <p:cNvPr id="22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0950" y="620713"/>
                        <a:ext cx="1428750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134439"/>
              </p:ext>
            </p:extLst>
          </p:nvPr>
        </p:nvGraphicFramePr>
        <p:xfrm>
          <a:off x="7606985" y="5246910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0" name="Equation" r:id="rId27" imgW="457200" imgH="419040" progId="Equation.DSMT4">
                  <p:embed/>
                </p:oleObj>
              </mc:Choice>
              <mc:Fallback>
                <p:oleObj name="Equation" r:id="rId27" imgW="457200" imgH="419040" progId="Equation.DSMT4">
                  <p:embed/>
                  <p:pic>
                    <p:nvPicPr>
                      <p:cNvPr id="54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6985" y="5246910"/>
                        <a:ext cx="142875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16640"/>
              </p:ext>
            </p:extLst>
          </p:nvPr>
        </p:nvGraphicFramePr>
        <p:xfrm>
          <a:off x="9113749" y="5246910"/>
          <a:ext cx="27241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1" name="Equation" r:id="rId28" imgW="914400" imgH="457200" progId="Equation.DSMT4">
                  <p:embed/>
                </p:oleObj>
              </mc:Choice>
              <mc:Fallback>
                <p:oleObj name="Equation" r:id="rId28" imgW="914400" imgH="457200" progId="Equation.DSMT4">
                  <p:embed/>
                  <p:pic>
                    <p:nvPicPr>
                      <p:cNvPr id="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3749" y="5246910"/>
                        <a:ext cx="27241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399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89260" y="200766"/>
            <a:ext cx="983127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练习：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康普顿散射中，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射线经物体散射后沿与入射方向相反方向散射。已知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康普顿波长为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zh-CN" sz="2800" b="1" kern="100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冲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电子</a:t>
            </a:r>
            <a:r>
              <a:rPr lang="zh-CN" altLang="en-US" sz="2800" b="1" dirty="0">
                <a:solidFill>
                  <a:srgbClr val="009900"/>
                </a:solidFill>
              </a:rPr>
              <a:t>德布罗意波长</a:t>
            </a:r>
            <a:r>
              <a:rPr kumimoji="1" lang="en-US" altLang="zh-CN" sz="4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36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=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9900"/>
                </a:solidFill>
              </a:rPr>
              <a:t>。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那么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入射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射线的波长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800" b="1" dirty="0">
                <a:solidFill>
                  <a:srgbClr val="0000FF"/>
                </a:solidFill>
              </a:rPr>
              <a:t>=_____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665824" y="2109217"/>
            <a:ext cx="3810000" cy="3016250"/>
            <a:chOff x="2784" y="2053"/>
            <a:chExt cx="2688" cy="2000"/>
          </a:xfrm>
        </p:grpSpPr>
        <p:sp>
          <p:nvSpPr>
            <p:cNvPr id="4" name="Rectangle 13"/>
            <p:cNvSpPr>
              <a:spLocks noChangeArrowheads="1"/>
            </p:cNvSpPr>
            <p:nvPr/>
          </p:nvSpPr>
          <p:spPr bwMode="auto">
            <a:xfrm>
              <a:off x="2784" y="2053"/>
              <a:ext cx="2688" cy="19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3858" y="3165"/>
              <a:ext cx="1566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V="1">
              <a:off x="3840" y="2256"/>
              <a:ext cx="0" cy="16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" name="Object 16"/>
            <p:cNvGraphicFramePr>
              <a:graphicFrameLocks noChangeAspect="1"/>
            </p:cNvGraphicFramePr>
            <p:nvPr/>
          </p:nvGraphicFramePr>
          <p:xfrm>
            <a:off x="5136" y="2894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0" name="公式" r:id="rId3" imgW="177646" imgH="190335" progId="Equation.3">
                    <p:embed/>
                  </p:oleObj>
                </mc:Choice>
                <mc:Fallback>
                  <p:oleObj name="公式" r:id="rId3" imgW="177646" imgH="190335" progId="Equation.3">
                    <p:embed/>
                    <p:pic>
                      <p:nvPicPr>
                        <p:cNvPr id="3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894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298420"/>
                </p:ext>
              </p:extLst>
            </p:nvPr>
          </p:nvGraphicFramePr>
          <p:xfrm>
            <a:off x="3395" y="2256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1" name="公式" r:id="rId5" imgW="190417" imgH="241195" progId="Equation.3">
                    <p:embed/>
                  </p:oleObj>
                </mc:Choice>
                <mc:Fallback>
                  <p:oleObj name="公式" r:id="rId5" imgW="190417" imgH="241195" progId="Equation.3">
                    <p:embed/>
                    <p:pic>
                      <p:nvPicPr>
                        <p:cNvPr id="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2256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3840" y="3168"/>
              <a:ext cx="887" cy="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 flipH="1" flipV="1">
              <a:off x="3241" y="3151"/>
              <a:ext cx="599" cy="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" name="Line 20"/>
            <p:cNvSpPr>
              <a:spLocks noChangeShapeType="1"/>
            </p:cNvSpPr>
            <p:nvPr/>
          </p:nvSpPr>
          <p:spPr bwMode="auto">
            <a:xfrm>
              <a:off x="2953" y="3254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2046916"/>
                </p:ext>
              </p:extLst>
            </p:nvPr>
          </p:nvGraphicFramePr>
          <p:xfrm>
            <a:off x="3219" y="3337"/>
            <a:ext cx="733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2" name="Equation" r:id="rId7" imgW="406080" imgH="393480" progId="Equation.DSMT4">
                    <p:embed/>
                  </p:oleObj>
                </mc:Choice>
                <mc:Fallback>
                  <p:oleObj name="Equation" r:id="rId7" imgW="406080" imgH="393480" progId="Equation.DSMT4">
                    <p:embed/>
                    <p:pic>
                      <p:nvPicPr>
                        <p:cNvPr id="3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3337"/>
                          <a:ext cx="733" cy="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557028"/>
                </p:ext>
              </p:extLst>
            </p:nvPr>
          </p:nvGraphicFramePr>
          <p:xfrm>
            <a:off x="2840" y="2349"/>
            <a:ext cx="636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3" name="Equation" r:id="rId9" imgW="317160" imgH="393480" progId="Equation.DSMT4">
                    <p:embed/>
                  </p:oleObj>
                </mc:Choice>
                <mc:Fallback>
                  <p:oleObj name="Equation" r:id="rId9" imgW="317160" imgH="393480" progId="Equation.DSMT4">
                    <p:embed/>
                    <p:pic>
                      <p:nvPicPr>
                        <p:cNvPr id="3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2349"/>
                          <a:ext cx="636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262740"/>
                </p:ext>
              </p:extLst>
            </p:nvPr>
          </p:nvGraphicFramePr>
          <p:xfrm>
            <a:off x="4128" y="3254"/>
            <a:ext cx="673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4" name="Equation" r:id="rId11" imgW="241200" imgH="177480" progId="Equation.DSMT4">
                    <p:embed/>
                  </p:oleObj>
                </mc:Choice>
                <mc:Fallback>
                  <p:oleObj name="Equation" r:id="rId11" imgW="241200" imgH="177480" progId="Equation.DSMT4">
                    <p:embed/>
                    <p:pic>
                      <p:nvPicPr>
                        <p:cNvPr id="4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254"/>
                          <a:ext cx="673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27"/>
            <p:cNvSpPr>
              <a:spLocks noChangeShapeType="1"/>
            </p:cNvSpPr>
            <p:nvPr/>
          </p:nvSpPr>
          <p:spPr bwMode="auto">
            <a:xfrm flipH="1" flipV="1">
              <a:off x="3524" y="3146"/>
              <a:ext cx="316" cy="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8765368"/>
                </p:ext>
              </p:extLst>
            </p:nvPr>
          </p:nvGraphicFramePr>
          <p:xfrm>
            <a:off x="3497" y="2741"/>
            <a:ext cx="29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5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4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2741"/>
                          <a:ext cx="298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9"/>
            <p:cNvSpPr>
              <a:spLocks noChangeShapeType="1"/>
            </p:cNvSpPr>
            <p:nvPr/>
          </p:nvSpPr>
          <p:spPr bwMode="auto">
            <a:xfrm>
              <a:off x="3015" y="3254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3543306"/>
                </p:ext>
              </p:extLst>
            </p:nvPr>
          </p:nvGraphicFramePr>
          <p:xfrm>
            <a:off x="2821" y="3235"/>
            <a:ext cx="388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46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4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" y="3235"/>
                          <a:ext cx="388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31"/>
            <p:cNvSpPr>
              <a:spLocks noChangeArrowheads="1"/>
            </p:cNvSpPr>
            <p:nvPr/>
          </p:nvSpPr>
          <p:spPr bwMode="auto">
            <a:xfrm>
              <a:off x="3768" y="312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0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45124"/>
              </p:ext>
            </p:extLst>
          </p:nvPr>
        </p:nvGraphicFramePr>
        <p:xfrm>
          <a:off x="1234956" y="3092514"/>
          <a:ext cx="4023124" cy="109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7" name="公式" r:id="rId17" imgW="1447560" imgH="393480" progId="Equation.3">
                  <p:embed/>
                </p:oleObj>
              </mc:Choice>
              <mc:Fallback>
                <p:oleObj name="公式" r:id="rId17" imgW="1447560" imgH="393480" progId="Equation.3">
                  <p:embed/>
                  <p:pic>
                    <p:nvPicPr>
                      <p:cNvPr id="46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956" y="3092514"/>
                        <a:ext cx="4023124" cy="1094739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8"/>
          <p:cNvSpPr>
            <a:spLocks noChangeArrowheads="1"/>
          </p:cNvSpPr>
          <p:nvPr/>
        </p:nvSpPr>
        <p:spPr bwMode="auto">
          <a:xfrm>
            <a:off x="429387" y="4532785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16054"/>
              </p:ext>
            </p:extLst>
          </p:nvPr>
        </p:nvGraphicFramePr>
        <p:xfrm>
          <a:off x="1297502" y="4093601"/>
          <a:ext cx="48704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8" name="公式" r:id="rId19" imgW="1752480" imgH="393480" progId="Equation.3">
                  <p:embed/>
                </p:oleObj>
              </mc:Choice>
              <mc:Fallback>
                <p:oleObj name="公式" r:id="rId19" imgW="1752480" imgH="393480" progId="Equation.3">
                  <p:embed/>
                  <p:pic>
                    <p:nvPicPr>
                      <p:cNvPr id="48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502" y="4093601"/>
                        <a:ext cx="487045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13653"/>
              </p:ext>
            </p:extLst>
          </p:nvPr>
        </p:nvGraphicFramePr>
        <p:xfrm>
          <a:off x="2157823" y="5100464"/>
          <a:ext cx="40100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9" name="Equation" r:id="rId21" imgW="1346040" imgH="431640" progId="Equation.DSMT4">
                  <p:embed/>
                </p:oleObj>
              </mc:Choice>
              <mc:Fallback>
                <p:oleObj name="Equation" r:id="rId21" imgW="1346040" imgH="431640" progId="Equation.DSMT4">
                  <p:embed/>
                  <p:pic>
                    <p:nvPicPr>
                      <p:cNvPr id="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823" y="5100464"/>
                        <a:ext cx="40100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0149"/>
              </p:ext>
            </p:extLst>
          </p:nvPr>
        </p:nvGraphicFramePr>
        <p:xfrm>
          <a:off x="1520312" y="1819498"/>
          <a:ext cx="31416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0" name="公式" r:id="rId23" imgW="1054080" imgH="393480" progId="Equation.3">
                  <p:embed/>
                </p:oleObj>
              </mc:Choice>
              <mc:Fallback>
                <p:oleObj name="公式" r:id="rId23" imgW="1054080" imgH="393480" progId="Equation.3">
                  <p:embed/>
                  <p:pic>
                    <p:nvPicPr>
                      <p:cNvPr id="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312" y="1819498"/>
                        <a:ext cx="3141662" cy="1181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37554" y="5360680"/>
            <a:ext cx="19090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动量守恒</a:t>
            </a:r>
            <a:endParaRPr kumimoji="1" lang="zh-CN" altLang="en-US" sz="2800" i="1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77215"/>
              </p:ext>
            </p:extLst>
          </p:nvPr>
        </p:nvGraphicFramePr>
        <p:xfrm>
          <a:off x="10690365" y="2370916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1" name="Equation" r:id="rId25" imgW="457200" imgH="419040" progId="Equation.DSMT4">
                  <p:embed/>
                </p:oleObj>
              </mc:Choice>
              <mc:Fallback>
                <p:oleObj name="Equation" r:id="rId25" imgW="457200" imgH="419040" progId="Equation.DSMT4">
                  <p:embed/>
                  <p:pic>
                    <p:nvPicPr>
                      <p:cNvPr id="54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0365" y="2370916"/>
                        <a:ext cx="1428750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57848"/>
              </p:ext>
            </p:extLst>
          </p:nvPr>
        </p:nvGraphicFramePr>
        <p:xfrm>
          <a:off x="6225948" y="5119126"/>
          <a:ext cx="2103437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2" name="Equation" r:id="rId27" imgW="672840" imgH="431640" progId="Equation.DSMT4">
                  <p:embed/>
                </p:oleObj>
              </mc:Choice>
              <mc:Fallback>
                <p:oleObj name="Equation" r:id="rId27" imgW="672840" imgH="431640" progId="Equation.DSMT4">
                  <p:embed/>
                  <p:pic>
                    <p:nvPicPr>
                      <p:cNvPr id="55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948" y="5119126"/>
                        <a:ext cx="2103437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45834"/>
              </p:ext>
            </p:extLst>
          </p:nvPr>
        </p:nvGraphicFramePr>
        <p:xfrm>
          <a:off x="8964613" y="5395913"/>
          <a:ext cx="26590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3" name="Equation" r:id="rId29" imgW="850680" imgH="304560" progId="Equation.DSMT4">
                  <p:embed/>
                </p:oleObj>
              </mc:Choice>
              <mc:Fallback>
                <p:oleObj name="Equation" r:id="rId29" imgW="850680" imgH="304560" progId="Equation.DSMT4">
                  <p:embed/>
                  <p:pic>
                    <p:nvPicPr>
                      <p:cNvPr id="27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4613" y="5395913"/>
                        <a:ext cx="265906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608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89260" y="200766"/>
            <a:ext cx="893066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练习：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已知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康普顿波长为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。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康普顿散射中，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波长为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λ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的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射线经物体散射后沿与入射方向相反方向散射。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那么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电子</a:t>
            </a:r>
            <a:r>
              <a:rPr lang="zh-CN" altLang="en-US" sz="2800" b="1" dirty="0">
                <a:solidFill>
                  <a:srgbClr val="009900"/>
                </a:solidFill>
              </a:rPr>
              <a:t>德布罗意波长</a:t>
            </a:r>
            <a:r>
              <a:rPr kumimoji="1" lang="en-US" altLang="zh-CN" sz="4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36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36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=_____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665824" y="2109217"/>
            <a:ext cx="3810000" cy="3016250"/>
            <a:chOff x="2784" y="2053"/>
            <a:chExt cx="2688" cy="2000"/>
          </a:xfrm>
        </p:grpSpPr>
        <p:sp>
          <p:nvSpPr>
            <p:cNvPr id="4" name="Rectangle 13"/>
            <p:cNvSpPr>
              <a:spLocks noChangeArrowheads="1"/>
            </p:cNvSpPr>
            <p:nvPr/>
          </p:nvSpPr>
          <p:spPr bwMode="auto">
            <a:xfrm>
              <a:off x="2784" y="2053"/>
              <a:ext cx="2688" cy="19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3858" y="3165"/>
              <a:ext cx="1566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V="1">
              <a:off x="3840" y="2256"/>
              <a:ext cx="0" cy="16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" name="Object 16"/>
            <p:cNvGraphicFramePr>
              <a:graphicFrameLocks noChangeAspect="1"/>
            </p:cNvGraphicFramePr>
            <p:nvPr/>
          </p:nvGraphicFramePr>
          <p:xfrm>
            <a:off x="5136" y="2894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8" name="公式" r:id="rId4" imgW="177646" imgH="190335" progId="Equation.3">
                    <p:embed/>
                  </p:oleObj>
                </mc:Choice>
                <mc:Fallback>
                  <p:oleObj name="公式" r:id="rId4" imgW="177646" imgH="190335" progId="Equation.3">
                    <p:embed/>
                    <p:pic>
                      <p:nvPicPr>
                        <p:cNvPr id="3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894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0415035"/>
                </p:ext>
              </p:extLst>
            </p:nvPr>
          </p:nvGraphicFramePr>
          <p:xfrm>
            <a:off x="3395" y="2256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9" name="公式" r:id="rId6" imgW="190417" imgH="241195" progId="Equation.3">
                    <p:embed/>
                  </p:oleObj>
                </mc:Choice>
                <mc:Fallback>
                  <p:oleObj name="公式" r:id="rId6" imgW="190417" imgH="241195" progId="Equation.3">
                    <p:embed/>
                    <p:pic>
                      <p:nvPicPr>
                        <p:cNvPr id="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2256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3840" y="3168"/>
              <a:ext cx="887" cy="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 flipH="1" flipV="1">
              <a:off x="3241" y="3151"/>
              <a:ext cx="599" cy="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" name="Line 20"/>
            <p:cNvSpPr>
              <a:spLocks noChangeShapeType="1"/>
            </p:cNvSpPr>
            <p:nvPr/>
          </p:nvSpPr>
          <p:spPr bwMode="auto">
            <a:xfrm>
              <a:off x="2953" y="3254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943141"/>
                </p:ext>
              </p:extLst>
            </p:nvPr>
          </p:nvGraphicFramePr>
          <p:xfrm>
            <a:off x="3219" y="3337"/>
            <a:ext cx="733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80" name="Equation" r:id="rId8" imgW="406080" imgH="393480" progId="Equation.DSMT4">
                    <p:embed/>
                  </p:oleObj>
                </mc:Choice>
                <mc:Fallback>
                  <p:oleObj name="Equation" r:id="rId8" imgW="406080" imgH="393480" progId="Equation.DSMT4">
                    <p:embed/>
                    <p:pic>
                      <p:nvPicPr>
                        <p:cNvPr id="3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3337"/>
                          <a:ext cx="733" cy="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041721"/>
                </p:ext>
              </p:extLst>
            </p:nvPr>
          </p:nvGraphicFramePr>
          <p:xfrm>
            <a:off x="2840" y="2349"/>
            <a:ext cx="636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81" name="Equation" r:id="rId10" imgW="317160" imgH="393480" progId="Equation.DSMT4">
                    <p:embed/>
                  </p:oleObj>
                </mc:Choice>
                <mc:Fallback>
                  <p:oleObj name="Equation" r:id="rId10" imgW="317160" imgH="393480" progId="Equation.DSMT4">
                    <p:embed/>
                    <p:pic>
                      <p:nvPicPr>
                        <p:cNvPr id="3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2349"/>
                          <a:ext cx="636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2740413"/>
                </p:ext>
              </p:extLst>
            </p:nvPr>
          </p:nvGraphicFramePr>
          <p:xfrm>
            <a:off x="4128" y="3254"/>
            <a:ext cx="673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82" name="Equation" r:id="rId12" imgW="241200" imgH="177480" progId="Equation.DSMT4">
                    <p:embed/>
                  </p:oleObj>
                </mc:Choice>
                <mc:Fallback>
                  <p:oleObj name="Equation" r:id="rId12" imgW="241200" imgH="177480" progId="Equation.DSMT4">
                    <p:embed/>
                    <p:pic>
                      <p:nvPicPr>
                        <p:cNvPr id="4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254"/>
                          <a:ext cx="673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27"/>
            <p:cNvSpPr>
              <a:spLocks noChangeShapeType="1"/>
            </p:cNvSpPr>
            <p:nvPr/>
          </p:nvSpPr>
          <p:spPr bwMode="auto">
            <a:xfrm flipH="1" flipV="1">
              <a:off x="3524" y="3146"/>
              <a:ext cx="316" cy="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769597"/>
                </p:ext>
              </p:extLst>
            </p:nvPr>
          </p:nvGraphicFramePr>
          <p:xfrm>
            <a:off x="3497" y="2741"/>
            <a:ext cx="29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83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4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" y="2741"/>
                          <a:ext cx="298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9"/>
            <p:cNvSpPr>
              <a:spLocks noChangeShapeType="1"/>
            </p:cNvSpPr>
            <p:nvPr/>
          </p:nvSpPr>
          <p:spPr bwMode="auto">
            <a:xfrm>
              <a:off x="3015" y="3254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919858"/>
                </p:ext>
              </p:extLst>
            </p:nvPr>
          </p:nvGraphicFramePr>
          <p:xfrm>
            <a:off x="2821" y="3235"/>
            <a:ext cx="388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84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4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" y="3235"/>
                          <a:ext cx="388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31"/>
            <p:cNvSpPr>
              <a:spLocks noChangeArrowheads="1"/>
            </p:cNvSpPr>
            <p:nvPr/>
          </p:nvSpPr>
          <p:spPr bwMode="auto">
            <a:xfrm>
              <a:off x="3768" y="312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0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61174"/>
              </p:ext>
            </p:extLst>
          </p:nvPr>
        </p:nvGraphicFramePr>
        <p:xfrm>
          <a:off x="1234956" y="3000598"/>
          <a:ext cx="4023124" cy="109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5" name="公式" r:id="rId18" imgW="1447560" imgH="393480" progId="Equation.3">
                  <p:embed/>
                </p:oleObj>
              </mc:Choice>
              <mc:Fallback>
                <p:oleObj name="公式" r:id="rId18" imgW="1447560" imgH="393480" progId="Equation.3">
                  <p:embed/>
                  <p:pic>
                    <p:nvPicPr>
                      <p:cNvPr id="46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956" y="3000598"/>
                        <a:ext cx="4023124" cy="1094739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8"/>
          <p:cNvSpPr>
            <a:spLocks noChangeArrowheads="1"/>
          </p:cNvSpPr>
          <p:nvPr/>
        </p:nvSpPr>
        <p:spPr bwMode="auto">
          <a:xfrm>
            <a:off x="437554" y="4475524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1" i="1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3663"/>
              </p:ext>
            </p:extLst>
          </p:nvPr>
        </p:nvGraphicFramePr>
        <p:xfrm>
          <a:off x="1722438" y="4078288"/>
          <a:ext cx="41989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6" name="Equation" r:id="rId20" imgW="1511280" imgH="393480" progId="Equation.DSMT4">
                  <p:embed/>
                </p:oleObj>
              </mc:Choice>
              <mc:Fallback>
                <p:oleObj name="Equation" r:id="rId20" imgW="1511280" imgH="393480" progId="Equation.DSMT4">
                  <p:embed/>
                  <p:pic>
                    <p:nvPicPr>
                      <p:cNvPr id="48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4078288"/>
                        <a:ext cx="41989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60422"/>
              </p:ext>
            </p:extLst>
          </p:nvPr>
        </p:nvGraphicFramePr>
        <p:xfrm>
          <a:off x="1909763" y="5105400"/>
          <a:ext cx="44275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7" name="Equation" r:id="rId22" imgW="1485720" imgH="431640" progId="Equation.DSMT4">
                  <p:embed/>
                </p:oleObj>
              </mc:Choice>
              <mc:Fallback>
                <p:oleObj name="Equation" r:id="rId22" imgW="1485720" imgH="431640" progId="Equation.DSMT4">
                  <p:embed/>
                  <p:pic>
                    <p:nvPicPr>
                      <p:cNvPr id="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5105400"/>
                        <a:ext cx="44275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172240"/>
              </p:ext>
            </p:extLst>
          </p:nvPr>
        </p:nvGraphicFramePr>
        <p:xfrm>
          <a:off x="1554890" y="1674537"/>
          <a:ext cx="31416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8" name="公式" r:id="rId24" imgW="1054080" imgH="393480" progId="Equation.3">
                  <p:embed/>
                </p:oleObj>
              </mc:Choice>
              <mc:Fallback>
                <p:oleObj name="公式" r:id="rId24" imgW="1054080" imgH="393480" progId="Equation.3">
                  <p:embed/>
                  <p:pic>
                    <p:nvPicPr>
                      <p:cNvPr id="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890" y="1674537"/>
                        <a:ext cx="3141662" cy="1181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37554" y="5360680"/>
            <a:ext cx="19090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动量守恒</a:t>
            </a:r>
            <a:endParaRPr kumimoji="1" lang="zh-CN" altLang="en-US" sz="2800" i="1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338999"/>
              </p:ext>
            </p:extLst>
          </p:nvPr>
        </p:nvGraphicFramePr>
        <p:xfrm>
          <a:off x="10140950" y="620713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9" name="Equation" r:id="rId26" imgW="457200" imgH="419040" progId="Equation.DSMT4">
                  <p:embed/>
                </p:oleObj>
              </mc:Choice>
              <mc:Fallback>
                <p:oleObj name="Equation" r:id="rId26" imgW="457200" imgH="419040" progId="Equation.DSMT4">
                  <p:embed/>
                  <p:pic>
                    <p:nvPicPr>
                      <p:cNvPr id="54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0950" y="620713"/>
                        <a:ext cx="1428750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918225"/>
              </p:ext>
            </p:extLst>
          </p:nvPr>
        </p:nvGraphicFramePr>
        <p:xfrm>
          <a:off x="7606985" y="5246910"/>
          <a:ext cx="14287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0" name="Equation" r:id="rId28" imgW="457200" imgH="419040" progId="Equation.DSMT4">
                  <p:embed/>
                </p:oleObj>
              </mc:Choice>
              <mc:Fallback>
                <p:oleObj name="Equation" r:id="rId28" imgW="457200" imgH="419040" progId="Equation.DSMT4">
                  <p:embed/>
                  <p:pic>
                    <p:nvPicPr>
                      <p:cNvPr id="55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6985" y="5246910"/>
                        <a:ext cx="142875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30452"/>
              </p:ext>
            </p:extLst>
          </p:nvPr>
        </p:nvGraphicFramePr>
        <p:xfrm>
          <a:off x="9089451" y="5293350"/>
          <a:ext cx="13620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1" name="Equation" r:id="rId29" imgW="457200" imgH="393480" progId="Equation.DSMT4">
                  <p:embed/>
                </p:oleObj>
              </mc:Choice>
              <mc:Fallback>
                <p:oleObj name="Equation" r:id="rId29" imgW="457200" imgH="393480" progId="Equation.DSMT4">
                  <p:embed/>
                  <p:pic>
                    <p:nvPicPr>
                      <p:cNvPr id="5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9451" y="5293350"/>
                        <a:ext cx="13620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996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3393" y="228229"/>
            <a:ext cx="801668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i="0" dirty="0">
                <a:solidFill>
                  <a:srgbClr val="FF0000"/>
                </a:solidFill>
              </a:rPr>
              <a:t>练习：</a:t>
            </a:r>
            <a:r>
              <a:rPr lang="zh-CN" altLang="en-US" sz="2800" b="1" i="0" dirty="0">
                <a:solidFill>
                  <a:srgbClr val="9900CC"/>
                </a:solidFill>
              </a:rPr>
              <a:t>已知</a:t>
            </a:r>
            <a:r>
              <a:rPr lang="en-US" altLang="zh-CN" sz="2800" b="1" i="0" dirty="0" err="1">
                <a:solidFill>
                  <a:srgbClr val="FF0000"/>
                </a:solidFill>
              </a:rPr>
              <a:t>c</a:t>
            </a:r>
            <a:r>
              <a:rPr lang="en-US" altLang="zh-CN" sz="2800" b="1" i="0" dirty="0" err="1">
                <a:solidFill>
                  <a:srgbClr val="9900CC"/>
                </a:solidFill>
              </a:rPr>
              <a:t>,</a:t>
            </a:r>
            <a:r>
              <a:rPr lang="en-US" altLang="zh-CN" sz="2800" b="1" i="0" dirty="0" err="1">
                <a:solidFill>
                  <a:srgbClr val="FF0000"/>
                </a:solidFill>
              </a:rPr>
              <a:t>h</a:t>
            </a:r>
            <a:r>
              <a:rPr lang="en-US" altLang="zh-CN" sz="2800" b="1" i="0" dirty="0">
                <a:solidFill>
                  <a:srgbClr val="9900CC"/>
                </a:solidFill>
              </a:rPr>
              <a:t>,</a:t>
            </a:r>
            <a:r>
              <a:rPr kumimoji="0" lang="zh-CN" altLang="en-US" sz="2800" b="1" i="0" dirty="0">
                <a:solidFill>
                  <a:srgbClr val="009900"/>
                </a:solidFill>
              </a:rPr>
              <a:t>康普顿波长为</a:t>
            </a:r>
            <a:r>
              <a:rPr lang="en-US" altLang="zh-CN" sz="2800" b="1" i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="1" i="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i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i="0" dirty="0">
                <a:solidFill>
                  <a:srgbClr val="9900CC"/>
                </a:solidFill>
              </a:rPr>
              <a:t>。</a:t>
            </a:r>
            <a:r>
              <a:rPr lang="zh-CN" altLang="en-US" sz="2800" b="1" i="0" dirty="0">
                <a:solidFill>
                  <a:srgbClr val="009900"/>
                </a:solidFill>
              </a:rPr>
              <a:t>康普顿散射中，</a:t>
            </a:r>
            <a:r>
              <a:rPr lang="zh-CN" altLang="zh-CN" sz="2800" b="1" i="0" dirty="0">
                <a:solidFill>
                  <a:srgbClr val="9900CC"/>
                </a:solidFill>
              </a:rPr>
              <a:t>一个静止电子</a:t>
            </a:r>
            <a:r>
              <a:rPr lang="zh-CN" altLang="en-US" sz="2800" b="1" i="0" dirty="0">
                <a:solidFill>
                  <a:srgbClr val="9900CC"/>
                </a:solidFill>
              </a:rPr>
              <a:t>（静止质量为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i="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 b="1" i="0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i="0" dirty="0">
                <a:solidFill>
                  <a:srgbClr val="9900CC"/>
                </a:solidFill>
              </a:rPr>
              <a:t>）</a:t>
            </a:r>
            <a:r>
              <a:rPr lang="zh-CN" altLang="zh-CN" sz="2800" b="1" i="0" dirty="0">
                <a:solidFill>
                  <a:srgbClr val="9900CC"/>
                </a:solidFill>
              </a:rPr>
              <a:t>与一</a:t>
            </a:r>
            <a:r>
              <a:rPr lang="zh-CN" altLang="en-US" sz="2800" b="1" i="0" dirty="0">
                <a:solidFill>
                  <a:srgbClr val="9900CC"/>
                </a:solidFill>
              </a:rPr>
              <a:t>波长为</a:t>
            </a:r>
            <a:r>
              <a:rPr lang="en-US" altLang="zh-CN" sz="2800" b="1" i="0" dirty="0">
                <a:solidFill>
                  <a:srgbClr val="FF0000"/>
                </a:solidFill>
              </a:rPr>
              <a:t>3</a:t>
            </a:r>
            <a:r>
              <a:rPr lang="en-US" altLang="zh-C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800" b="1" i="0" dirty="0">
                <a:solidFill>
                  <a:srgbClr val="9900CC"/>
                </a:solidFill>
              </a:rPr>
              <a:t>的光子碰撞后，它的</a:t>
            </a:r>
            <a:r>
              <a:rPr lang="zh-CN" altLang="en-US" sz="2800" b="1" i="0" dirty="0">
                <a:solidFill>
                  <a:srgbClr val="9900CC"/>
                </a:solidFill>
              </a:rPr>
              <a:t>最小</a:t>
            </a:r>
            <a:r>
              <a:rPr lang="zh-CN" altLang="en-US" sz="2800" b="1" dirty="0">
                <a:solidFill>
                  <a:srgbClr val="009900"/>
                </a:solidFill>
              </a:rPr>
              <a:t>德布罗意波长</a:t>
            </a:r>
            <a:r>
              <a:rPr kumimoji="1" lang="en-US" altLang="zh-CN" sz="4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λ</a:t>
            </a:r>
            <a:r>
              <a:rPr kumimoji="1" lang="en-US" altLang="zh-CN" sz="36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0" dirty="0">
                <a:solidFill>
                  <a:srgbClr val="9900CC"/>
                </a:solidFill>
                <a:sym typeface="Symbol" panose="05050102010706020507" pitchFamily="18" charset="2"/>
              </a:rPr>
              <a:t>_____</a:t>
            </a:r>
            <a:r>
              <a:rPr lang="zh-CN" altLang="en-US" sz="2800" b="1" i="0" dirty="0">
                <a:solidFill>
                  <a:srgbClr val="9900CC"/>
                </a:solidFill>
                <a:sym typeface="Symbol" panose="05050102010706020507" pitchFamily="18" charset="2"/>
              </a:rPr>
              <a:t>，此时</a:t>
            </a:r>
            <a:r>
              <a:rPr lang="el-GR" altLang="zh-CN" sz="2800" b="1" i="0" dirty="0">
                <a:solidFill>
                  <a:srgbClr val="FF0000"/>
                </a:solidFill>
              </a:rPr>
              <a:t> θ</a:t>
            </a:r>
            <a:r>
              <a:rPr lang="en-US" altLang="zh-CN" sz="2800" b="1" i="0" dirty="0">
                <a:solidFill>
                  <a:srgbClr val="009900"/>
                </a:solidFill>
              </a:rPr>
              <a:t>=</a:t>
            </a:r>
            <a:r>
              <a:rPr lang="en-US" altLang="zh-CN" sz="2800" b="1" i="0" dirty="0">
                <a:solidFill>
                  <a:srgbClr val="9900CC"/>
                </a:solidFill>
                <a:sym typeface="Symbol" panose="05050102010706020507" pitchFamily="18" charset="2"/>
              </a:rPr>
              <a:t> _____</a:t>
            </a:r>
            <a:r>
              <a:rPr lang="en-US" altLang="zh-CN" sz="2800" b="1" i="0" dirty="0">
                <a:solidFill>
                  <a:srgbClr val="009900"/>
                </a:solidFill>
              </a:rPr>
              <a:t> </a:t>
            </a:r>
            <a:r>
              <a:rPr lang="zh-CN" altLang="en-US" sz="2800" b="1" i="0" dirty="0">
                <a:solidFill>
                  <a:srgbClr val="9900CC"/>
                </a:solidFill>
                <a:sym typeface="Symbol" panose="05050102010706020507" pitchFamily="18" charset="2"/>
              </a:rPr>
              <a:t>。</a:t>
            </a:r>
            <a:endParaRPr lang="zh-CN" altLang="en-US" sz="2800" b="1" i="0" dirty="0">
              <a:solidFill>
                <a:srgbClr val="9900CC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77864" y="3072026"/>
            <a:ext cx="46455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0" dirty="0">
                <a:solidFill>
                  <a:srgbClr val="9900CC"/>
                </a:solidFill>
              </a:rPr>
              <a:t>E=</a:t>
            </a:r>
            <a:r>
              <a:rPr lang="en-US" altLang="zh-CN" sz="3200" b="1" i="0" dirty="0">
                <a:solidFill>
                  <a:srgbClr val="FF0000"/>
                </a:solidFill>
              </a:rPr>
              <a:t>mc</a:t>
            </a:r>
            <a:r>
              <a:rPr lang="en-US" altLang="zh-CN" sz="3200" b="1" i="0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i="0" dirty="0">
                <a:solidFill>
                  <a:srgbClr val="9900CC"/>
                </a:solidFill>
              </a:rPr>
              <a:t> ↑ ，</a:t>
            </a:r>
            <a:r>
              <a:rPr lang="en-US" altLang="zh-CN" sz="3200" b="1" i="0" dirty="0">
                <a:solidFill>
                  <a:srgbClr val="9900CC"/>
                </a:solidFill>
              </a:rPr>
              <a:t>p</a:t>
            </a:r>
            <a:r>
              <a:rPr lang="zh-CN" altLang="en-US" sz="3200" b="1" i="0" dirty="0">
                <a:solidFill>
                  <a:srgbClr val="9900CC"/>
                </a:solidFill>
              </a:rPr>
              <a:t>↑，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↓</a:t>
            </a:r>
            <a:endParaRPr lang="zh-CN" altLang="en-US" sz="3200" dirty="0"/>
          </a:p>
        </p:txBody>
      </p:sp>
      <p:sp>
        <p:nvSpPr>
          <p:cNvPr id="4" name="矩形 3"/>
          <p:cNvSpPr/>
          <p:nvPr/>
        </p:nvSpPr>
        <p:spPr>
          <a:xfrm>
            <a:off x="5664979" y="3124609"/>
            <a:ext cx="62619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i="0" dirty="0">
                <a:solidFill>
                  <a:srgbClr val="FF3300"/>
                </a:solidFill>
              </a:rPr>
              <a:t>E=mc</a:t>
            </a:r>
            <a:r>
              <a:rPr lang="en-US" altLang="zh-CN" sz="3200" b="1" i="0" baseline="30000" dirty="0">
                <a:solidFill>
                  <a:srgbClr val="FF3300"/>
                </a:solidFill>
              </a:rPr>
              <a:t>2</a:t>
            </a:r>
            <a:r>
              <a:rPr lang="zh-CN" altLang="en-US" sz="3200" b="1" i="0" dirty="0">
                <a:solidFill>
                  <a:srgbClr val="FF3300"/>
                </a:solidFill>
              </a:rPr>
              <a:t> </a:t>
            </a:r>
            <a:r>
              <a:rPr lang="en-US" altLang="zh-CN" sz="3200" b="1" i="0" dirty="0">
                <a:solidFill>
                  <a:srgbClr val="FF3300"/>
                </a:solidFill>
              </a:rPr>
              <a:t>=max</a:t>
            </a:r>
            <a:r>
              <a:rPr lang="zh-CN" altLang="en-US" sz="3200" b="1" i="0" dirty="0">
                <a:solidFill>
                  <a:srgbClr val="FF3300"/>
                </a:solidFill>
              </a:rPr>
              <a:t> </a:t>
            </a:r>
            <a:r>
              <a:rPr lang="zh-CN" altLang="en-US" sz="3200" b="1" i="0" dirty="0">
                <a:solidFill>
                  <a:srgbClr val="9900CC"/>
                </a:solidFill>
              </a:rPr>
              <a:t>，</a:t>
            </a:r>
            <a:r>
              <a:rPr lang="en-US" altLang="zh-CN" sz="3200" b="1" i="0" dirty="0">
                <a:solidFill>
                  <a:srgbClr val="0070C0"/>
                </a:solidFill>
              </a:rPr>
              <a:t>p=max,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200" dirty="0">
                <a:solidFill>
                  <a:srgbClr val="0070C0"/>
                </a:solidFill>
              </a:rPr>
              <a:t>=min</a:t>
            </a:r>
            <a:endParaRPr lang="zh-CN" altLang="en-US" sz="3200" dirty="0"/>
          </a:p>
        </p:txBody>
      </p: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7929914" y="3784655"/>
            <a:ext cx="3810000" cy="2895600"/>
            <a:chOff x="2784" y="2053"/>
            <a:chExt cx="2688" cy="1920"/>
          </a:xfrm>
        </p:grpSpPr>
        <p:sp>
          <p:nvSpPr>
            <p:cNvPr id="6" name="Rectangle 13"/>
            <p:cNvSpPr>
              <a:spLocks noChangeArrowheads="1"/>
            </p:cNvSpPr>
            <p:nvPr/>
          </p:nvSpPr>
          <p:spPr bwMode="auto">
            <a:xfrm>
              <a:off x="2784" y="2053"/>
              <a:ext cx="2688" cy="19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 i="0"/>
            </a:p>
          </p:txBody>
        </p:sp>
        <p:sp>
          <p:nvSpPr>
            <p:cNvPr id="7" name="Line 14"/>
            <p:cNvSpPr>
              <a:spLocks noChangeShapeType="1"/>
            </p:cNvSpPr>
            <p:nvPr/>
          </p:nvSpPr>
          <p:spPr bwMode="auto">
            <a:xfrm>
              <a:off x="3858" y="3165"/>
              <a:ext cx="1566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 flipV="1">
              <a:off x="3840" y="2256"/>
              <a:ext cx="0" cy="1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" name="Object 16"/>
            <p:cNvGraphicFramePr>
              <a:graphicFrameLocks noChangeAspect="1"/>
            </p:cNvGraphicFramePr>
            <p:nvPr/>
          </p:nvGraphicFramePr>
          <p:xfrm>
            <a:off x="5136" y="2894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75" name="公式" r:id="rId3" imgW="177646" imgH="190335" progId="Equation.3">
                    <p:embed/>
                  </p:oleObj>
                </mc:Choice>
                <mc:Fallback>
                  <p:oleObj name="公式" r:id="rId3" imgW="177646" imgH="190335" progId="Equation.3">
                    <p:embed/>
                    <p:pic>
                      <p:nvPicPr>
                        <p:cNvPr id="4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894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6094744"/>
                </p:ext>
              </p:extLst>
            </p:nvPr>
          </p:nvGraphicFramePr>
          <p:xfrm>
            <a:off x="3395" y="2256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76" name="公式" r:id="rId5" imgW="190417" imgH="241195" progId="Equation.3">
                    <p:embed/>
                  </p:oleObj>
                </mc:Choice>
                <mc:Fallback>
                  <p:oleObj name="公式" r:id="rId5" imgW="190417" imgH="241195" progId="Equation.3">
                    <p:embed/>
                    <p:pic>
                      <p:nvPicPr>
                        <p:cNvPr id="4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2256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18"/>
            <p:cNvSpPr>
              <a:spLocks noChangeShapeType="1"/>
            </p:cNvSpPr>
            <p:nvPr/>
          </p:nvSpPr>
          <p:spPr bwMode="auto">
            <a:xfrm>
              <a:off x="3840" y="3168"/>
              <a:ext cx="887" cy="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 flipH="1" flipV="1">
              <a:off x="3241" y="3151"/>
              <a:ext cx="599" cy="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>
              <a:off x="2953" y="3254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9663569"/>
                </p:ext>
              </p:extLst>
            </p:nvPr>
          </p:nvGraphicFramePr>
          <p:xfrm>
            <a:off x="3266" y="3334"/>
            <a:ext cx="592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77" name="Equation" r:id="rId7" imgW="406080" imgH="393480" progId="Equation.DSMT4">
                    <p:embed/>
                  </p:oleObj>
                </mc:Choice>
                <mc:Fallback>
                  <p:oleObj name="Equation" r:id="rId7" imgW="406080" imgH="393480" progId="Equation.DSMT4">
                    <p:embed/>
                    <p:pic>
                      <p:nvPicPr>
                        <p:cNvPr id="4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3334"/>
                          <a:ext cx="592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663378"/>
                </p:ext>
              </p:extLst>
            </p:nvPr>
          </p:nvGraphicFramePr>
          <p:xfrm>
            <a:off x="2898" y="2446"/>
            <a:ext cx="567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78" name="Equation" r:id="rId9" imgW="317160" imgH="393480" progId="Equation.DSMT4">
                    <p:embed/>
                  </p:oleObj>
                </mc:Choice>
                <mc:Fallback>
                  <p:oleObj name="Equation" r:id="rId9" imgW="317160" imgH="393480" progId="Equation.DSMT4">
                    <p:embed/>
                    <p:pic>
                      <p:nvPicPr>
                        <p:cNvPr id="4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8" y="2446"/>
                          <a:ext cx="567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356144"/>
                </p:ext>
              </p:extLst>
            </p:nvPr>
          </p:nvGraphicFramePr>
          <p:xfrm>
            <a:off x="4179" y="3190"/>
            <a:ext cx="645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79" name="Equation" r:id="rId11" imgW="241200" imgH="177480" progId="Equation.DSMT4">
                    <p:embed/>
                  </p:oleObj>
                </mc:Choice>
                <mc:Fallback>
                  <p:oleObj name="Equation" r:id="rId11" imgW="241200" imgH="177480" progId="Equation.DSMT4">
                    <p:embed/>
                    <p:pic>
                      <p:nvPicPr>
                        <p:cNvPr id="5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" y="3190"/>
                          <a:ext cx="645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7"/>
            <p:cNvSpPr>
              <a:spLocks noChangeShapeType="1"/>
            </p:cNvSpPr>
            <p:nvPr/>
          </p:nvSpPr>
          <p:spPr bwMode="auto">
            <a:xfrm flipH="1" flipV="1">
              <a:off x="3524" y="3146"/>
              <a:ext cx="316" cy="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3533522"/>
                </p:ext>
              </p:extLst>
            </p:nvPr>
          </p:nvGraphicFramePr>
          <p:xfrm>
            <a:off x="3488" y="2721"/>
            <a:ext cx="298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80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5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8" y="2721"/>
                          <a:ext cx="298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29"/>
            <p:cNvSpPr>
              <a:spLocks noChangeShapeType="1"/>
            </p:cNvSpPr>
            <p:nvPr/>
          </p:nvSpPr>
          <p:spPr bwMode="auto">
            <a:xfrm>
              <a:off x="3015" y="325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092268"/>
                </p:ext>
              </p:extLst>
            </p:nvPr>
          </p:nvGraphicFramePr>
          <p:xfrm>
            <a:off x="2822" y="3236"/>
            <a:ext cx="389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81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5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" y="3236"/>
                          <a:ext cx="389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31"/>
            <p:cNvSpPr>
              <a:spLocks noChangeArrowheads="1"/>
            </p:cNvSpPr>
            <p:nvPr/>
          </p:nvSpPr>
          <p:spPr bwMode="auto">
            <a:xfrm>
              <a:off x="3768" y="312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b="1" i="0"/>
            </a:p>
          </p:txBody>
        </p:sp>
      </p:grpSp>
      <p:graphicFrame>
        <p:nvGraphicFramePr>
          <p:cNvPr id="22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471848"/>
              </p:ext>
            </p:extLst>
          </p:nvPr>
        </p:nvGraphicFramePr>
        <p:xfrm>
          <a:off x="2363297" y="2162803"/>
          <a:ext cx="3510705" cy="95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2" name="公式" r:id="rId17" imgW="1447560" imgH="393480" progId="Equation.3">
                  <p:embed/>
                </p:oleObj>
              </mc:Choice>
              <mc:Fallback>
                <p:oleObj name="公式" r:id="rId17" imgW="1447560" imgH="393480" progId="Equation.3">
                  <p:embed/>
                  <p:pic>
                    <p:nvPicPr>
                      <p:cNvPr id="56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297" y="2162803"/>
                        <a:ext cx="3510705" cy="9553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283404"/>
              </p:ext>
            </p:extLst>
          </p:nvPr>
        </p:nvGraphicFramePr>
        <p:xfrm>
          <a:off x="6323420" y="2074460"/>
          <a:ext cx="3510704" cy="108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3" name="Equation" r:id="rId19" imgW="1320480" imgH="431640" progId="Equation.DSMT4">
                  <p:embed/>
                </p:oleObj>
              </mc:Choice>
              <mc:Fallback>
                <p:oleObj name="Equation" r:id="rId19" imgW="1320480" imgH="431640" progId="Equation.DSMT4">
                  <p:embed/>
                  <p:pic>
                    <p:nvPicPr>
                      <p:cNvPr id="5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420" y="2074460"/>
                        <a:ext cx="3510704" cy="1083233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3057270" y="3562689"/>
            <a:ext cx="24096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en-US" sz="3200" b="1" i="0" dirty="0">
                <a:solidFill>
                  <a:srgbClr val="9900CC"/>
                </a:solidFill>
              </a:rPr>
              <a:t> ↑ ，</a:t>
            </a:r>
            <a:r>
              <a:rPr lang="en-US" altLang="zh-CN" sz="3200" b="1" i="0" dirty="0">
                <a:solidFill>
                  <a:srgbClr val="FF0000"/>
                </a:solidFill>
              </a:rPr>
              <a:t>mc</a:t>
            </a:r>
            <a:r>
              <a:rPr lang="en-US" altLang="zh-CN" sz="3200" b="1" i="0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i="0" dirty="0">
                <a:solidFill>
                  <a:srgbClr val="9900CC"/>
                </a:solidFill>
              </a:rPr>
              <a:t> ↑ </a:t>
            </a:r>
            <a:endParaRPr lang="zh-CN" altLang="en-US" sz="3200" dirty="0"/>
          </a:p>
        </p:txBody>
      </p:sp>
      <p:sp>
        <p:nvSpPr>
          <p:cNvPr id="25" name="矩形 24"/>
          <p:cNvSpPr/>
          <p:nvPr/>
        </p:nvSpPr>
        <p:spPr>
          <a:xfrm>
            <a:off x="665134" y="4080718"/>
            <a:ext cx="69765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3200" b="1" i="0" dirty="0">
                <a:solidFill>
                  <a:srgbClr val="FF0000"/>
                </a:solidFill>
              </a:rPr>
              <a:t>θ</a:t>
            </a:r>
            <a:r>
              <a:rPr lang="en-US" altLang="zh-CN" sz="3200" b="1" i="0" dirty="0">
                <a:solidFill>
                  <a:srgbClr val="009900"/>
                </a:solidFill>
              </a:rPr>
              <a:t>=</a:t>
            </a:r>
            <a:r>
              <a:rPr lang="el-GR" altLang="zh-CN" sz="3200" b="1" i="0" dirty="0">
                <a:solidFill>
                  <a:srgbClr val="009900"/>
                </a:solidFill>
              </a:rPr>
              <a:t>π</a:t>
            </a:r>
            <a:r>
              <a:rPr lang="zh-CN" altLang="en-US" sz="3200" b="1" i="0" dirty="0">
                <a:solidFill>
                  <a:srgbClr val="009900"/>
                </a:solidFill>
              </a:rPr>
              <a:t>，</a:t>
            </a:r>
            <a:r>
              <a:rPr lang="en-US" altLang="zh-C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zh-CN" altLang="en-US" sz="3200" b="1" i="0" dirty="0">
                <a:solidFill>
                  <a:srgbClr val="9900CC"/>
                </a:solidFill>
              </a:rPr>
              <a:t> </a:t>
            </a:r>
            <a:r>
              <a:rPr lang="en-US" altLang="zh-CN" sz="3200" b="1" i="0" dirty="0">
                <a:solidFill>
                  <a:srgbClr val="0070C0"/>
                </a:solidFill>
              </a:rPr>
              <a:t>=max</a:t>
            </a:r>
            <a:r>
              <a:rPr lang="zh-CN" altLang="en-US" sz="3200" b="1" i="0" dirty="0">
                <a:solidFill>
                  <a:srgbClr val="0070C0"/>
                </a:solidFill>
              </a:rPr>
              <a:t> ，</a:t>
            </a:r>
            <a:r>
              <a:rPr lang="en-US" altLang="zh-CN" sz="3200" b="1" i="0" dirty="0">
                <a:solidFill>
                  <a:srgbClr val="FF0000"/>
                </a:solidFill>
              </a:rPr>
              <a:t>mc</a:t>
            </a:r>
            <a:r>
              <a:rPr lang="en-US" altLang="zh-CN" sz="3200" b="1" i="0" baseline="30000" dirty="0">
                <a:solidFill>
                  <a:srgbClr val="FF0000"/>
                </a:solidFill>
              </a:rPr>
              <a:t>2</a:t>
            </a:r>
            <a:r>
              <a:rPr lang="zh-CN" altLang="en-US" sz="3200" b="1" i="0" dirty="0">
                <a:solidFill>
                  <a:srgbClr val="9900CC"/>
                </a:solidFill>
              </a:rPr>
              <a:t> </a:t>
            </a:r>
            <a:r>
              <a:rPr lang="en-US" altLang="zh-CN" sz="3200" b="1" i="0" dirty="0">
                <a:solidFill>
                  <a:srgbClr val="9900CC"/>
                </a:solidFill>
              </a:rPr>
              <a:t>=max</a:t>
            </a:r>
            <a:r>
              <a:rPr lang="zh-CN" altLang="en-US" sz="3200" b="1" dirty="0">
                <a:solidFill>
                  <a:srgbClr val="009900"/>
                </a:solidFill>
              </a:rPr>
              <a:t> ，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200" dirty="0">
                <a:solidFill>
                  <a:srgbClr val="0070C0"/>
                </a:solidFill>
              </a:rPr>
              <a:t>=min</a:t>
            </a:r>
            <a:endParaRPr lang="zh-CN" altLang="en-US" sz="3200" dirty="0"/>
          </a:p>
        </p:txBody>
      </p:sp>
      <p:sp>
        <p:nvSpPr>
          <p:cNvPr id="26" name="AutoShape 8"/>
          <p:cNvSpPr>
            <a:spLocks noChangeArrowheads="1"/>
          </p:cNvSpPr>
          <p:nvPr/>
        </p:nvSpPr>
        <p:spPr bwMode="auto">
          <a:xfrm>
            <a:off x="1919536" y="3786953"/>
            <a:ext cx="700143" cy="241182"/>
          </a:xfrm>
          <a:prstGeom prst="rightArrow">
            <a:avLst>
              <a:gd name="adj1" fmla="val 50000"/>
              <a:gd name="adj2" fmla="val 95879"/>
            </a:avLst>
          </a:prstGeom>
          <a:solidFill>
            <a:srgbClr val="00FFFF"/>
          </a:solidFill>
          <a:ln w="127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490401"/>
              </p:ext>
            </p:extLst>
          </p:nvPr>
        </p:nvGraphicFramePr>
        <p:xfrm>
          <a:off x="1622311" y="4795099"/>
          <a:ext cx="33877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4" name="Equation" r:id="rId21" imgW="1218960" imgH="228600" progId="Equation.DSMT4">
                  <p:embed/>
                </p:oleObj>
              </mc:Choice>
              <mc:Fallback>
                <p:oleObj name="Equation" r:id="rId21" imgW="1218960" imgH="228600" progId="Equation.DSMT4">
                  <p:embed/>
                  <p:pic>
                    <p:nvPicPr>
                      <p:cNvPr id="61" name="Object 2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311" y="4795099"/>
                        <a:ext cx="33877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03026"/>
              </p:ext>
            </p:extLst>
          </p:nvPr>
        </p:nvGraphicFramePr>
        <p:xfrm>
          <a:off x="276783" y="5384855"/>
          <a:ext cx="62420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5" name="Equation" r:id="rId23" imgW="2095200" imgH="431640" progId="Equation.DSMT4">
                  <p:embed/>
                </p:oleObj>
              </mc:Choice>
              <mc:Fallback>
                <p:oleObj name="Equation" r:id="rId23" imgW="2095200" imgH="431640" progId="Equation.DSMT4">
                  <p:embed/>
                  <p:pic>
                    <p:nvPicPr>
                      <p:cNvPr id="6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83" y="5384855"/>
                        <a:ext cx="62420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843541"/>
              </p:ext>
            </p:extLst>
          </p:nvPr>
        </p:nvGraphicFramePr>
        <p:xfrm>
          <a:off x="8640081" y="39496"/>
          <a:ext cx="31416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6" name="公式" r:id="rId25" imgW="1054080" imgH="393480" progId="Equation.3">
                  <p:embed/>
                </p:oleObj>
              </mc:Choice>
              <mc:Fallback>
                <p:oleObj name="公式" r:id="rId25" imgW="1054080" imgH="393480" progId="Equation.3">
                  <p:embed/>
                  <p:pic>
                    <p:nvPicPr>
                      <p:cNvPr id="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081" y="39496"/>
                        <a:ext cx="3141662" cy="1181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13588"/>
              </p:ext>
            </p:extLst>
          </p:nvPr>
        </p:nvGraphicFramePr>
        <p:xfrm>
          <a:off x="8639428" y="1184024"/>
          <a:ext cx="30273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7" name="Equation" r:id="rId27" imgW="1155700" imgH="292100" progId="Equation.3">
                  <p:embed/>
                </p:oleObj>
              </mc:Choice>
              <mc:Fallback>
                <p:oleObj name="Equation" r:id="rId27" imgW="1155700" imgH="292100" progId="Equation.3">
                  <p:embed/>
                  <p:pic>
                    <p:nvPicPr>
                      <p:cNvPr id="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9428" y="1184024"/>
                        <a:ext cx="3027362" cy="87471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11213"/>
              </p:ext>
            </p:extLst>
          </p:nvPr>
        </p:nvGraphicFramePr>
        <p:xfrm>
          <a:off x="10641461" y="1918166"/>
          <a:ext cx="1098453" cy="100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8" name="Equation" r:id="rId29" imgW="457200" imgH="419040" progId="Equation.DSMT4">
                  <p:embed/>
                </p:oleObj>
              </mc:Choice>
              <mc:Fallback>
                <p:oleObj name="Equation" r:id="rId29" imgW="457200" imgH="419040" progId="Equation.DSMT4">
                  <p:embed/>
                  <p:pic>
                    <p:nvPicPr>
                      <p:cNvPr id="26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1461" y="1918166"/>
                        <a:ext cx="1098453" cy="1008136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14774"/>
              </p:ext>
            </p:extLst>
          </p:nvPr>
        </p:nvGraphicFramePr>
        <p:xfrm>
          <a:off x="6061811" y="743721"/>
          <a:ext cx="19446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9" name="Equation" r:id="rId31" imgW="622080" imgH="393480" progId="Equation.DSMT4">
                  <p:embed/>
                </p:oleObj>
              </mc:Choice>
              <mc:Fallback>
                <p:oleObj name="Equation" r:id="rId31" imgW="622080" imgH="393480" progId="Equation.DSMT4">
                  <p:embed/>
                  <p:pic>
                    <p:nvPicPr>
                      <p:cNvPr id="3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811" y="743721"/>
                        <a:ext cx="1944688" cy="12319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21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4" grpId="0"/>
      <p:bldP spid="25" grpId="0"/>
      <p:bldP spid="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79"/>
          <p:cNvSpPr>
            <a:spLocks noChangeArrowheads="1"/>
          </p:cNvSpPr>
          <p:nvPr/>
        </p:nvSpPr>
        <p:spPr bwMode="auto">
          <a:xfrm>
            <a:off x="2326835" y="-70031"/>
            <a:ext cx="3769165" cy="1200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德布罗意的驻波思想</a:t>
            </a:r>
          </a:p>
        </p:txBody>
      </p:sp>
      <p:sp>
        <p:nvSpPr>
          <p:cNvPr id="3" name="矩形 2"/>
          <p:cNvSpPr/>
          <p:nvPr/>
        </p:nvSpPr>
        <p:spPr>
          <a:xfrm>
            <a:off x="5742398" y="39533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</a:rPr>
              <a:t>复习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891943" y="877907"/>
            <a:ext cx="5174751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solidFill>
                  <a:srgbClr val="9900CC"/>
                </a:solidFill>
              </a:rPr>
              <a:t>驻波可以看成两列振幅相同，频率相同，振动方向相同的波以相反方向传播时叠加形成的。</a:t>
            </a: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2277482" y="2227286"/>
            <a:ext cx="7696200" cy="1662113"/>
            <a:chOff x="480" y="2985"/>
            <a:chExt cx="4848" cy="1047"/>
          </a:xfrm>
        </p:grpSpPr>
        <p:sp>
          <p:nvSpPr>
            <p:cNvPr id="6" name="Line 30"/>
            <p:cNvSpPr>
              <a:spLocks noChangeShapeType="1"/>
            </p:cNvSpPr>
            <p:nvPr/>
          </p:nvSpPr>
          <p:spPr bwMode="auto">
            <a:xfrm flipV="1">
              <a:off x="1680" y="3120"/>
              <a:ext cx="0" cy="912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Rectangle 32"/>
            <p:cNvSpPr>
              <a:spLocks noChangeArrowheads="1"/>
            </p:cNvSpPr>
            <p:nvPr/>
          </p:nvSpPr>
          <p:spPr bwMode="auto">
            <a:xfrm>
              <a:off x="5100" y="355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solidFill>
                    <a:srgbClr val="990000"/>
                  </a:solidFill>
                </a:rPr>
                <a:t>x</a:t>
              </a:r>
              <a:endParaRPr lang="zh-CN" altLang="en-US" sz="2800" i="1">
                <a:solidFill>
                  <a:srgbClr val="990000"/>
                </a:solidFill>
              </a:endParaRPr>
            </a:p>
          </p:txBody>
        </p:sp>
        <p:sp>
          <p:nvSpPr>
            <p:cNvPr id="8" name="Line 29"/>
            <p:cNvSpPr>
              <a:spLocks noChangeShapeType="1"/>
            </p:cNvSpPr>
            <p:nvPr/>
          </p:nvSpPr>
          <p:spPr bwMode="auto">
            <a:xfrm>
              <a:off x="480" y="3600"/>
              <a:ext cx="4848" cy="0"/>
            </a:xfrm>
            <a:prstGeom prst="line">
              <a:avLst/>
            </a:prstGeom>
            <a:noFill/>
            <a:ln w="28575">
              <a:solidFill>
                <a:schemeClr val="accent4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Text Box 37"/>
            <p:cNvSpPr txBox="1">
              <a:spLocks noChangeArrowheads="1"/>
            </p:cNvSpPr>
            <p:nvPr/>
          </p:nvSpPr>
          <p:spPr bwMode="auto">
            <a:xfrm>
              <a:off x="1392" y="298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990000"/>
                  </a:solidFill>
                </a:rPr>
                <a:t>y</a:t>
              </a:r>
            </a:p>
          </p:txBody>
        </p:sp>
        <p:sp>
          <p:nvSpPr>
            <p:cNvPr id="10" name="Text Box 38"/>
            <p:cNvSpPr txBox="1">
              <a:spLocks noChangeArrowheads="1"/>
            </p:cNvSpPr>
            <p:nvPr/>
          </p:nvSpPr>
          <p:spPr bwMode="auto">
            <a:xfrm>
              <a:off x="1392" y="355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990000"/>
                  </a:solidFill>
                </a:rPr>
                <a:t>O</a:t>
              </a:r>
            </a:p>
          </p:txBody>
        </p:sp>
      </p:grpSp>
      <p:sp>
        <p:nvSpPr>
          <p:cNvPr id="11" name="Line 41"/>
          <p:cNvSpPr>
            <a:spLocks noChangeShapeType="1"/>
          </p:cNvSpPr>
          <p:nvPr/>
        </p:nvSpPr>
        <p:spPr bwMode="auto">
          <a:xfrm>
            <a:off x="5020682" y="2760685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Freeform 22"/>
          <p:cNvSpPr>
            <a:spLocks/>
          </p:cNvSpPr>
          <p:nvPr/>
        </p:nvSpPr>
        <p:spPr bwMode="auto">
          <a:xfrm>
            <a:off x="2347332" y="2889273"/>
            <a:ext cx="2438400" cy="609600"/>
          </a:xfrm>
          <a:custGeom>
            <a:avLst/>
            <a:gdLst>
              <a:gd name="T0" fmla="*/ 0 w 6436"/>
              <a:gd name="T1" fmla="*/ 0 h 5116"/>
              <a:gd name="T2" fmla="*/ 0 w 6436"/>
              <a:gd name="T3" fmla="*/ 0 h 5116"/>
              <a:gd name="T4" fmla="*/ 0 w 6436"/>
              <a:gd name="T5" fmla="*/ 0 h 5116"/>
              <a:gd name="T6" fmla="*/ 0 w 6436"/>
              <a:gd name="T7" fmla="*/ 0 h 5116"/>
              <a:gd name="T8" fmla="*/ 0 w 6436"/>
              <a:gd name="T9" fmla="*/ 0 h 5116"/>
              <a:gd name="T10" fmla="*/ 0 w 6436"/>
              <a:gd name="T11" fmla="*/ 0 h 5116"/>
              <a:gd name="T12" fmla="*/ 0 w 6436"/>
              <a:gd name="T13" fmla="*/ 0 h 5116"/>
              <a:gd name="T14" fmla="*/ 0 w 6436"/>
              <a:gd name="T15" fmla="*/ 0 h 5116"/>
              <a:gd name="T16" fmla="*/ 0 w 6436"/>
              <a:gd name="T17" fmla="*/ 0 h 5116"/>
              <a:gd name="T18" fmla="*/ 0 w 6436"/>
              <a:gd name="T19" fmla="*/ 0 h 5116"/>
              <a:gd name="T20" fmla="*/ 0 w 6436"/>
              <a:gd name="T21" fmla="*/ 0 h 5116"/>
              <a:gd name="T22" fmla="*/ 0 w 6436"/>
              <a:gd name="T23" fmla="*/ 0 h 5116"/>
              <a:gd name="T24" fmla="*/ 0 w 6436"/>
              <a:gd name="T25" fmla="*/ 0 h 5116"/>
              <a:gd name="T26" fmla="*/ 0 w 6436"/>
              <a:gd name="T27" fmla="*/ 0 h 5116"/>
              <a:gd name="T28" fmla="*/ 0 w 6436"/>
              <a:gd name="T29" fmla="*/ 0 h 5116"/>
              <a:gd name="T30" fmla="*/ 0 w 6436"/>
              <a:gd name="T31" fmla="*/ 0 h 5116"/>
              <a:gd name="T32" fmla="*/ 0 w 6436"/>
              <a:gd name="T33" fmla="*/ 0 h 5116"/>
              <a:gd name="T34" fmla="*/ 0 w 6436"/>
              <a:gd name="T35" fmla="*/ 0 h 5116"/>
              <a:gd name="T36" fmla="*/ 0 w 6436"/>
              <a:gd name="T37" fmla="*/ 0 h 5116"/>
              <a:gd name="T38" fmla="*/ 0 w 6436"/>
              <a:gd name="T39" fmla="*/ 0 h 5116"/>
              <a:gd name="T40" fmla="*/ 0 w 6436"/>
              <a:gd name="T41" fmla="*/ 0 h 5116"/>
              <a:gd name="T42" fmla="*/ 0 w 6436"/>
              <a:gd name="T43" fmla="*/ 0 h 5116"/>
              <a:gd name="T44" fmla="*/ 0 w 6436"/>
              <a:gd name="T45" fmla="*/ 0 h 5116"/>
              <a:gd name="T46" fmla="*/ 0 w 6436"/>
              <a:gd name="T47" fmla="*/ 0 h 5116"/>
              <a:gd name="T48" fmla="*/ 0 w 6436"/>
              <a:gd name="T49" fmla="*/ 0 h 5116"/>
              <a:gd name="T50" fmla="*/ 0 w 6436"/>
              <a:gd name="T51" fmla="*/ 0 h 5116"/>
              <a:gd name="T52" fmla="*/ 0 w 6436"/>
              <a:gd name="T53" fmla="*/ 0 h 5116"/>
              <a:gd name="T54" fmla="*/ 0 w 6436"/>
              <a:gd name="T55" fmla="*/ 0 h 5116"/>
              <a:gd name="T56" fmla="*/ 0 w 6436"/>
              <a:gd name="T57" fmla="*/ 0 h 5116"/>
              <a:gd name="T58" fmla="*/ 0 w 6436"/>
              <a:gd name="T59" fmla="*/ 0 h 5116"/>
              <a:gd name="T60" fmla="*/ 0 w 6436"/>
              <a:gd name="T61" fmla="*/ 0 h 5116"/>
              <a:gd name="T62" fmla="*/ 0 w 6436"/>
              <a:gd name="T63" fmla="*/ 0 h 5116"/>
              <a:gd name="T64" fmla="*/ 0 w 6436"/>
              <a:gd name="T65" fmla="*/ 0 h 5116"/>
              <a:gd name="T66" fmla="*/ 0 w 6436"/>
              <a:gd name="T67" fmla="*/ 0 h 5116"/>
              <a:gd name="T68" fmla="*/ 0 w 6436"/>
              <a:gd name="T69" fmla="*/ 0 h 5116"/>
              <a:gd name="T70" fmla="*/ 0 w 6436"/>
              <a:gd name="T71" fmla="*/ 0 h 5116"/>
              <a:gd name="T72" fmla="*/ 0 w 6436"/>
              <a:gd name="T73" fmla="*/ 0 h 5116"/>
              <a:gd name="T74" fmla="*/ 0 w 6436"/>
              <a:gd name="T75" fmla="*/ 0 h 5116"/>
              <a:gd name="T76" fmla="*/ 0 w 6436"/>
              <a:gd name="T77" fmla="*/ 0 h 5116"/>
              <a:gd name="T78" fmla="*/ 0 w 6436"/>
              <a:gd name="T79" fmla="*/ 0 h 5116"/>
              <a:gd name="T80" fmla="*/ 0 w 6436"/>
              <a:gd name="T81" fmla="*/ 0 h 5116"/>
              <a:gd name="T82" fmla="*/ 0 w 6436"/>
              <a:gd name="T83" fmla="*/ 0 h 5116"/>
              <a:gd name="T84" fmla="*/ 0 w 6436"/>
              <a:gd name="T85" fmla="*/ 0 h 5116"/>
              <a:gd name="T86" fmla="*/ 0 w 6436"/>
              <a:gd name="T87" fmla="*/ 0 h 5116"/>
              <a:gd name="T88" fmla="*/ 0 w 6436"/>
              <a:gd name="T89" fmla="*/ 0 h 5116"/>
              <a:gd name="T90" fmla="*/ 0 w 6436"/>
              <a:gd name="T91" fmla="*/ 0 h 5116"/>
              <a:gd name="T92" fmla="*/ 0 w 6436"/>
              <a:gd name="T93" fmla="*/ 0 h 5116"/>
              <a:gd name="T94" fmla="*/ 0 w 6436"/>
              <a:gd name="T95" fmla="*/ 0 h 5116"/>
              <a:gd name="T96" fmla="*/ 0 w 6436"/>
              <a:gd name="T97" fmla="*/ 0 h 5116"/>
              <a:gd name="T98" fmla="*/ 0 w 6436"/>
              <a:gd name="T99" fmla="*/ 0 h 511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6436"/>
              <a:gd name="T151" fmla="*/ 0 h 5116"/>
              <a:gd name="T152" fmla="*/ 6436 w 6436"/>
              <a:gd name="T153" fmla="*/ 5116 h 511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6436" h="5116">
                <a:moveTo>
                  <a:pt x="0" y="2565"/>
                </a:moveTo>
                <a:lnTo>
                  <a:pt x="75" y="2400"/>
                </a:lnTo>
                <a:lnTo>
                  <a:pt x="135" y="2235"/>
                </a:lnTo>
                <a:lnTo>
                  <a:pt x="195" y="2070"/>
                </a:lnTo>
                <a:lnTo>
                  <a:pt x="270" y="1920"/>
                </a:lnTo>
                <a:lnTo>
                  <a:pt x="330" y="1755"/>
                </a:lnTo>
                <a:lnTo>
                  <a:pt x="390" y="1605"/>
                </a:lnTo>
                <a:lnTo>
                  <a:pt x="465" y="1455"/>
                </a:lnTo>
                <a:lnTo>
                  <a:pt x="525" y="1320"/>
                </a:lnTo>
                <a:lnTo>
                  <a:pt x="585" y="1170"/>
                </a:lnTo>
                <a:lnTo>
                  <a:pt x="660" y="1035"/>
                </a:lnTo>
                <a:lnTo>
                  <a:pt x="720" y="915"/>
                </a:lnTo>
                <a:lnTo>
                  <a:pt x="780" y="795"/>
                </a:lnTo>
                <a:lnTo>
                  <a:pt x="855" y="675"/>
                </a:lnTo>
                <a:lnTo>
                  <a:pt x="915" y="570"/>
                </a:lnTo>
                <a:lnTo>
                  <a:pt x="975" y="480"/>
                </a:lnTo>
                <a:lnTo>
                  <a:pt x="1050" y="390"/>
                </a:lnTo>
                <a:lnTo>
                  <a:pt x="1110" y="300"/>
                </a:lnTo>
                <a:lnTo>
                  <a:pt x="1170" y="225"/>
                </a:lnTo>
                <a:lnTo>
                  <a:pt x="1245" y="165"/>
                </a:lnTo>
                <a:lnTo>
                  <a:pt x="1305" y="120"/>
                </a:lnTo>
                <a:lnTo>
                  <a:pt x="1365" y="75"/>
                </a:lnTo>
                <a:lnTo>
                  <a:pt x="1440" y="45"/>
                </a:lnTo>
                <a:lnTo>
                  <a:pt x="1500" y="15"/>
                </a:lnTo>
                <a:lnTo>
                  <a:pt x="1560" y="0"/>
                </a:lnTo>
                <a:lnTo>
                  <a:pt x="1635" y="0"/>
                </a:lnTo>
                <a:lnTo>
                  <a:pt x="1695" y="15"/>
                </a:lnTo>
                <a:lnTo>
                  <a:pt x="1755" y="30"/>
                </a:lnTo>
                <a:lnTo>
                  <a:pt x="1830" y="60"/>
                </a:lnTo>
                <a:lnTo>
                  <a:pt x="1890" y="90"/>
                </a:lnTo>
                <a:lnTo>
                  <a:pt x="1950" y="135"/>
                </a:lnTo>
                <a:lnTo>
                  <a:pt x="2025" y="195"/>
                </a:lnTo>
                <a:lnTo>
                  <a:pt x="2085" y="270"/>
                </a:lnTo>
                <a:lnTo>
                  <a:pt x="2145" y="345"/>
                </a:lnTo>
                <a:lnTo>
                  <a:pt x="2220" y="435"/>
                </a:lnTo>
                <a:lnTo>
                  <a:pt x="2280" y="525"/>
                </a:lnTo>
                <a:lnTo>
                  <a:pt x="2340" y="630"/>
                </a:lnTo>
                <a:lnTo>
                  <a:pt x="2415" y="735"/>
                </a:lnTo>
                <a:lnTo>
                  <a:pt x="2475" y="855"/>
                </a:lnTo>
                <a:lnTo>
                  <a:pt x="2535" y="975"/>
                </a:lnTo>
                <a:lnTo>
                  <a:pt x="2610" y="1110"/>
                </a:lnTo>
                <a:lnTo>
                  <a:pt x="2670" y="1245"/>
                </a:lnTo>
                <a:lnTo>
                  <a:pt x="2730" y="1380"/>
                </a:lnTo>
                <a:lnTo>
                  <a:pt x="2805" y="1530"/>
                </a:lnTo>
                <a:lnTo>
                  <a:pt x="2865" y="1680"/>
                </a:lnTo>
                <a:lnTo>
                  <a:pt x="2925" y="1830"/>
                </a:lnTo>
                <a:lnTo>
                  <a:pt x="3000" y="1995"/>
                </a:lnTo>
                <a:lnTo>
                  <a:pt x="3061" y="2160"/>
                </a:lnTo>
                <a:lnTo>
                  <a:pt x="3121" y="2310"/>
                </a:lnTo>
                <a:lnTo>
                  <a:pt x="3196" y="2475"/>
                </a:lnTo>
                <a:lnTo>
                  <a:pt x="3256" y="2640"/>
                </a:lnTo>
                <a:lnTo>
                  <a:pt x="3316" y="2806"/>
                </a:lnTo>
                <a:lnTo>
                  <a:pt x="3376" y="2956"/>
                </a:lnTo>
                <a:lnTo>
                  <a:pt x="3451" y="3121"/>
                </a:lnTo>
                <a:lnTo>
                  <a:pt x="3511" y="3286"/>
                </a:lnTo>
                <a:lnTo>
                  <a:pt x="3571" y="3436"/>
                </a:lnTo>
                <a:lnTo>
                  <a:pt x="3646" y="3586"/>
                </a:lnTo>
                <a:lnTo>
                  <a:pt x="3706" y="3736"/>
                </a:lnTo>
                <a:lnTo>
                  <a:pt x="3766" y="3871"/>
                </a:lnTo>
                <a:lnTo>
                  <a:pt x="3841" y="4006"/>
                </a:lnTo>
                <a:lnTo>
                  <a:pt x="3901" y="4141"/>
                </a:lnTo>
                <a:lnTo>
                  <a:pt x="3961" y="4261"/>
                </a:lnTo>
                <a:lnTo>
                  <a:pt x="4036" y="4381"/>
                </a:lnTo>
                <a:lnTo>
                  <a:pt x="4096" y="4486"/>
                </a:lnTo>
                <a:lnTo>
                  <a:pt x="4156" y="4591"/>
                </a:lnTo>
                <a:lnTo>
                  <a:pt x="4231" y="4681"/>
                </a:lnTo>
                <a:lnTo>
                  <a:pt x="4291" y="4771"/>
                </a:lnTo>
                <a:lnTo>
                  <a:pt x="4351" y="4846"/>
                </a:lnTo>
                <a:lnTo>
                  <a:pt x="4426" y="4921"/>
                </a:lnTo>
                <a:lnTo>
                  <a:pt x="4486" y="4981"/>
                </a:lnTo>
                <a:lnTo>
                  <a:pt x="4546" y="5026"/>
                </a:lnTo>
                <a:lnTo>
                  <a:pt x="4621" y="5056"/>
                </a:lnTo>
                <a:lnTo>
                  <a:pt x="4681" y="5086"/>
                </a:lnTo>
                <a:lnTo>
                  <a:pt x="4741" y="5101"/>
                </a:lnTo>
                <a:lnTo>
                  <a:pt x="4816" y="5116"/>
                </a:lnTo>
                <a:lnTo>
                  <a:pt x="4876" y="5116"/>
                </a:lnTo>
                <a:lnTo>
                  <a:pt x="4936" y="5101"/>
                </a:lnTo>
                <a:lnTo>
                  <a:pt x="5011" y="5071"/>
                </a:lnTo>
                <a:lnTo>
                  <a:pt x="5071" y="5041"/>
                </a:lnTo>
                <a:lnTo>
                  <a:pt x="5131" y="4996"/>
                </a:lnTo>
                <a:lnTo>
                  <a:pt x="5206" y="4951"/>
                </a:lnTo>
                <a:lnTo>
                  <a:pt x="5266" y="4891"/>
                </a:lnTo>
                <a:lnTo>
                  <a:pt x="5326" y="4816"/>
                </a:lnTo>
                <a:lnTo>
                  <a:pt x="5401" y="4726"/>
                </a:lnTo>
                <a:lnTo>
                  <a:pt x="5461" y="4636"/>
                </a:lnTo>
                <a:lnTo>
                  <a:pt x="5521" y="4546"/>
                </a:lnTo>
                <a:lnTo>
                  <a:pt x="5596" y="4441"/>
                </a:lnTo>
                <a:lnTo>
                  <a:pt x="5656" y="4321"/>
                </a:lnTo>
                <a:lnTo>
                  <a:pt x="5716" y="4201"/>
                </a:lnTo>
                <a:lnTo>
                  <a:pt x="5791" y="4081"/>
                </a:lnTo>
                <a:lnTo>
                  <a:pt x="5851" y="3946"/>
                </a:lnTo>
                <a:lnTo>
                  <a:pt x="5911" y="3796"/>
                </a:lnTo>
                <a:lnTo>
                  <a:pt x="5986" y="3661"/>
                </a:lnTo>
                <a:lnTo>
                  <a:pt x="6046" y="3511"/>
                </a:lnTo>
                <a:lnTo>
                  <a:pt x="6106" y="3361"/>
                </a:lnTo>
                <a:lnTo>
                  <a:pt x="6181" y="3196"/>
                </a:lnTo>
                <a:lnTo>
                  <a:pt x="6241" y="3046"/>
                </a:lnTo>
                <a:lnTo>
                  <a:pt x="6301" y="2881"/>
                </a:lnTo>
                <a:lnTo>
                  <a:pt x="6376" y="2716"/>
                </a:lnTo>
                <a:lnTo>
                  <a:pt x="6436" y="2565"/>
                </a:lnTo>
              </a:path>
            </a:pathLst>
          </a:custGeom>
          <a:solidFill>
            <a:srgbClr val="3399FF">
              <a:alpha val="50195"/>
            </a:srgbClr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Freeform 23"/>
          <p:cNvSpPr>
            <a:spLocks/>
          </p:cNvSpPr>
          <p:nvPr/>
        </p:nvSpPr>
        <p:spPr bwMode="auto">
          <a:xfrm>
            <a:off x="4792082" y="2889273"/>
            <a:ext cx="2438400" cy="609600"/>
          </a:xfrm>
          <a:custGeom>
            <a:avLst/>
            <a:gdLst>
              <a:gd name="T0" fmla="*/ 0 w 6436"/>
              <a:gd name="T1" fmla="*/ 0 h 5116"/>
              <a:gd name="T2" fmla="*/ 0 w 6436"/>
              <a:gd name="T3" fmla="*/ 0 h 5116"/>
              <a:gd name="T4" fmla="*/ 0 w 6436"/>
              <a:gd name="T5" fmla="*/ 0 h 5116"/>
              <a:gd name="T6" fmla="*/ 0 w 6436"/>
              <a:gd name="T7" fmla="*/ 0 h 5116"/>
              <a:gd name="T8" fmla="*/ 0 w 6436"/>
              <a:gd name="T9" fmla="*/ 0 h 5116"/>
              <a:gd name="T10" fmla="*/ 0 w 6436"/>
              <a:gd name="T11" fmla="*/ 0 h 5116"/>
              <a:gd name="T12" fmla="*/ 0 w 6436"/>
              <a:gd name="T13" fmla="*/ 0 h 5116"/>
              <a:gd name="T14" fmla="*/ 0 w 6436"/>
              <a:gd name="T15" fmla="*/ 0 h 5116"/>
              <a:gd name="T16" fmla="*/ 0 w 6436"/>
              <a:gd name="T17" fmla="*/ 0 h 5116"/>
              <a:gd name="T18" fmla="*/ 0 w 6436"/>
              <a:gd name="T19" fmla="*/ 0 h 5116"/>
              <a:gd name="T20" fmla="*/ 0 w 6436"/>
              <a:gd name="T21" fmla="*/ 0 h 5116"/>
              <a:gd name="T22" fmla="*/ 0 w 6436"/>
              <a:gd name="T23" fmla="*/ 0 h 5116"/>
              <a:gd name="T24" fmla="*/ 0 w 6436"/>
              <a:gd name="T25" fmla="*/ 0 h 5116"/>
              <a:gd name="T26" fmla="*/ 0 w 6436"/>
              <a:gd name="T27" fmla="*/ 0 h 5116"/>
              <a:gd name="T28" fmla="*/ 0 w 6436"/>
              <a:gd name="T29" fmla="*/ 0 h 5116"/>
              <a:gd name="T30" fmla="*/ 0 w 6436"/>
              <a:gd name="T31" fmla="*/ 0 h 5116"/>
              <a:gd name="T32" fmla="*/ 0 w 6436"/>
              <a:gd name="T33" fmla="*/ 0 h 5116"/>
              <a:gd name="T34" fmla="*/ 0 w 6436"/>
              <a:gd name="T35" fmla="*/ 0 h 5116"/>
              <a:gd name="T36" fmla="*/ 0 w 6436"/>
              <a:gd name="T37" fmla="*/ 0 h 5116"/>
              <a:gd name="T38" fmla="*/ 0 w 6436"/>
              <a:gd name="T39" fmla="*/ 0 h 5116"/>
              <a:gd name="T40" fmla="*/ 0 w 6436"/>
              <a:gd name="T41" fmla="*/ 0 h 5116"/>
              <a:gd name="T42" fmla="*/ 0 w 6436"/>
              <a:gd name="T43" fmla="*/ 0 h 5116"/>
              <a:gd name="T44" fmla="*/ 0 w 6436"/>
              <a:gd name="T45" fmla="*/ 0 h 5116"/>
              <a:gd name="T46" fmla="*/ 0 w 6436"/>
              <a:gd name="T47" fmla="*/ 0 h 5116"/>
              <a:gd name="T48" fmla="*/ 0 w 6436"/>
              <a:gd name="T49" fmla="*/ 0 h 5116"/>
              <a:gd name="T50" fmla="*/ 0 w 6436"/>
              <a:gd name="T51" fmla="*/ 0 h 5116"/>
              <a:gd name="T52" fmla="*/ 0 w 6436"/>
              <a:gd name="T53" fmla="*/ 0 h 5116"/>
              <a:gd name="T54" fmla="*/ 0 w 6436"/>
              <a:gd name="T55" fmla="*/ 0 h 5116"/>
              <a:gd name="T56" fmla="*/ 0 w 6436"/>
              <a:gd name="T57" fmla="*/ 0 h 5116"/>
              <a:gd name="T58" fmla="*/ 0 w 6436"/>
              <a:gd name="T59" fmla="*/ 0 h 5116"/>
              <a:gd name="T60" fmla="*/ 0 w 6436"/>
              <a:gd name="T61" fmla="*/ 0 h 5116"/>
              <a:gd name="T62" fmla="*/ 0 w 6436"/>
              <a:gd name="T63" fmla="*/ 0 h 5116"/>
              <a:gd name="T64" fmla="*/ 0 w 6436"/>
              <a:gd name="T65" fmla="*/ 0 h 5116"/>
              <a:gd name="T66" fmla="*/ 0 w 6436"/>
              <a:gd name="T67" fmla="*/ 0 h 5116"/>
              <a:gd name="T68" fmla="*/ 0 w 6436"/>
              <a:gd name="T69" fmla="*/ 0 h 5116"/>
              <a:gd name="T70" fmla="*/ 0 w 6436"/>
              <a:gd name="T71" fmla="*/ 0 h 5116"/>
              <a:gd name="T72" fmla="*/ 0 w 6436"/>
              <a:gd name="T73" fmla="*/ 0 h 5116"/>
              <a:gd name="T74" fmla="*/ 0 w 6436"/>
              <a:gd name="T75" fmla="*/ 0 h 5116"/>
              <a:gd name="T76" fmla="*/ 0 w 6436"/>
              <a:gd name="T77" fmla="*/ 0 h 5116"/>
              <a:gd name="T78" fmla="*/ 0 w 6436"/>
              <a:gd name="T79" fmla="*/ 0 h 5116"/>
              <a:gd name="T80" fmla="*/ 0 w 6436"/>
              <a:gd name="T81" fmla="*/ 0 h 5116"/>
              <a:gd name="T82" fmla="*/ 0 w 6436"/>
              <a:gd name="T83" fmla="*/ 0 h 5116"/>
              <a:gd name="T84" fmla="*/ 0 w 6436"/>
              <a:gd name="T85" fmla="*/ 0 h 5116"/>
              <a:gd name="T86" fmla="*/ 0 w 6436"/>
              <a:gd name="T87" fmla="*/ 0 h 5116"/>
              <a:gd name="T88" fmla="*/ 0 w 6436"/>
              <a:gd name="T89" fmla="*/ 0 h 5116"/>
              <a:gd name="T90" fmla="*/ 0 w 6436"/>
              <a:gd name="T91" fmla="*/ 0 h 5116"/>
              <a:gd name="T92" fmla="*/ 0 w 6436"/>
              <a:gd name="T93" fmla="*/ 0 h 5116"/>
              <a:gd name="T94" fmla="*/ 0 w 6436"/>
              <a:gd name="T95" fmla="*/ 0 h 5116"/>
              <a:gd name="T96" fmla="*/ 0 w 6436"/>
              <a:gd name="T97" fmla="*/ 0 h 5116"/>
              <a:gd name="T98" fmla="*/ 0 w 6436"/>
              <a:gd name="T99" fmla="*/ 0 h 511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6436"/>
              <a:gd name="T151" fmla="*/ 0 h 5116"/>
              <a:gd name="T152" fmla="*/ 6436 w 6436"/>
              <a:gd name="T153" fmla="*/ 5116 h 511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6436" h="5116">
                <a:moveTo>
                  <a:pt x="0" y="2565"/>
                </a:moveTo>
                <a:lnTo>
                  <a:pt x="75" y="2400"/>
                </a:lnTo>
                <a:lnTo>
                  <a:pt x="135" y="2235"/>
                </a:lnTo>
                <a:lnTo>
                  <a:pt x="195" y="2070"/>
                </a:lnTo>
                <a:lnTo>
                  <a:pt x="270" y="1920"/>
                </a:lnTo>
                <a:lnTo>
                  <a:pt x="330" y="1755"/>
                </a:lnTo>
                <a:lnTo>
                  <a:pt x="390" y="1605"/>
                </a:lnTo>
                <a:lnTo>
                  <a:pt x="465" y="1455"/>
                </a:lnTo>
                <a:lnTo>
                  <a:pt x="525" y="1320"/>
                </a:lnTo>
                <a:lnTo>
                  <a:pt x="585" y="1170"/>
                </a:lnTo>
                <a:lnTo>
                  <a:pt x="660" y="1035"/>
                </a:lnTo>
                <a:lnTo>
                  <a:pt x="720" y="915"/>
                </a:lnTo>
                <a:lnTo>
                  <a:pt x="780" y="795"/>
                </a:lnTo>
                <a:lnTo>
                  <a:pt x="855" y="675"/>
                </a:lnTo>
                <a:lnTo>
                  <a:pt x="915" y="570"/>
                </a:lnTo>
                <a:lnTo>
                  <a:pt x="975" y="480"/>
                </a:lnTo>
                <a:lnTo>
                  <a:pt x="1050" y="390"/>
                </a:lnTo>
                <a:lnTo>
                  <a:pt x="1110" y="300"/>
                </a:lnTo>
                <a:lnTo>
                  <a:pt x="1170" y="225"/>
                </a:lnTo>
                <a:lnTo>
                  <a:pt x="1245" y="165"/>
                </a:lnTo>
                <a:lnTo>
                  <a:pt x="1305" y="120"/>
                </a:lnTo>
                <a:lnTo>
                  <a:pt x="1365" y="75"/>
                </a:lnTo>
                <a:lnTo>
                  <a:pt x="1440" y="45"/>
                </a:lnTo>
                <a:lnTo>
                  <a:pt x="1500" y="15"/>
                </a:lnTo>
                <a:lnTo>
                  <a:pt x="1560" y="0"/>
                </a:lnTo>
                <a:lnTo>
                  <a:pt x="1635" y="0"/>
                </a:lnTo>
                <a:lnTo>
                  <a:pt x="1695" y="15"/>
                </a:lnTo>
                <a:lnTo>
                  <a:pt x="1755" y="30"/>
                </a:lnTo>
                <a:lnTo>
                  <a:pt x="1830" y="60"/>
                </a:lnTo>
                <a:lnTo>
                  <a:pt x="1890" y="90"/>
                </a:lnTo>
                <a:lnTo>
                  <a:pt x="1950" y="135"/>
                </a:lnTo>
                <a:lnTo>
                  <a:pt x="2025" y="195"/>
                </a:lnTo>
                <a:lnTo>
                  <a:pt x="2085" y="270"/>
                </a:lnTo>
                <a:lnTo>
                  <a:pt x="2145" y="345"/>
                </a:lnTo>
                <a:lnTo>
                  <a:pt x="2220" y="435"/>
                </a:lnTo>
                <a:lnTo>
                  <a:pt x="2280" y="525"/>
                </a:lnTo>
                <a:lnTo>
                  <a:pt x="2340" y="630"/>
                </a:lnTo>
                <a:lnTo>
                  <a:pt x="2415" y="735"/>
                </a:lnTo>
                <a:lnTo>
                  <a:pt x="2475" y="855"/>
                </a:lnTo>
                <a:lnTo>
                  <a:pt x="2535" y="975"/>
                </a:lnTo>
                <a:lnTo>
                  <a:pt x="2610" y="1110"/>
                </a:lnTo>
                <a:lnTo>
                  <a:pt x="2670" y="1245"/>
                </a:lnTo>
                <a:lnTo>
                  <a:pt x="2730" y="1380"/>
                </a:lnTo>
                <a:lnTo>
                  <a:pt x="2805" y="1530"/>
                </a:lnTo>
                <a:lnTo>
                  <a:pt x="2865" y="1680"/>
                </a:lnTo>
                <a:lnTo>
                  <a:pt x="2925" y="1830"/>
                </a:lnTo>
                <a:lnTo>
                  <a:pt x="3000" y="1995"/>
                </a:lnTo>
                <a:lnTo>
                  <a:pt x="3061" y="2160"/>
                </a:lnTo>
                <a:lnTo>
                  <a:pt x="3121" y="2310"/>
                </a:lnTo>
                <a:lnTo>
                  <a:pt x="3196" y="2475"/>
                </a:lnTo>
                <a:lnTo>
                  <a:pt x="3256" y="2640"/>
                </a:lnTo>
                <a:lnTo>
                  <a:pt x="3316" y="2806"/>
                </a:lnTo>
                <a:lnTo>
                  <a:pt x="3376" y="2956"/>
                </a:lnTo>
                <a:lnTo>
                  <a:pt x="3451" y="3121"/>
                </a:lnTo>
                <a:lnTo>
                  <a:pt x="3511" y="3286"/>
                </a:lnTo>
                <a:lnTo>
                  <a:pt x="3571" y="3436"/>
                </a:lnTo>
                <a:lnTo>
                  <a:pt x="3646" y="3586"/>
                </a:lnTo>
                <a:lnTo>
                  <a:pt x="3706" y="3736"/>
                </a:lnTo>
                <a:lnTo>
                  <a:pt x="3766" y="3871"/>
                </a:lnTo>
                <a:lnTo>
                  <a:pt x="3841" y="4006"/>
                </a:lnTo>
                <a:lnTo>
                  <a:pt x="3901" y="4141"/>
                </a:lnTo>
                <a:lnTo>
                  <a:pt x="3961" y="4261"/>
                </a:lnTo>
                <a:lnTo>
                  <a:pt x="4036" y="4381"/>
                </a:lnTo>
                <a:lnTo>
                  <a:pt x="4096" y="4486"/>
                </a:lnTo>
                <a:lnTo>
                  <a:pt x="4156" y="4591"/>
                </a:lnTo>
                <a:lnTo>
                  <a:pt x="4231" y="4681"/>
                </a:lnTo>
                <a:lnTo>
                  <a:pt x="4291" y="4771"/>
                </a:lnTo>
                <a:lnTo>
                  <a:pt x="4351" y="4846"/>
                </a:lnTo>
                <a:lnTo>
                  <a:pt x="4426" y="4921"/>
                </a:lnTo>
                <a:lnTo>
                  <a:pt x="4486" y="4981"/>
                </a:lnTo>
                <a:lnTo>
                  <a:pt x="4546" y="5026"/>
                </a:lnTo>
                <a:lnTo>
                  <a:pt x="4621" y="5056"/>
                </a:lnTo>
                <a:lnTo>
                  <a:pt x="4681" y="5086"/>
                </a:lnTo>
                <a:lnTo>
                  <a:pt x="4741" y="5101"/>
                </a:lnTo>
                <a:lnTo>
                  <a:pt x="4816" y="5116"/>
                </a:lnTo>
                <a:lnTo>
                  <a:pt x="4876" y="5116"/>
                </a:lnTo>
                <a:lnTo>
                  <a:pt x="4936" y="5101"/>
                </a:lnTo>
                <a:lnTo>
                  <a:pt x="5011" y="5071"/>
                </a:lnTo>
                <a:lnTo>
                  <a:pt x="5071" y="5041"/>
                </a:lnTo>
                <a:lnTo>
                  <a:pt x="5131" y="4996"/>
                </a:lnTo>
                <a:lnTo>
                  <a:pt x="5206" y="4951"/>
                </a:lnTo>
                <a:lnTo>
                  <a:pt x="5266" y="4891"/>
                </a:lnTo>
                <a:lnTo>
                  <a:pt x="5326" y="4816"/>
                </a:lnTo>
                <a:lnTo>
                  <a:pt x="5401" y="4726"/>
                </a:lnTo>
                <a:lnTo>
                  <a:pt x="5461" y="4636"/>
                </a:lnTo>
                <a:lnTo>
                  <a:pt x="5521" y="4546"/>
                </a:lnTo>
                <a:lnTo>
                  <a:pt x="5596" y="4441"/>
                </a:lnTo>
                <a:lnTo>
                  <a:pt x="5656" y="4321"/>
                </a:lnTo>
                <a:lnTo>
                  <a:pt x="5716" y="4201"/>
                </a:lnTo>
                <a:lnTo>
                  <a:pt x="5791" y="4081"/>
                </a:lnTo>
                <a:lnTo>
                  <a:pt x="5851" y="3946"/>
                </a:lnTo>
                <a:lnTo>
                  <a:pt x="5911" y="3796"/>
                </a:lnTo>
                <a:lnTo>
                  <a:pt x="5986" y="3661"/>
                </a:lnTo>
                <a:lnTo>
                  <a:pt x="6046" y="3511"/>
                </a:lnTo>
                <a:lnTo>
                  <a:pt x="6106" y="3361"/>
                </a:lnTo>
                <a:lnTo>
                  <a:pt x="6181" y="3196"/>
                </a:lnTo>
                <a:lnTo>
                  <a:pt x="6241" y="3046"/>
                </a:lnTo>
                <a:lnTo>
                  <a:pt x="6301" y="2881"/>
                </a:lnTo>
                <a:lnTo>
                  <a:pt x="6376" y="2716"/>
                </a:lnTo>
                <a:lnTo>
                  <a:pt x="6436" y="2565"/>
                </a:lnTo>
              </a:path>
            </a:pathLst>
          </a:custGeom>
          <a:solidFill>
            <a:srgbClr val="3399FF">
              <a:alpha val="50195"/>
            </a:srgbClr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Freeform 33"/>
          <p:cNvSpPr>
            <a:spLocks/>
          </p:cNvSpPr>
          <p:nvPr/>
        </p:nvSpPr>
        <p:spPr bwMode="auto">
          <a:xfrm>
            <a:off x="7230482" y="2889273"/>
            <a:ext cx="2438400" cy="609600"/>
          </a:xfrm>
          <a:custGeom>
            <a:avLst/>
            <a:gdLst>
              <a:gd name="T0" fmla="*/ 0 w 6436"/>
              <a:gd name="T1" fmla="*/ 0 h 5116"/>
              <a:gd name="T2" fmla="*/ 0 w 6436"/>
              <a:gd name="T3" fmla="*/ 0 h 5116"/>
              <a:gd name="T4" fmla="*/ 0 w 6436"/>
              <a:gd name="T5" fmla="*/ 0 h 5116"/>
              <a:gd name="T6" fmla="*/ 0 w 6436"/>
              <a:gd name="T7" fmla="*/ 0 h 5116"/>
              <a:gd name="T8" fmla="*/ 0 w 6436"/>
              <a:gd name="T9" fmla="*/ 0 h 5116"/>
              <a:gd name="T10" fmla="*/ 0 w 6436"/>
              <a:gd name="T11" fmla="*/ 0 h 5116"/>
              <a:gd name="T12" fmla="*/ 0 w 6436"/>
              <a:gd name="T13" fmla="*/ 0 h 5116"/>
              <a:gd name="T14" fmla="*/ 0 w 6436"/>
              <a:gd name="T15" fmla="*/ 0 h 5116"/>
              <a:gd name="T16" fmla="*/ 0 w 6436"/>
              <a:gd name="T17" fmla="*/ 0 h 5116"/>
              <a:gd name="T18" fmla="*/ 0 w 6436"/>
              <a:gd name="T19" fmla="*/ 0 h 5116"/>
              <a:gd name="T20" fmla="*/ 0 w 6436"/>
              <a:gd name="T21" fmla="*/ 0 h 5116"/>
              <a:gd name="T22" fmla="*/ 0 w 6436"/>
              <a:gd name="T23" fmla="*/ 0 h 5116"/>
              <a:gd name="T24" fmla="*/ 0 w 6436"/>
              <a:gd name="T25" fmla="*/ 0 h 5116"/>
              <a:gd name="T26" fmla="*/ 0 w 6436"/>
              <a:gd name="T27" fmla="*/ 0 h 5116"/>
              <a:gd name="T28" fmla="*/ 0 w 6436"/>
              <a:gd name="T29" fmla="*/ 0 h 5116"/>
              <a:gd name="T30" fmla="*/ 0 w 6436"/>
              <a:gd name="T31" fmla="*/ 0 h 5116"/>
              <a:gd name="T32" fmla="*/ 0 w 6436"/>
              <a:gd name="T33" fmla="*/ 0 h 5116"/>
              <a:gd name="T34" fmla="*/ 0 w 6436"/>
              <a:gd name="T35" fmla="*/ 0 h 5116"/>
              <a:gd name="T36" fmla="*/ 0 w 6436"/>
              <a:gd name="T37" fmla="*/ 0 h 5116"/>
              <a:gd name="T38" fmla="*/ 0 w 6436"/>
              <a:gd name="T39" fmla="*/ 0 h 5116"/>
              <a:gd name="T40" fmla="*/ 0 w 6436"/>
              <a:gd name="T41" fmla="*/ 0 h 5116"/>
              <a:gd name="T42" fmla="*/ 0 w 6436"/>
              <a:gd name="T43" fmla="*/ 0 h 5116"/>
              <a:gd name="T44" fmla="*/ 0 w 6436"/>
              <a:gd name="T45" fmla="*/ 0 h 5116"/>
              <a:gd name="T46" fmla="*/ 0 w 6436"/>
              <a:gd name="T47" fmla="*/ 0 h 5116"/>
              <a:gd name="T48" fmla="*/ 0 w 6436"/>
              <a:gd name="T49" fmla="*/ 0 h 5116"/>
              <a:gd name="T50" fmla="*/ 0 w 6436"/>
              <a:gd name="T51" fmla="*/ 0 h 5116"/>
              <a:gd name="T52" fmla="*/ 0 w 6436"/>
              <a:gd name="T53" fmla="*/ 0 h 5116"/>
              <a:gd name="T54" fmla="*/ 0 w 6436"/>
              <a:gd name="T55" fmla="*/ 0 h 5116"/>
              <a:gd name="T56" fmla="*/ 0 w 6436"/>
              <a:gd name="T57" fmla="*/ 0 h 5116"/>
              <a:gd name="T58" fmla="*/ 0 w 6436"/>
              <a:gd name="T59" fmla="*/ 0 h 5116"/>
              <a:gd name="T60" fmla="*/ 0 w 6436"/>
              <a:gd name="T61" fmla="*/ 0 h 5116"/>
              <a:gd name="T62" fmla="*/ 0 w 6436"/>
              <a:gd name="T63" fmla="*/ 0 h 5116"/>
              <a:gd name="T64" fmla="*/ 0 w 6436"/>
              <a:gd name="T65" fmla="*/ 0 h 5116"/>
              <a:gd name="T66" fmla="*/ 0 w 6436"/>
              <a:gd name="T67" fmla="*/ 0 h 5116"/>
              <a:gd name="T68" fmla="*/ 0 w 6436"/>
              <a:gd name="T69" fmla="*/ 0 h 5116"/>
              <a:gd name="T70" fmla="*/ 0 w 6436"/>
              <a:gd name="T71" fmla="*/ 0 h 5116"/>
              <a:gd name="T72" fmla="*/ 0 w 6436"/>
              <a:gd name="T73" fmla="*/ 0 h 5116"/>
              <a:gd name="T74" fmla="*/ 0 w 6436"/>
              <a:gd name="T75" fmla="*/ 0 h 5116"/>
              <a:gd name="T76" fmla="*/ 0 w 6436"/>
              <a:gd name="T77" fmla="*/ 0 h 5116"/>
              <a:gd name="T78" fmla="*/ 0 w 6436"/>
              <a:gd name="T79" fmla="*/ 0 h 5116"/>
              <a:gd name="T80" fmla="*/ 0 w 6436"/>
              <a:gd name="T81" fmla="*/ 0 h 5116"/>
              <a:gd name="T82" fmla="*/ 0 w 6436"/>
              <a:gd name="T83" fmla="*/ 0 h 5116"/>
              <a:gd name="T84" fmla="*/ 0 w 6436"/>
              <a:gd name="T85" fmla="*/ 0 h 5116"/>
              <a:gd name="T86" fmla="*/ 0 w 6436"/>
              <a:gd name="T87" fmla="*/ 0 h 5116"/>
              <a:gd name="T88" fmla="*/ 0 w 6436"/>
              <a:gd name="T89" fmla="*/ 0 h 5116"/>
              <a:gd name="T90" fmla="*/ 0 w 6436"/>
              <a:gd name="T91" fmla="*/ 0 h 5116"/>
              <a:gd name="T92" fmla="*/ 0 w 6436"/>
              <a:gd name="T93" fmla="*/ 0 h 5116"/>
              <a:gd name="T94" fmla="*/ 0 w 6436"/>
              <a:gd name="T95" fmla="*/ 0 h 5116"/>
              <a:gd name="T96" fmla="*/ 0 w 6436"/>
              <a:gd name="T97" fmla="*/ 0 h 5116"/>
              <a:gd name="T98" fmla="*/ 0 w 6436"/>
              <a:gd name="T99" fmla="*/ 0 h 511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6436"/>
              <a:gd name="T151" fmla="*/ 0 h 5116"/>
              <a:gd name="T152" fmla="*/ 6436 w 6436"/>
              <a:gd name="T153" fmla="*/ 5116 h 511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6436" h="5116">
                <a:moveTo>
                  <a:pt x="0" y="2565"/>
                </a:moveTo>
                <a:lnTo>
                  <a:pt x="75" y="2400"/>
                </a:lnTo>
                <a:lnTo>
                  <a:pt x="135" y="2235"/>
                </a:lnTo>
                <a:lnTo>
                  <a:pt x="195" y="2070"/>
                </a:lnTo>
                <a:lnTo>
                  <a:pt x="270" y="1920"/>
                </a:lnTo>
                <a:lnTo>
                  <a:pt x="330" y="1755"/>
                </a:lnTo>
                <a:lnTo>
                  <a:pt x="390" y="1605"/>
                </a:lnTo>
                <a:lnTo>
                  <a:pt x="465" y="1455"/>
                </a:lnTo>
                <a:lnTo>
                  <a:pt x="525" y="1320"/>
                </a:lnTo>
                <a:lnTo>
                  <a:pt x="585" y="1170"/>
                </a:lnTo>
                <a:lnTo>
                  <a:pt x="660" y="1035"/>
                </a:lnTo>
                <a:lnTo>
                  <a:pt x="720" y="915"/>
                </a:lnTo>
                <a:lnTo>
                  <a:pt x="780" y="795"/>
                </a:lnTo>
                <a:lnTo>
                  <a:pt x="855" y="675"/>
                </a:lnTo>
                <a:lnTo>
                  <a:pt x="915" y="570"/>
                </a:lnTo>
                <a:lnTo>
                  <a:pt x="975" y="480"/>
                </a:lnTo>
                <a:lnTo>
                  <a:pt x="1050" y="390"/>
                </a:lnTo>
                <a:lnTo>
                  <a:pt x="1110" y="300"/>
                </a:lnTo>
                <a:lnTo>
                  <a:pt x="1170" y="225"/>
                </a:lnTo>
                <a:lnTo>
                  <a:pt x="1245" y="165"/>
                </a:lnTo>
                <a:lnTo>
                  <a:pt x="1305" y="120"/>
                </a:lnTo>
                <a:lnTo>
                  <a:pt x="1365" y="75"/>
                </a:lnTo>
                <a:lnTo>
                  <a:pt x="1440" y="45"/>
                </a:lnTo>
                <a:lnTo>
                  <a:pt x="1500" y="15"/>
                </a:lnTo>
                <a:lnTo>
                  <a:pt x="1560" y="0"/>
                </a:lnTo>
                <a:lnTo>
                  <a:pt x="1635" y="0"/>
                </a:lnTo>
                <a:lnTo>
                  <a:pt x="1695" y="15"/>
                </a:lnTo>
                <a:lnTo>
                  <a:pt x="1755" y="30"/>
                </a:lnTo>
                <a:lnTo>
                  <a:pt x="1830" y="60"/>
                </a:lnTo>
                <a:lnTo>
                  <a:pt x="1890" y="90"/>
                </a:lnTo>
                <a:lnTo>
                  <a:pt x="1950" y="135"/>
                </a:lnTo>
                <a:lnTo>
                  <a:pt x="2025" y="195"/>
                </a:lnTo>
                <a:lnTo>
                  <a:pt x="2085" y="270"/>
                </a:lnTo>
                <a:lnTo>
                  <a:pt x="2145" y="345"/>
                </a:lnTo>
                <a:lnTo>
                  <a:pt x="2220" y="435"/>
                </a:lnTo>
                <a:lnTo>
                  <a:pt x="2280" y="525"/>
                </a:lnTo>
                <a:lnTo>
                  <a:pt x="2340" y="630"/>
                </a:lnTo>
                <a:lnTo>
                  <a:pt x="2415" y="735"/>
                </a:lnTo>
                <a:lnTo>
                  <a:pt x="2475" y="855"/>
                </a:lnTo>
                <a:lnTo>
                  <a:pt x="2535" y="975"/>
                </a:lnTo>
                <a:lnTo>
                  <a:pt x="2610" y="1110"/>
                </a:lnTo>
                <a:lnTo>
                  <a:pt x="2670" y="1245"/>
                </a:lnTo>
                <a:lnTo>
                  <a:pt x="2730" y="1380"/>
                </a:lnTo>
                <a:lnTo>
                  <a:pt x="2805" y="1530"/>
                </a:lnTo>
                <a:lnTo>
                  <a:pt x="2865" y="1680"/>
                </a:lnTo>
                <a:lnTo>
                  <a:pt x="2925" y="1830"/>
                </a:lnTo>
                <a:lnTo>
                  <a:pt x="3000" y="1995"/>
                </a:lnTo>
                <a:lnTo>
                  <a:pt x="3061" y="2160"/>
                </a:lnTo>
                <a:lnTo>
                  <a:pt x="3121" y="2310"/>
                </a:lnTo>
                <a:lnTo>
                  <a:pt x="3196" y="2475"/>
                </a:lnTo>
                <a:lnTo>
                  <a:pt x="3256" y="2640"/>
                </a:lnTo>
                <a:lnTo>
                  <a:pt x="3316" y="2806"/>
                </a:lnTo>
                <a:lnTo>
                  <a:pt x="3376" y="2956"/>
                </a:lnTo>
                <a:lnTo>
                  <a:pt x="3451" y="3121"/>
                </a:lnTo>
                <a:lnTo>
                  <a:pt x="3511" y="3286"/>
                </a:lnTo>
                <a:lnTo>
                  <a:pt x="3571" y="3436"/>
                </a:lnTo>
                <a:lnTo>
                  <a:pt x="3646" y="3586"/>
                </a:lnTo>
                <a:lnTo>
                  <a:pt x="3706" y="3736"/>
                </a:lnTo>
                <a:lnTo>
                  <a:pt x="3766" y="3871"/>
                </a:lnTo>
                <a:lnTo>
                  <a:pt x="3841" y="4006"/>
                </a:lnTo>
                <a:lnTo>
                  <a:pt x="3901" y="4141"/>
                </a:lnTo>
                <a:lnTo>
                  <a:pt x="3961" y="4261"/>
                </a:lnTo>
                <a:lnTo>
                  <a:pt x="4036" y="4381"/>
                </a:lnTo>
                <a:lnTo>
                  <a:pt x="4096" y="4486"/>
                </a:lnTo>
                <a:lnTo>
                  <a:pt x="4156" y="4591"/>
                </a:lnTo>
                <a:lnTo>
                  <a:pt x="4231" y="4681"/>
                </a:lnTo>
                <a:lnTo>
                  <a:pt x="4291" y="4771"/>
                </a:lnTo>
                <a:lnTo>
                  <a:pt x="4351" y="4846"/>
                </a:lnTo>
                <a:lnTo>
                  <a:pt x="4426" y="4921"/>
                </a:lnTo>
                <a:lnTo>
                  <a:pt x="4486" y="4981"/>
                </a:lnTo>
                <a:lnTo>
                  <a:pt x="4546" y="5026"/>
                </a:lnTo>
                <a:lnTo>
                  <a:pt x="4621" y="5056"/>
                </a:lnTo>
                <a:lnTo>
                  <a:pt x="4681" y="5086"/>
                </a:lnTo>
                <a:lnTo>
                  <a:pt x="4741" y="5101"/>
                </a:lnTo>
                <a:lnTo>
                  <a:pt x="4816" y="5116"/>
                </a:lnTo>
                <a:lnTo>
                  <a:pt x="4876" y="5116"/>
                </a:lnTo>
                <a:lnTo>
                  <a:pt x="4936" y="5101"/>
                </a:lnTo>
                <a:lnTo>
                  <a:pt x="5011" y="5071"/>
                </a:lnTo>
                <a:lnTo>
                  <a:pt x="5071" y="5041"/>
                </a:lnTo>
                <a:lnTo>
                  <a:pt x="5131" y="4996"/>
                </a:lnTo>
                <a:lnTo>
                  <a:pt x="5206" y="4951"/>
                </a:lnTo>
                <a:lnTo>
                  <a:pt x="5266" y="4891"/>
                </a:lnTo>
                <a:lnTo>
                  <a:pt x="5326" y="4816"/>
                </a:lnTo>
                <a:lnTo>
                  <a:pt x="5401" y="4726"/>
                </a:lnTo>
                <a:lnTo>
                  <a:pt x="5461" y="4636"/>
                </a:lnTo>
                <a:lnTo>
                  <a:pt x="5521" y="4546"/>
                </a:lnTo>
                <a:lnTo>
                  <a:pt x="5596" y="4441"/>
                </a:lnTo>
                <a:lnTo>
                  <a:pt x="5656" y="4321"/>
                </a:lnTo>
                <a:lnTo>
                  <a:pt x="5716" y="4201"/>
                </a:lnTo>
                <a:lnTo>
                  <a:pt x="5791" y="4081"/>
                </a:lnTo>
                <a:lnTo>
                  <a:pt x="5851" y="3946"/>
                </a:lnTo>
                <a:lnTo>
                  <a:pt x="5911" y="3796"/>
                </a:lnTo>
                <a:lnTo>
                  <a:pt x="5986" y="3661"/>
                </a:lnTo>
                <a:lnTo>
                  <a:pt x="6046" y="3511"/>
                </a:lnTo>
                <a:lnTo>
                  <a:pt x="6106" y="3361"/>
                </a:lnTo>
                <a:lnTo>
                  <a:pt x="6181" y="3196"/>
                </a:lnTo>
                <a:lnTo>
                  <a:pt x="6241" y="3046"/>
                </a:lnTo>
                <a:lnTo>
                  <a:pt x="6301" y="2881"/>
                </a:lnTo>
                <a:lnTo>
                  <a:pt x="6376" y="2716"/>
                </a:lnTo>
                <a:lnTo>
                  <a:pt x="6436" y="2565"/>
                </a:lnTo>
              </a:path>
            </a:pathLst>
          </a:custGeom>
          <a:solidFill>
            <a:srgbClr val="3399FF">
              <a:alpha val="50195"/>
            </a:srgbClr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Freeform 34"/>
          <p:cNvSpPr>
            <a:spLocks/>
          </p:cNvSpPr>
          <p:nvPr/>
        </p:nvSpPr>
        <p:spPr bwMode="auto">
          <a:xfrm flipV="1">
            <a:off x="7230482" y="2898798"/>
            <a:ext cx="2438400" cy="609600"/>
          </a:xfrm>
          <a:custGeom>
            <a:avLst/>
            <a:gdLst>
              <a:gd name="T0" fmla="*/ 0 w 6436"/>
              <a:gd name="T1" fmla="*/ 0 h 5116"/>
              <a:gd name="T2" fmla="*/ 0 w 6436"/>
              <a:gd name="T3" fmla="*/ 0 h 5116"/>
              <a:gd name="T4" fmla="*/ 0 w 6436"/>
              <a:gd name="T5" fmla="*/ 0 h 5116"/>
              <a:gd name="T6" fmla="*/ 0 w 6436"/>
              <a:gd name="T7" fmla="*/ 0 h 5116"/>
              <a:gd name="T8" fmla="*/ 0 w 6436"/>
              <a:gd name="T9" fmla="*/ 0 h 5116"/>
              <a:gd name="T10" fmla="*/ 0 w 6436"/>
              <a:gd name="T11" fmla="*/ 0 h 5116"/>
              <a:gd name="T12" fmla="*/ 0 w 6436"/>
              <a:gd name="T13" fmla="*/ 0 h 5116"/>
              <a:gd name="T14" fmla="*/ 0 w 6436"/>
              <a:gd name="T15" fmla="*/ 0 h 5116"/>
              <a:gd name="T16" fmla="*/ 0 w 6436"/>
              <a:gd name="T17" fmla="*/ 0 h 5116"/>
              <a:gd name="T18" fmla="*/ 0 w 6436"/>
              <a:gd name="T19" fmla="*/ 0 h 5116"/>
              <a:gd name="T20" fmla="*/ 0 w 6436"/>
              <a:gd name="T21" fmla="*/ 0 h 5116"/>
              <a:gd name="T22" fmla="*/ 0 w 6436"/>
              <a:gd name="T23" fmla="*/ 0 h 5116"/>
              <a:gd name="T24" fmla="*/ 0 w 6436"/>
              <a:gd name="T25" fmla="*/ 0 h 5116"/>
              <a:gd name="T26" fmla="*/ 0 w 6436"/>
              <a:gd name="T27" fmla="*/ 0 h 5116"/>
              <a:gd name="T28" fmla="*/ 0 w 6436"/>
              <a:gd name="T29" fmla="*/ 0 h 5116"/>
              <a:gd name="T30" fmla="*/ 0 w 6436"/>
              <a:gd name="T31" fmla="*/ 0 h 5116"/>
              <a:gd name="T32" fmla="*/ 0 w 6436"/>
              <a:gd name="T33" fmla="*/ 0 h 5116"/>
              <a:gd name="T34" fmla="*/ 0 w 6436"/>
              <a:gd name="T35" fmla="*/ 0 h 5116"/>
              <a:gd name="T36" fmla="*/ 0 w 6436"/>
              <a:gd name="T37" fmla="*/ 0 h 5116"/>
              <a:gd name="T38" fmla="*/ 0 w 6436"/>
              <a:gd name="T39" fmla="*/ 0 h 5116"/>
              <a:gd name="T40" fmla="*/ 0 w 6436"/>
              <a:gd name="T41" fmla="*/ 0 h 5116"/>
              <a:gd name="T42" fmla="*/ 0 w 6436"/>
              <a:gd name="T43" fmla="*/ 0 h 5116"/>
              <a:gd name="T44" fmla="*/ 0 w 6436"/>
              <a:gd name="T45" fmla="*/ 0 h 5116"/>
              <a:gd name="T46" fmla="*/ 0 w 6436"/>
              <a:gd name="T47" fmla="*/ 0 h 5116"/>
              <a:gd name="T48" fmla="*/ 0 w 6436"/>
              <a:gd name="T49" fmla="*/ 0 h 5116"/>
              <a:gd name="T50" fmla="*/ 0 w 6436"/>
              <a:gd name="T51" fmla="*/ 0 h 5116"/>
              <a:gd name="T52" fmla="*/ 0 w 6436"/>
              <a:gd name="T53" fmla="*/ 0 h 5116"/>
              <a:gd name="T54" fmla="*/ 0 w 6436"/>
              <a:gd name="T55" fmla="*/ 0 h 5116"/>
              <a:gd name="T56" fmla="*/ 0 w 6436"/>
              <a:gd name="T57" fmla="*/ 0 h 5116"/>
              <a:gd name="T58" fmla="*/ 0 w 6436"/>
              <a:gd name="T59" fmla="*/ 0 h 5116"/>
              <a:gd name="T60" fmla="*/ 0 w 6436"/>
              <a:gd name="T61" fmla="*/ 0 h 5116"/>
              <a:gd name="T62" fmla="*/ 0 w 6436"/>
              <a:gd name="T63" fmla="*/ 0 h 5116"/>
              <a:gd name="T64" fmla="*/ 0 w 6436"/>
              <a:gd name="T65" fmla="*/ 0 h 5116"/>
              <a:gd name="T66" fmla="*/ 0 w 6436"/>
              <a:gd name="T67" fmla="*/ 0 h 5116"/>
              <a:gd name="T68" fmla="*/ 0 w 6436"/>
              <a:gd name="T69" fmla="*/ 0 h 5116"/>
              <a:gd name="T70" fmla="*/ 0 w 6436"/>
              <a:gd name="T71" fmla="*/ 0 h 5116"/>
              <a:gd name="T72" fmla="*/ 0 w 6436"/>
              <a:gd name="T73" fmla="*/ 0 h 5116"/>
              <a:gd name="T74" fmla="*/ 0 w 6436"/>
              <a:gd name="T75" fmla="*/ 0 h 5116"/>
              <a:gd name="T76" fmla="*/ 0 w 6436"/>
              <a:gd name="T77" fmla="*/ 0 h 5116"/>
              <a:gd name="T78" fmla="*/ 0 w 6436"/>
              <a:gd name="T79" fmla="*/ 0 h 5116"/>
              <a:gd name="T80" fmla="*/ 0 w 6436"/>
              <a:gd name="T81" fmla="*/ 0 h 5116"/>
              <a:gd name="T82" fmla="*/ 0 w 6436"/>
              <a:gd name="T83" fmla="*/ 0 h 5116"/>
              <a:gd name="T84" fmla="*/ 0 w 6436"/>
              <a:gd name="T85" fmla="*/ 0 h 5116"/>
              <a:gd name="T86" fmla="*/ 0 w 6436"/>
              <a:gd name="T87" fmla="*/ 0 h 5116"/>
              <a:gd name="T88" fmla="*/ 0 w 6436"/>
              <a:gd name="T89" fmla="*/ 0 h 5116"/>
              <a:gd name="T90" fmla="*/ 0 w 6436"/>
              <a:gd name="T91" fmla="*/ 0 h 5116"/>
              <a:gd name="T92" fmla="*/ 0 w 6436"/>
              <a:gd name="T93" fmla="*/ 0 h 5116"/>
              <a:gd name="T94" fmla="*/ 0 w 6436"/>
              <a:gd name="T95" fmla="*/ 0 h 5116"/>
              <a:gd name="T96" fmla="*/ 0 w 6436"/>
              <a:gd name="T97" fmla="*/ 0 h 5116"/>
              <a:gd name="T98" fmla="*/ 0 w 6436"/>
              <a:gd name="T99" fmla="*/ 0 h 511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6436"/>
              <a:gd name="T151" fmla="*/ 0 h 5116"/>
              <a:gd name="T152" fmla="*/ 6436 w 6436"/>
              <a:gd name="T153" fmla="*/ 5116 h 511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6436" h="5116">
                <a:moveTo>
                  <a:pt x="0" y="2565"/>
                </a:moveTo>
                <a:lnTo>
                  <a:pt x="75" y="2400"/>
                </a:lnTo>
                <a:lnTo>
                  <a:pt x="135" y="2235"/>
                </a:lnTo>
                <a:lnTo>
                  <a:pt x="195" y="2070"/>
                </a:lnTo>
                <a:lnTo>
                  <a:pt x="270" y="1920"/>
                </a:lnTo>
                <a:lnTo>
                  <a:pt x="330" y="1755"/>
                </a:lnTo>
                <a:lnTo>
                  <a:pt x="390" y="1605"/>
                </a:lnTo>
                <a:lnTo>
                  <a:pt x="465" y="1455"/>
                </a:lnTo>
                <a:lnTo>
                  <a:pt x="525" y="1320"/>
                </a:lnTo>
                <a:lnTo>
                  <a:pt x="585" y="1170"/>
                </a:lnTo>
                <a:lnTo>
                  <a:pt x="660" y="1035"/>
                </a:lnTo>
                <a:lnTo>
                  <a:pt x="720" y="915"/>
                </a:lnTo>
                <a:lnTo>
                  <a:pt x="780" y="795"/>
                </a:lnTo>
                <a:lnTo>
                  <a:pt x="855" y="675"/>
                </a:lnTo>
                <a:lnTo>
                  <a:pt x="915" y="570"/>
                </a:lnTo>
                <a:lnTo>
                  <a:pt x="975" y="480"/>
                </a:lnTo>
                <a:lnTo>
                  <a:pt x="1050" y="390"/>
                </a:lnTo>
                <a:lnTo>
                  <a:pt x="1110" y="300"/>
                </a:lnTo>
                <a:lnTo>
                  <a:pt x="1170" y="225"/>
                </a:lnTo>
                <a:lnTo>
                  <a:pt x="1245" y="165"/>
                </a:lnTo>
                <a:lnTo>
                  <a:pt x="1305" y="120"/>
                </a:lnTo>
                <a:lnTo>
                  <a:pt x="1365" y="75"/>
                </a:lnTo>
                <a:lnTo>
                  <a:pt x="1440" y="45"/>
                </a:lnTo>
                <a:lnTo>
                  <a:pt x="1500" y="15"/>
                </a:lnTo>
                <a:lnTo>
                  <a:pt x="1560" y="0"/>
                </a:lnTo>
                <a:lnTo>
                  <a:pt x="1635" y="0"/>
                </a:lnTo>
                <a:lnTo>
                  <a:pt x="1695" y="15"/>
                </a:lnTo>
                <a:lnTo>
                  <a:pt x="1755" y="30"/>
                </a:lnTo>
                <a:lnTo>
                  <a:pt x="1830" y="60"/>
                </a:lnTo>
                <a:lnTo>
                  <a:pt x="1890" y="90"/>
                </a:lnTo>
                <a:lnTo>
                  <a:pt x="1950" y="135"/>
                </a:lnTo>
                <a:lnTo>
                  <a:pt x="2025" y="195"/>
                </a:lnTo>
                <a:lnTo>
                  <a:pt x="2085" y="270"/>
                </a:lnTo>
                <a:lnTo>
                  <a:pt x="2145" y="345"/>
                </a:lnTo>
                <a:lnTo>
                  <a:pt x="2220" y="435"/>
                </a:lnTo>
                <a:lnTo>
                  <a:pt x="2280" y="525"/>
                </a:lnTo>
                <a:lnTo>
                  <a:pt x="2340" y="630"/>
                </a:lnTo>
                <a:lnTo>
                  <a:pt x="2415" y="735"/>
                </a:lnTo>
                <a:lnTo>
                  <a:pt x="2475" y="855"/>
                </a:lnTo>
                <a:lnTo>
                  <a:pt x="2535" y="975"/>
                </a:lnTo>
                <a:lnTo>
                  <a:pt x="2610" y="1110"/>
                </a:lnTo>
                <a:lnTo>
                  <a:pt x="2670" y="1245"/>
                </a:lnTo>
                <a:lnTo>
                  <a:pt x="2730" y="1380"/>
                </a:lnTo>
                <a:lnTo>
                  <a:pt x="2805" y="1530"/>
                </a:lnTo>
                <a:lnTo>
                  <a:pt x="2865" y="1680"/>
                </a:lnTo>
                <a:lnTo>
                  <a:pt x="2925" y="1830"/>
                </a:lnTo>
                <a:lnTo>
                  <a:pt x="3000" y="1995"/>
                </a:lnTo>
                <a:lnTo>
                  <a:pt x="3061" y="2160"/>
                </a:lnTo>
                <a:lnTo>
                  <a:pt x="3121" y="2310"/>
                </a:lnTo>
                <a:lnTo>
                  <a:pt x="3196" y="2475"/>
                </a:lnTo>
                <a:lnTo>
                  <a:pt x="3256" y="2640"/>
                </a:lnTo>
                <a:lnTo>
                  <a:pt x="3316" y="2806"/>
                </a:lnTo>
                <a:lnTo>
                  <a:pt x="3376" y="2956"/>
                </a:lnTo>
                <a:lnTo>
                  <a:pt x="3451" y="3121"/>
                </a:lnTo>
                <a:lnTo>
                  <a:pt x="3511" y="3286"/>
                </a:lnTo>
                <a:lnTo>
                  <a:pt x="3571" y="3436"/>
                </a:lnTo>
                <a:lnTo>
                  <a:pt x="3646" y="3586"/>
                </a:lnTo>
                <a:lnTo>
                  <a:pt x="3706" y="3736"/>
                </a:lnTo>
                <a:lnTo>
                  <a:pt x="3766" y="3871"/>
                </a:lnTo>
                <a:lnTo>
                  <a:pt x="3841" y="4006"/>
                </a:lnTo>
                <a:lnTo>
                  <a:pt x="3901" y="4141"/>
                </a:lnTo>
                <a:lnTo>
                  <a:pt x="3961" y="4261"/>
                </a:lnTo>
                <a:lnTo>
                  <a:pt x="4036" y="4381"/>
                </a:lnTo>
                <a:lnTo>
                  <a:pt x="4096" y="4486"/>
                </a:lnTo>
                <a:lnTo>
                  <a:pt x="4156" y="4591"/>
                </a:lnTo>
                <a:lnTo>
                  <a:pt x="4231" y="4681"/>
                </a:lnTo>
                <a:lnTo>
                  <a:pt x="4291" y="4771"/>
                </a:lnTo>
                <a:lnTo>
                  <a:pt x="4351" y="4846"/>
                </a:lnTo>
                <a:lnTo>
                  <a:pt x="4426" y="4921"/>
                </a:lnTo>
                <a:lnTo>
                  <a:pt x="4486" y="4981"/>
                </a:lnTo>
                <a:lnTo>
                  <a:pt x="4546" y="5026"/>
                </a:lnTo>
                <a:lnTo>
                  <a:pt x="4621" y="5056"/>
                </a:lnTo>
                <a:lnTo>
                  <a:pt x="4681" y="5086"/>
                </a:lnTo>
                <a:lnTo>
                  <a:pt x="4741" y="5101"/>
                </a:lnTo>
                <a:lnTo>
                  <a:pt x="4816" y="5116"/>
                </a:lnTo>
                <a:lnTo>
                  <a:pt x="4876" y="5116"/>
                </a:lnTo>
                <a:lnTo>
                  <a:pt x="4936" y="5101"/>
                </a:lnTo>
                <a:lnTo>
                  <a:pt x="5011" y="5071"/>
                </a:lnTo>
                <a:lnTo>
                  <a:pt x="5071" y="5041"/>
                </a:lnTo>
                <a:lnTo>
                  <a:pt x="5131" y="4996"/>
                </a:lnTo>
                <a:lnTo>
                  <a:pt x="5206" y="4951"/>
                </a:lnTo>
                <a:lnTo>
                  <a:pt x="5266" y="4891"/>
                </a:lnTo>
                <a:lnTo>
                  <a:pt x="5326" y="4816"/>
                </a:lnTo>
                <a:lnTo>
                  <a:pt x="5401" y="4726"/>
                </a:lnTo>
                <a:lnTo>
                  <a:pt x="5461" y="4636"/>
                </a:lnTo>
                <a:lnTo>
                  <a:pt x="5521" y="4546"/>
                </a:lnTo>
                <a:lnTo>
                  <a:pt x="5596" y="4441"/>
                </a:lnTo>
                <a:lnTo>
                  <a:pt x="5656" y="4321"/>
                </a:lnTo>
                <a:lnTo>
                  <a:pt x="5716" y="4201"/>
                </a:lnTo>
                <a:lnTo>
                  <a:pt x="5791" y="4081"/>
                </a:lnTo>
                <a:lnTo>
                  <a:pt x="5851" y="3946"/>
                </a:lnTo>
                <a:lnTo>
                  <a:pt x="5911" y="3796"/>
                </a:lnTo>
                <a:lnTo>
                  <a:pt x="5986" y="3661"/>
                </a:lnTo>
                <a:lnTo>
                  <a:pt x="6046" y="3511"/>
                </a:lnTo>
                <a:lnTo>
                  <a:pt x="6106" y="3361"/>
                </a:lnTo>
                <a:lnTo>
                  <a:pt x="6181" y="3196"/>
                </a:lnTo>
                <a:lnTo>
                  <a:pt x="6241" y="3046"/>
                </a:lnTo>
                <a:lnTo>
                  <a:pt x="6301" y="2881"/>
                </a:lnTo>
                <a:lnTo>
                  <a:pt x="6376" y="2716"/>
                </a:lnTo>
                <a:lnTo>
                  <a:pt x="6436" y="2565"/>
                </a:lnTo>
              </a:path>
            </a:pathLst>
          </a:custGeom>
          <a:solidFill>
            <a:srgbClr val="FFFF00">
              <a:alpha val="50195"/>
            </a:srgbClr>
          </a:solidFill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Freeform 26"/>
          <p:cNvSpPr>
            <a:spLocks/>
          </p:cNvSpPr>
          <p:nvPr/>
        </p:nvSpPr>
        <p:spPr bwMode="auto">
          <a:xfrm flipV="1">
            <a:off x="4792082" y="2898798"/>
            <a:ext cx="2438400" cy="609600"/>
          </a:xfrm>
          <a:custGeom>
            <a:avLst/>
            <a:gdLst>
              <a:gd name="T0" fmla="*/ 0 w 6436"/>
              <a:gd name="T1" fmla="*/ 0 h 5116"/>
              <a:gd name="T2" fmla="*/ 0 w 6436"/>
              <a:gd name="T3" fmla="*/ 0 h 5116"/>
              <a:gd name="T4" fmla="*/ 0 w 6436"/>
              <a:gd name="T5" fmla="*/ 0 h 5116"/>
              <a:gd name="T6" fmla="*/ 0 w 6436"/>
              <a:gd name="T7" fmla="*/ 0 h 5116"/>
              <a:gd name="T8" fmla="*/ 0 w 6436"/>
              <a:gd name="T9" fmla="*/ 0 h 5116"/>
              <a:gd name="T10" fmla="*/ 0 w 6436"/>
              <a:gd name="T11" fmla="*/ 0 h 5116"/>
              <a:gd name="T12" fmla="*/ 0 w 6436"/>
              <a:gd name="T13" fmla="*/ 0 h 5116"/>
              <a:gd name="T14" fmla="*/ 0 w 6436"/>
              <a:gd name="T15" fmla="*/ 0 h 5116"/>
              <a:gd name="T16" fmla="*/ 0 w 6436"/>
              <a:gd name="T17" fmla="*/ 0 h 5116"/>
              <a:gd name="T18" fmla="*/ 0 w 6436"/>
              <a:gd name="T19" fmla="*/ 0 h 5116"/>
              <a:gd name="T20" fmla="*/ 0 w 6436"/>
              <a:gd name="T21" fmla="*/ 0 h 5116"/>
              <a:gd name="T22" fmla="*/ 0 w 6436"/>
              <a:gd name="T23" fmla="*/ 0 h 5116"/>
              <a:gd name="T24" fmla="*/ 0 w 6436"/>
              <a:gd name="T25" fmla="*/ 0 h 5116"/>
              <a:gd name="T26" fmla="*/ 0 w 6436"/>
              <a:gd name="T27" fmla="*/ 0 h 5116"/>
              <a:gd name="T28" fmla="*/ 0 w 6436"/>
              <a:gd name="T29" fmla="*/ 0 h 5116"/>
              <a:gd name="T30" fmla="*/ 0 w 6436"/>
              <a:gd name="T31" fmla="*/ 0 h 5116"/>
              <a:gd name="T32" fmla="*/ 0 w 6436"/>
              <a:gd name="T33" fmla="*/ 0 h 5116"/>
              <a:gd name="T34" fmla="*/ 0 w 6436"/>
              <a:gd name="T35" fmla="*/ 0 h 5116"/>
              <a:gd name="T36" fmla="*/ 0 w 6436"/>
              <a:gd name="T37" fmla="*/ 0 h 5116"/>
              <a:gd name="T38" fmla="*/ 0 w 6436"/>
              <a:gd name="T39" fmla="*/ 0 h 5116"/>
              <a:gd name="T40" fmla="*/ 0 w 6436"/>
              <a:gd name="T41" fmla="*/ 0 h 5116"/>
              <a:gd name="T42" fmla="*/ 0 w 6436"/>
              <a:gd name="T43" fmla="*/ 0 h 5116"/>
              <a:gd name="T44" fmla="*/ 0 w 6436"/>
              <a:gd name="T45" fmla="*/ 0 h 5116"/>
              <a:gd name="T46" fmla="*/ 0 w 6436"/>
              <a:gd name="T47" fmla="*/ 0 h 5116"/>
              <a:gd name="T48" fmla="*/ 0 w 6436"/>
              <a:gd name="T49" fmla="*/ 0 h 5116"/>
              <a:gd name="T50" fmla="*/ 0 w 6436"/>
              <a:gd name="T51" fmla="*/ 0 h 5116"/>
              <a:gd name="T52" fmla="*/ 0 w 6436"/>
              <a:gd name="T53" fmla="*/ 0 h 5116"/>
              <a:gd name="T54" fmla="*/ 0 w 6436"/>
              <a:gd name="T55" fmla="*/ 0 h 5116"/>
              <a:gd name="T56" fmla="*/ 0 w 6436"/>
              <a:gd name="T57" fmla="*/ 0 h 5116"/>
              <a:gd name="T58" fmla="*/ 0 w 6436"/>
              <a:gd name="T59" fmla="*/ 0 h 5116"/>
              <a:gd name="T60" fmla="*/ 0 w 6436"/>
              <a:gd name="T61" fmla="*/ 0 h 5116"/>
              <a:gd name="T62" fmla="*/ 0 w 6436"/>
              <a:gd name="T63" fmla="*/ 0 h 5116"/>
              <a:gd name="T64" fmla="*/ 0 w 6436"/>
              <a:gd name="T65" fmla="*/ 0 h 5116"/>
              <a:gd name="T66" fmla="*/ 0 w 6436"/>
              <a:gd name="T67" fmla="*/ 0 h 5116"/>
              <a:gd name="T68" fmla="*/ 0 w 6436"/>
              <a:gd name="T69" fmla="*/ 0 h 5116"/>
              <a:gd name="T70" fmla="*/ 0 w 6436"/>
              <a:gd name="T71" fmla="*/ 0 h 5116"/>
              <a:gd name="T72" fmla="*/ 0 w 6436"/>
              <a:gd name="T73" fmla="*/ 0 h 5116"/>
              <a:gd name="T74" fmla="*/ 0 w 6436"/>
              <a:gd name="T75" fmla="*/ 0 h 5116"/>
              <a:gd name="T76" fmla="*/ 0 w 6436"/>
              <a:gd name="T77" fmla="*/ 0 h 5116"/>
              <a:gd name="T78" fmla="*/ 0 w 6436"/>
              <a:gd name="T79" fmla="*/ 0 h 5116"/>
              <a:gd name="T80" fmla="*/ 0 w 6436"/>
              <a:gd name="T81" fmla="*/ 0 h 5116"/>
              <a:gd name="T82" fmla="*/ 0 w 6436"/>
              <a:gd name="T83" fmla="*/ 0 h 5116"/>
              <a:gd name="T84" fmla="*/ 0 w 6436"/>
              <a:gd name="T85" fmla="*/ 0 h 5116"/>
              <a:gd name="T86" fmla="*/ 0 w 6436"/>
              <a:gd name="T87" fmla="*/ 0 h 5116"/>
              <a:gd name="T88" fmla="*/ 0 w 6436"/>
              <a:gd name="T89" fmla="*/ 0 h 5116"/>
              <a:gd name="T90" fmla="*/ 0 w 6436"/>
              <a:gd name="T91" fmla="*/ 0 h 5116"/>
              <a:gd name="T92" fmla="*/ 0 w 6436"/>
              <a:gd name="T93" fmla="*/ 0 h 5116"/>
              <a:gd name="T94" fmla="*/ 0 w 6436"/>
              <a:gd name="T95" fmla="*/ 0 h 5116"/>
              <a:gd name="T96" fmla="*/ 0 w 6436"/>
              <a:gd name="T97" fmla="*/ 0 h 5116"/>
              <a:gd name="T98" fmla="*/ 0 w 6436"/>
              <a:gd name="T99" fmla="*/ 0 h 511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6436"/>
              <a:gd name="T151" fmla="*/ 0 h 5116"/>
              <a:gd name="T152" fmla="*/ 6436 w 6436"/>
              <a:gd name="T153" fmla="*/ 5116 h 511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6436" h="5116">
                <a:moveTo>
                  <a:pt x="0" y="2565"/>
                </a:moveTo>
                <a:lnTo>
                  <a:pt x="75" y="2400"/>
                </a:lnTo>
                <a:lnTo>
                  <a:pt x="135" y="2235"/>
                </a:lnTo>
                <a:lnTo>
                  <a:pt x="195" y="2070"/>
                </a:lnTo>
                <a:lnTo>
                  <a:pt x="270" y="1920"/>
                </a:lnTo>
                <a:lnTo>
                  <a:pt x="330" y="1755"/>
                </a:lnTo>
                <a:lnTo>
                  <a:pt x="390" y="1605"/>
                </a:lnTo>
                <a:lnTo>
                  <a:pt x="465" y="1455"/>
                </a:lnTo>
                <a:lnTo>
                  <a:pt x="525" y="1320"/>
                </a:lnTo>
                <a:lnTo>
                  <a:pt x="585" y="1170"/>
                </a:lnTo>
                <a:lnTo>
                  <a:pt x="660" y="1035"/>
                </a:lnTo>
                <a:lnTo>
                  <a:pt x="720" y="915"/>
                </a:lnTo>
                <a:lnTo>
                  <a:pt x="780" y="795"/>
                </a:lnTo>
                <a:lnTo>
                  <a:pt x="855" y="675"/>
                </a:lnTo>
                <a:lnTo>
                  <a:pt x="915" y="570"/>
                </a:lnTo>
                <a:lnTo>
                  <a:pt x="975" y="480"/>
                </a:lnTo>
                <a:lnTo>
                  <a:pt x="1050" y="390"/>
                </a:lnTo>
                <a:lnTo>
                  <a:pt x="1110" y="300"/>
                </a:lnTo>
                <a:lnTo>
                  <a:pt x="1170" y="225"/>
                </a:lnTo>
                <a:lnTo>
                  <a:pt x="1245" y="165"/>
                </a:lnTo>
                <a:lnTo>
                  <a:pt x="1305" y="120"/>
                </a:lnTo>
                <a:lnTo>
                  <a:pt x="1365" y="75"/>
                </a:lnTo>
                <a:lnTo>
                  <a:pt x="1440" y="45"/>
                </a:lnTo>
                <a:lnTo>
                  <a:pt x="1500" y="15"/>
                </a:lnTo>
                <a:lnTo>
                  <a:pt x="1560" y="0"/>
                </a:lnTo>
                <a:lnTo>
                  <a:pt x="1635" y="0"/>
                </a:lnTo>
                <a:lnTo>
                  <a:pt x="1695" y="15"/>
                </a:lnTo>
                <a:lnTo>
                  <a:pt x="1755" y="30"/>
                </a:lnTo>
                <a:lnTo>
                  <a:pt x="1830" y="60"/>
                </a:lnTo>
                <a:lnTo>
                  <a:pt x="1890" y="90"/>
                </a:lnTo>
                <a:lnTo>
                  <a:pt x="1950" y="135"/>
                </a:lnTo>
                <a:lnTo>
                  <a:pt x="2025" y="195"/>
                </a:lnTo>
                <a:lnTo>
                  <a:pt x="2085" y="270"/>
                </a:lnTo>
                <a:lnTo>
                  <a:pt x="2145" y="345"/>
                </a:lnTo>
                <a:lnTo>
                  <a:pt x="2220" y="435"/>
                </a:lnTo>
                <a:lnTo>
                  <a:pt x="2280" y="525"/>
                </a:lnTo>
                <a:lnTo>
                  <a:pt x="2340" y="630"/>
                </a:lnTo>
                <a:lnTo>
                  <a:pt x="2415" y="735"/>
                </a:lnTo>
                <a:lnTo>
                  <a:pt x="2475" y="855"/>
                </a:lnTo>
                <a:lnTo>
                  <a:pt x="2535" y="975"/>
                </a:lnTo>
                <a:lnTo>
                  <a:pt x="2610" y="1110"/>
                </a:lnTo>
                <a:lnTo>
                  <a:pt x="2670" y="1245"/>
                </a:lnTo>
                <a:lnTo>
                  <a:pt x="2730" y="1380"/>
                </a:lnTo>
                <a:lnTo>
                  <a:pt x="2805" y="1530"/>
                </a:lnTo>
                <a:lnTo>
                  <a:pt x="2865" y="1680"/>
                </a:lnTo>
                <a:lnTo>
                  <a:pt x="2925" y="1830"/>
                </a:lnTo>
                <a:lnTo>
                  <a:pt x="3000" y="1995"/>
                </a:lnTo>
                <a:lnTo>
                  <a:pt x="3061" y="2160"/>
                </a:lnTo>
                <a:lnTo>
                  <a:pt x="3121" y="2310"/>
                </a:lnTo>
                <a:lnTo>
                  <a:pt x="3196" y="2475"/>
                </a:lnTo>
                <a:lnTo>
                  <a:pt x="3256" y="2640"/>
                </a:lnTo>
                <a:lnTo>
                  <a:pt x="3316" y="2806"/>
                </a:lnTo>
                <a:lnTo>
                  <a:pt x="3376" y="2956"/>
                </a:lnTo>
                <a:lnTo>
                  <a:pt x="3451" y="3121"/>
                </a:lnTo>
                <a:lnTo>
                  <a:pt x="3511" y="3286"/>
                </a:lnTo>
                <a:lnTo>
                  <a:pt x="3571" y="3436"/>
                </a:lnTo>
                <a:lnTo>
                  <a:pt x="3646" y="3586"/>
                </a:lnTo>
                <a:lnTo>
                  <a:pt x="3706" y="3736"/>
                </a:lnTo>
                <a:lnTo>
                  <a:pt x="3766" y="3871"/>
                </a:lnTo>
                <a:lnTo>
                  <a:pt x="3841" y="4006"/>
                </a:lnTo>
                <a:lnTo>
                  <a:pt x="3901" y="4141"/>
                </a:lnTo>
                <a:lnTo>
                  <a:pt x="3961" y="4261"/>
                </a:lnTo>
                <a:lnTo>
                  <a:pt x="4036" y="4381"/>
                </a:lnTo>
                <a:lnTo>
                  <a:pt x="4096" y="4486"/>
                </a:lnTo>
                <a:lnTo>
                  <a:pt x="4156" y="4591"/>
                </a:lnTo>
                <a:lnTo>
                  <a:pt x="4231" y="4681"/>
                </a:lnTo>
                <a:lnTo>
                  <a:pt x="4291" y="4771"/>
                </a:lnTo>
                <a:lnTo>
                  <a:pt x="4351" y="4846"/>
                </a:lnTo>
                <a:lnTo>
                  <a:pt x="4426" y="4921"/>
                </a:lnTo>
                <a:lnTo>
                  <a:pt x="4486" y="4981"/>
                </a:lnTo>
                <a:lnTo>
                  <a:pt x="4546" y="5026"/>
                </a:lnTo>
                <a:lnTo>
                  <a:pt x="4621" y="5056"/>
                </a:lnTo>
                <a:lnTo>
                  <a:pt x="4681" y="5086"/>
                </a:lnTo>
                <a:lnTo>
                  <a:pt x="4741" y="5101"/>
                </a:lnTo>
                <a:lnTo>
                  <a:pt x="4816" y="5116"/>
                </a:lnTo>
                <a:lnTo>
                  <a:pt x="4876" y="5116"/>
                </a:lnTo>
                <a:lnTo>
                  <a:pt x="4936" y="5101"/>
                </a:lnTo>
                <a:lnTo>
                  <a:pt x="5011" y="5071"/>
                </a:lnTo>
                <a:lnTo>
                  <a:pt x="5071" y="5041"/>
                </a:lnTo>
                <a:lnTo>
                  <a:pt x="5131" y="4996"/>
                </a:lnTo>
                <a:lnTo>
                  <a:pt x="5206" y="4951"/>
                </a:lnTo>
                <a:lnTo>
                  <a:pt x="5266" y="4891"/>
                </a:lnTo>
                <a:lnTo>
                  <a:pt x="5326" y="4816"/>
                </a:lnTo>
                <a:lnTo>
                  <a:pt x="5401" y="4726"/>
                </a:lnTo>
                <a:lnTo>
                  <a:pt x="5461" y="4636"/>
                </a:lnTo>
                <a:lnTo>
                  <a:pt x="5521" y="4546"/>
                </a:lnTo>
                <a:lnTo>
                  <a:pt x="5596" y="4441"/>
                </a:lnTo>
                <a:lnTo>
                  <a:pt x="5656" y="4321"/>
                </a:lnTo>
                <a:lnTo>
                  <a:pt x="5716" y="4201"/>
                </a:lnTo>
                <a:lnTo>
                  <a:pt x="5791" y="4081"/>
                </a:lnTo>
                <a:lnTo>
                  <a:pt x="5851" y="3946"/>
                </a:lnTo>
                <a:lnTo>
                  <a:pt x="5911" y="3796"/>
                </a:lnTo>
                <a:lnTo>
                  <a:pt x="5986" y="3661"/>
                </a:lnTo>
                <a:lnTo>
                  <a:pt x="6046" y="3511"/>
                </a:lnTo>
                <a:lnTo>
                  <a:pt x="6106" y="3361"/>
                </a:lnTo>
                <a:lnTo>
                  <a:pt x="6181" y="3196"/>
                </a:lnTo>
                <a:lnTo>
                  <a:pt x="6241" y="3046"/>
                </a:lnTo>
                <a:lnTo>
                  <a:pt x="6301" y="2881"/>
                </a:lnTo>
                <a:lnTo>
                  <a:pt x="6376" y="2716"/>
                </a:lnTo>
                <a:lnTo>
                  <a:pt x="6436" y="2565"/>
                </a:lnTo>
              </a:path>
            </a:pathLst>
          </a:custGeom>
          <a:solidFill>
            <a:srgbClr val="FFFF00">
              <a:alpha val="50195"/>
            </a:srgbClr>
          </a:solidFill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Freeform 25"/>
          <p:cNvSpPr>
            <a:spLocks/>
          </p:cNvSpPr>
          <p:nvPr/>
        </p:nvSpPr>
        <p:spPr bwMode="auto">
          <a:xfrm flipV="1">
            <a:off x="2353682" y="2898798"/>
            <a:ext cx="2438400" cy="609600"/>
          </a:xfrm>
          <a:custGeom>
            <a:avLst/>
            <a:gdLst>
              <a:gd name="T0" fmla="*/ 0 w 6436"/>
              <a:gd name="T1" fmla="*/ 0 h 5116"/>
              <a:gd name="T2" fmla="*/ 0 w 6436"/>
              <a:gd name="T3" fmla="*/ 0 h 5116"/>
              <a:gd name="T4" fmla="*/ 0 w 6436"/>
              <a:gd name="T5" fmla="*/ 0 h 5116"/>
              <a:gd name="T6" fmla="*/ 0 w 6436"/>
              <a:gd name="T7" fmla="*/ 0 h 5116"/>
              <a:gd name="T8" fmla="*/ 0 w 6436"/>
              <a:gd name="T9" fmla="*/ 0 h 5116"/>
              <a:gd name="T10" fmla="*/ 0 w 6436"/>
              <a:gd name="T11" fmla="*/ 0 h 5116"/>
              <a:gd name="T12" fmla="*/ 0 w 6436"/>
              <a:gd name="T13" fmla="*/ 0 h 5116"/>
              <a:gd name="T14" fmla="*/ 0 w 6436"/>
              <a:gd name="T15" fmla="*/ 0 h 5116"/>
              <a:gd name="T16" fmla="*/ 0 w 6436"/>
              <a:gd name="T17" fmla="*/ 0 h 5116"/>
              <a:gd name="T18" fmla="*/ 0 w 6436"/>
              <a:gd name="T19" fmla="*/ 0 h 5116"/>
              <a:gd name="T20" fmla="*/ 0 w 6436"/>
              <a:gd name="T21" fmla="*/ 0 h 5116"/>
              <a:gd name="T22" fmla="*/ 0 w 6436"/>
              <a:gd name="T23" fmla="*/ 0 h 5116"/>
              <a:gd name="T24" fmla="*/ 0 w 6436"/>
              <a:gd name="T25" fmla="*/ 0 h 5116"/>
              <a:gd name="T26" fmla="*/ 0 w 6436"/>
              <a:gd name="T27" fmla="*/ 0 h 5116"/>
              <a:gd name="T28" fmla="*/ 0 w 6436"/>
              <a:gd name="T29" fmla="*/ 0 h 5116"/>
              <a:gd name="T30" fmla="*/ 0 w 6436"/>
              <a:gd name="T31" fmla="*/ 0 h 5116"/>
              <a:gd name="T32" fmla="*/ 0 w 6436"/>
              <a:gd name="T33" fmla="*/ 0 h 5116"/>
              <a:gd name="T34" fmla="*/ 0 w 6436"/>
              <a:gd name="T35" fmla="*/ 0 h 5116"/>
              <a:gd name="T36" fmla="*/ 0 w 6436"/>
              <a:gd name="T37" fmla="*/ 0 h 5116"/>
              <a:gd name="T38" fmla="*/ 0 w 6436"/>
              <a:gd name="T39" fmla="*/ 0 h 5116"/>
              <a:gd name="T40" fmla="*/ 0 w 6436"/>
              <a:gd name="T41" fmla="*/ 0 h 5116"/>
              <a:gd name="T42" fmla="*/ 0 w 6436"/>
              <a:gd name="T43" fmla="*/ 0 h 5116"/>
              <a:gd name="T44" fmla="*/ 0 w 6436"/>
              <a:gd name="T45" fmla="*/ 0 h 5116"/>
              <a:gd name="T46" fmla="*/ 0 w 6436"/>
              <a:gd name="T47" fmla="*/ 0 h 5116"/>
              <a:gd name="T48" fmla="*/ 0 w 6436"/>
              <a:gd name="T49" fmla="*/ 0 h 5116"/>
              <a:gd name="T50" fmla="*/ 0 w 6436"/>
              <a:gd name="T51" fmla="*/ 0 h 5116"/>
              <a:gd name="T52" fmla="*/ 0 w 6436"/>
              <a:gd name="T53" fmla="*/ 0 h 5116"/>
              <a:gd name="T54" fmla="*/ 0 w 6436"/>
              <a:gd name="T55" fmla="*/ 0 h 5116"/>
              <a:gd name="T56" fmla="*/ 0 w 6436"/>
              <a:gd name="T57" fmla="*/ 0 h 5116"/>
              <a:gd name="T58" fmla="*/ 0 w 6436"/>
              <a:gd name="T59" fmla="*/ 0 h 5116"/>
              <a:gd name="T60" fmla="*/ 0 w 6436"/>
              <a:gd name="T61" fmla="*/ 0 h 5116"/>
              <a:gd name="T62" fmla="*/ 0 w 6436"/>
              <a:gd name="T63" fmla="*/ 0 h 5116"/>
              <a:gd name="T64" fmla="*/ 0 w 6436"/>
              <a:gd name="T65" fmla="*/ 0 h 5116"/>
              <a:gd name="T66" fmla="*/ 0 w 6436"/>
              <a:gd name="T67" fmla="*/ 0 h 5116"/>
              <a:gd name="T68" fmla="*/ 0 w 6436"/>
              <a:gd name="T69" fmla="*/ 0 h 5116"/>
              <a:gd name="T70" fmla="*/ 0 w 6436"/>
              <a:gd name="T71" fmla="*/ 0 h 5116"/>
              <a:gd name="T72" fmla="*/ 0 w 6436"/>
              <a:gd name="T73" fmla="*/ 0 h 5116"/>
              <a:gd name="T74" fmla="*/ 0 w 6436"/>
              <a:gd name="T75" fmla="*/ 0 h 5116"/>
              <a:gd name="T76" fmla="*/ 0 w 6436"/>
              <a:gd name="T77" fmla="*/ 0 h 5116"/>
              <a:gd name="T78" fmla="*/ 0 w 6436"/>
              <a:gd name="T79" fmla="*/ 0 h 5116"/>
              <a:gd name="T80" fmla="*/ 0 w 6436"/>
              <a:gd name="T81" fmla="*/ 0 h 5116"/>
              <a:gd name="T82" fmla="*/ 0 w 6436"/>
              <a:gd name="T83" fmla="*/ 0 h 5116"/>
              <a:gd name="T84" fmla="*/ 0 w 6436"/>
              <a:gd name="T85" fmla="*/ 0 h 5116"/>
              <a:gd name="T86" fmla="*/ 0 w 6436"/>
              <a:gd name="T87" fmla="*/ 0 h 5116"/>
              <a:gd name="T88" fmla="*/ 0 w 6436"/>
              <a:gd name="T89" fmla="*/ 0 h 5116"/>
              <a:gd name="T90" fmla="*/ 0 w 6436"/>
              <a:gd name="T91" fmla="*/ 0 h 5116"/>
              <a:gd name="T92" fmla="*/ 0 w 6436"/>
              <a:gd name="T93" fmla="*/ 0 h 5116"/>
              <a:gd name="T94" fmla="*/ 0 w 6436"/>
              <a:gd name="T95" fmla="*/ 0 h 5116"/>
              <a:gd name="T96" fmla="*/ 0 w 6436"/>
              <a:gd name="T97" fmla="*/ 0 h 5116"/>
              <a:gd name="T98" fmla="*/ 0 w 6436"/>
              <a:gd name="T99" fmla="*/ 0 h 511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6436"/>
              <a:gd name="T151" fmla="*/ 0 h 5116"/>
              <a:gd name="T152" fmla="*/ 6436 w 6436"/>
              <a:gd name="T153" fmla="*/ 5116 h 511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6436" h="5116">
                <a:moveTo>
                  <a:pt x="0" y="2565"/>
                </a:moveTo>
                <a:lnTo>
                  <a:pt x="75" y="2400"/>
                </a:lnTo>
                <a:lnTo>
                  <a:pt x="135" y="2235"/>
                </a:lnTo>
                <a:lnTo>
                  <a:pt x="195" y="2070"/>
                </a:lnTo>
                <a:lnTo>
                  <a:pt x="270" y="1920"/>
                </a:lnTo>
                <a:lnTo>
                  <a:pt x="330" y="1755"/>
                </a:lnTo>
                <a:lnTo>
                  <a:pt x="390" y="1605"/>
                </a:lnTo>
                <a:lnTo>
                  <a:pt x="465" y="1455"/>
                </a:lnTo>
                <a:lnTo>
                  <a:pt x="525" y="1320"/>
                </a:lnTo>
                <a:lnTo>
                  <a:pt x="585" y="1170"/>
                </a:lnTo>
                <a:lnTo>
                  <a:pt x="660" y="1035"/>
                </a:lnTo>
                <a:lnTo>
                  <a:pt x="720" y="915"/>
                </a:lnTo>
                <a:lnTo>
                  <a:pt x="780" y="795"/>
                </a:lnTo>
                <a:lnTo>
                  <a:pt x="855" y="675"/>
                </a:lnTo>
                <a:lnTo>
                  <a:pt x="915" y="570"/>
                </a:lnTo>
                <a:lnTo>
                  <a:pt x="975" y="480"/>
                </a:lnTo>
                <a:lnTo>
                  <a:pt x="1050" y="390"/>
                </a:lnTo>
                <a:lnTo>
                  <a:pt x="1110" y="300"/>
                </a:lnTo>
                <a:lnTo>
                  <a:pt x="1170" y="225"/>
                </a:lnTo>
                <a:lnTo>
                  <a:pt x="1245" y="165"/>
                </a:lnTo>
                <a:lnTo>
                  <a:pt x="1305" y="120"/>
                </a:lnTo>
                <a:lnTo>
                  <a:pt x="1365" y="75"/>
                </a:lnTo>
                <a:lnTo>
                  <a:pt x="1440" y="45"/>
                </a:lnTo>
                <a:lnTo>
                  <a:pt x="1500" y="15"/>
                </a:lnTo>
                <a:lnTo>
                  <a:pt x="1560" y="0"/>
                </a:lnTo>
                <a:lnTo>
                  <a:pt x="1635" y="0"/>
                </a:lnTo>
                <a:lnTo>
                  <a:pt x="1695" y="15"/>
                </a:lnTo>
                <a:lnTo>
                  <a:pt x="1755" y="30"/>
                </a:lnTo>
                <a:lnTo>
                  <a:pt x="1830" y="60"/>
                </a:lnTo>
                <a:lnTo>
                  <a:pt x="1890" y="90"/>
                </a:lnTo>
                <a:lnTo>
                  <a:pt x="1950" y="135"/>
                </a:lnTo>
                <a:lnTo>
                  <a:pt x="2025" y="195"/>
                </a:lnTo>
                <a:lnTo>
                  <a:pt x="2085" y="270"/>
                </a:lnTo>
                <a:lnTo>
                  <a:pt x="2145" y="345"/>
                </a:lnTo>
                <a:lnTo>
                  <a:pt x="2220" y="435"/>
                </a:lnTo>
                <a:lnTo>
                  <a:pt x="2280" y="525"/>
                </a:lnTo>
                <a:lnTo>
                  <a:pt x="2340" y="630"/>
                </a:lnTo>
                <a:lnTo>
                  <a:pt x="2415" y="735"/>
                </a:lnTo>
                <a:lnTo>
                  <a:pt x="2475" y="855"/>
                </a:lnTo>
                <a:lnTo>
                  <a:pt x="2535" y="975"/>
                </a:lnTo>
                <a:lnTo>
                  <a:pt x="2610" y="1110"/>
                </a:lnTo>
                <a:lnTo>
                  <a:pt x="2670" y="1245"/>
                </a:lnTo>
                <a:lnTo>
                  <a:pt x="2730" y="1380"/>
                </a:lnTo>
                <a:lnTo>
                  <a:pt x="2805" y="1530"/>
                </a:lnTo>
                <a:lnTo>
                  <a:pt x="2865" y="1680"/>
                </a:lnTo>
                <a:lnTo>
                  <a:pt x="2925" y="1830"/>
                </a:lnTo>
                <a:lnTo>
                  <a:pt x="3000" y="1995"/>
                </a:lnTo>
                <a:lnTo>
                  <a:pt x="3061" y="2160"/>
                </a:lnTo>
                <a:lnTo>
                  <a:pt x="3121" y="2310"/>
                </a:lnTo>
                <a:lnTo>
                  <a:pt x="3196" y="2475"/>
                </a:lnTo>
                <a:lnTo>
                  <a:pt x="3256" y="2640"/>
                </a:lnTo>
                <a:lnTo>
                  <a:pt x="3316" y="2806"/>
                </a:lnTo>
                <a:lnTo>
                  <a:pt x="3376" y="2956"/>
                </a:lnTo>
                <a:lnTo>
                  <a:pt x="3451" y="3121"/>
                </a:lnTo>
                <a:lnTo>
                  <a:pt x="3511" y="3286"/>
                </a:lnTo>
                <a:lnTo>
                  <a:pt x="3571" y="3436"/>
                </a:lnTo>
                <a:lnTo>
                  <a:pt x="3646" y="3586"/>
                </a:lnTo>
                <a:lnTo>
                  <a:pt x="3706" y="3736"/>
                </a:lnTo>
                <a:lnTo>
                  <a:pt x="3766" y="3871"/>
                </a:lnTo>
                <a:lnTo>
                  <a:pt x="3841" y="4006"/>
                </a:lnTo>
                <a:lnTo>
                  <a:pt x="3901" y="4141"/>
                </a:lnTo>
                <a:lnTo>
                  <a:pt x="3961" y="4261"/>
                </a:lnTo>
                <a:lnTo>
                  <a:pt x="4036" y="4381"/>
                </a:lnTo>
                <a:lnTo>
                  <a:pt x="4096" y="4486"/>
                </a:lnTo>
                <a:lnTo>
                  <a:pt x="4156" y="4591"/>
                </a:lnTo>
                <a:lnTo>
                  <a:pt x="4231" y="4681"/>
                </a:lnTo>
                <a:lnTo>
                  <a:pt x="4291" y="4771"/>
                </a:lnTo>
                <a:lnTo>
                  <a:pt x="4351" y="4846"/>
                </a:lnTo>
                <a:lnTo>
                  <a:pt x="4426" y="4921"/>
                </a:lnTo>
                <a:lnTo>
                  <a:pt x="4486" y="4981"/>
                </a:lnTo>
                <a:lnTo>
                  <a:pt x="4546" y="5026"/>
                </a:lnTo>
                <a:lnTo>
                  <a:pt x="4621" y="5056"/>
                </a:lnTo>
                <a:lnTo>
                  <a:pt x="4681" y="5086"/>
                </a:lnTo>
                <a:lnTo>
                  <a:pt x="4741" y="5101"/>
                </a:lnTo>
                <a:lnTo>
                  <a:pt x="4816" y="5116"/>
                </a:lnTo>
                <a:lnTo>
                  <a:pt x="4876" y="5116"/>
                </a:lnTo>
                <a:lnTo>
                  <a:pt x="4936" y="5101"/>
                </a:lnTo>
                <a:lnTo>
                  <a:pt x="5011" y="5071"/>
                </a:lnTo>
                <a:lnTo>
                  <a:pt x="5071" y="5041"/>
                </a:lnTo>
                <a:lnTo>
                  <a:pt x="5131" y="4996"/>
                </a:lnTo>
                <a:lnTo>
                  <a:pt x="5206" y="4951"/>
                </a:lnTo>
                <a:lnTo>
                  <a:pt x="5266" y="4891"/>
                </a:lnTo>
                <a:lnTo>
                  <a:pt x="5326" y="4816"/>
                </a:lnTo>
                <a:lnTo>
                  <a:pt x="5401" y="4726"/>
                </a:lnTo>
                <a:lnTo>
                  <a:pt x="5461" y="4636"/>
                </a:lnTo>
                <a:lnTo>
                  <a:pt x="5521" y="4546"/>
                </a:lnTo>
                <a:lnTo>
                  <a:pt x="5596" y="4441"/>
                </a:lnTo>
                <a:lnTo>
                  <a:pt x="5656" y="4321"/>
                </a:lnTo>
                <a:lnTo>
                  <a:pt x="5716" y="4201"/>
                </a:lnTo>
                <a:lnTo>
                  <a:pt x="5791" y="4081"/>
                </a:lnTo>
                <a:lnTo>
                  <a:pt x="5851" y="3946"/>
                </a:lnTo>
                <a:lnTo>
                  <a:pt x="5911" y="3796"/>
                </a:lnTo>
                <a:lnTo>
                  <a:pt x="5986" y="3661"/>
                </a:lnTo>
                <a:lnTo>
                  <a:pt x="6046" y="3511"/>
                </a:lnTo>
                <a:lnTo>
                  <a:pt x="6106" y="3361"/>
                </a:lnTo>
                <a:lnTo>
                  <a:pt x="6181" y="3196"/>
                </a:lnTo>
                <a:lnTo>
                  <a:pt x="6241" y="3046"/>
                </a:lnTo>
                <a:lnTo>
                  <a:pt x="6301" y="2881"/>
                </a:lnTo>
                <a:lnTo>
                  <a:pt x="6376" y="2716"/>
                </a:lnTo>
                <a:lnTo>
                  <a:pt x="6436" y="2565"/>
                </a:lnTo>
              </a:path>
            </a:pathLst>
          </a:custGeom>
          <a:solidFill>
            <a:srgbClr val="FFFF00">
              <a:alpha val="50195"/>
            </a:srgbClr>
          </a:solidFill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Line 42"/>
          <p:cNvSpPr>
            <a:spLocks noChangeShapeType="1"/>
          </p:cNvSpPr>
          <p:nvPr/>
        </p:nvSpPr>
        <p:spPr bwMode="auto">
          <a:xfrm flipH="1">
            <a:off x="7459082" y="3598885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7" name="Picture 6" descr="E:\Pictures\physics46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0692" y="195148"/>
            <a:ext cx="3308350" cy="237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2243662" y="4127447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9900"/>
                </a:solidFill>
              </a:rPr>
              <a:t>沿</a:t>
            </a:r>
            <a:r>
              <a:rPr lang="en-US" altLang="zh-CN" sz="2800" dirty="0">
                <a:solidFill>
                  <a:srgbClr val="009900"/>
                </a:solidFill>
              </a:rPr>
              <a:t>x </a:t>
            </a:r>
            <a:r>
              <a:rPr lang="zh-CN" altLang="en-US" sz="2800" dirty="0">
                <a:solidFill>
                  <a:srgbClr val="009900"/>
                </a:solidFill>
              </a:rPr>
              <a:t>轴正向传播的波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190945"/>
              </p:ext>
            </p:extLst>
          </p:nvPr>
        </p:nvGraphicFramePr>
        <p:xfrm>
          <a:off x="5934644" y="3749090"/>
          <a:ext cx="4207463" cy="119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1" name="公式" r:id="rId4" imgW="1473120" imgH="431640" progId="Equation.3">
                  <p:embed/>
                </p:oleObj>
              </mc:Choice>
              <mc:Fallback>
                <p:oleObj name="公式" r:id="rId4" imgW="1473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644" y="3749090"/>
                        <a:ext cx="4207463" cy="1195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1925772" y="4836457"/>
            <a:ext cx="3771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6600CC"/>
                </a:solidFill>
              </a:rPr>
              <a:t>沿</a:t>
            </a:r>
            <a:r>
              <a:rPr lang="en-US" altLang="zh-CN" sz="2800" dirty="0">
                <a:solidFill>
                  <a:srgbClr val="6600CC"/>
                </a:solidFill>
              </a:rPr>
              <a:t>x </a:t>
            </a:r>
            <a:r>
              <a:rPr lang="zh-CN" altLang="en-US" sz="2800" dirty="0">
                <a:solidFill>
                  <a:srgbClr val="6600CC"/>
                </a:solidFill>
              </a:rPr>
              <a:t>轴负向传播的波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97118"/>
              </p:ext>
            </p:extLst>
          </p:nvPr>
        </p:nvGraphicFramePr>
        <p:xfrm>
          <a:off x="5492408" y="4621727"/>
          <a:ext cx="3742716" cy="1120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2" name="公式" r:id="rId6" imgW="1485720" imgH="431640" progId="Equation.3">
                  <p:embed/>
                </p:oleObj>
              </mc:Choice>
              <mc:Fallback>
                <p:oleObj name="公式" r:id="rId6" imgW="1485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408" y="4621727"/>
                        <a:ext cx="3742716" cy="1120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1958176" y="5642328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C00000"/>
                </a:solidFill>
              </a:rPr>
              <a:t>合成波</a:t>
            </a: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240388"/>
              </p:ext>
            </p:extLst>
          </p:nvPr>
        </p:nvGraphicFramePr>
        <p:xfrm>
          <a:off x="3246661" y="5611413"/>
          <a:ext cx="5698677" cy="68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3" name="Equation" r:id="rId8" imgW="1647719" imgH="85839" progId="Equation.3">
                  <p:embed/>
                </p:oleObj>
              </mc:Choice>
              <mc:Fallback>
                <p:oleObj name="Equation" r:id="rId8" imgW="1647719" imgH="858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661" y="5611413"/>
                        <a:ext cx="5698677" cy="686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8851132" y="5721043"/>
            <a:ext cx="181686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rgbClr val="FF00FF"/>
                </a:solidFill>
              </a:rPr>
              <a:t>驻波方程</a:t>
            </a:r>
          </a:p>
        </p:txBody>
      </p:sp>
      <p:sp>
        <p:nvSpPr>
          <p:cNvPr id="35" name="Text Box 46"/>
          <p:cNvSpPr txBox="1">
            <a:spLocks noChangeArrowheads="1"/>
          </p:cNvSpPr>
          <p:nvPr/>
        </p:nvSpPr>
        <p:spPr bwMode="auto">
          <a:xfrm>
            <a:off x="2292582" y="6192354"/>
            <a:ext cx="829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CC3300"/>
                </a:solidFill>
              </a:rPr>
              <a:t>各质点均做简谐振动，但振幅随位置做周期性变化  </a:t>
            </a:r>
            <a:endParaRPr lang="en-US" altLang="zh-CN" sz="2800" dirty="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35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8" grpId="0"/>
      <p:bldP spid="30" grpId="0"/>
      <p:bldP spid="32" grpId="0"/>
      <p:bldP spid="34" grpId="0"/>
      <p:bldP spid="3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505885" y="410951"/>
            <a:ext cx="53887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009900"/>
                </a:solidFill>
              </a:rPr>
              <a:t>两端固定的张紧弦中产生的驻波</a:t>
            </a:r>
          </a:p>
        </p:txBody>
      </p:sp>
      <p:pic>
        <p:nvPicPr>
          <p:cNvPr id="3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0453" y="1128414"/>
            <a:ext cx="5820453" cy="1511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9" descr="深色下对角线"/>
          <p:cNvSpPr>
            <a:spLocks noChangeArrowheads="1"/>
          </p:cNvSpPr>
          <p:nvPr/>
        </p:nvSpPr>
        <p:spPr bwMode="auto">
          <a:xfrm>
            <a:off x="2746931" y="1128415"/>
            <a:ext cx="241276" cy="1342457"/>
          </a:xfrm>
          <a:prstGeom prst="rect">
            <a:avLst/>
          </a:prstGeom>
          <a:pattFill prst="dkDnDiag">
            <a:fgClr>
              <a:srgbClr val="0000FF"/>
            </a:fgClr>
            <a:bgClr>
              <a:schemeClr val="bg1"/>
            </a:bgClr>
          </a:patt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5" name="Rectangle 9" descr="深色下对角线"/>
          <p:cNvSpPr>
            <a:spLocks noChangeArrowheads="1"/>
          </p:cNvSpPr>
          <p:nvPr/>
        </p:nvSpPr>
        <p:spPr bwMode="auto">
          <a:xfrm>
            <a:off x="8398902" y="1212921"/>
            <a:ext cx="241276" cy="1342457"/>
          </a:xfrm>
          <a:prstGeom prst="rect">
            <a:avLst/>
          </a:prstGeom>
          <a:pattFill prst="dkDnDiag">
            <a:fgClr>
              <a:srgbClr val="0000FF"/>
            </a:fgClr>
            <a:bgClr>
              <a:schemeClr val="bg1"/>
            </a:bgClr>
          </a:patt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2670425" y="879799"/>
            <a:ext cx="6721476" cy="1365250"/>
            <a:chOff x="3334" y="3223"/>
            <a:chExt cx="4234" cy="860"/>
          </a:xfrm>
        </p:grpSpPr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3430" y="3264"/>
              <a:ext cx="3891" cy="819"/>
              <a:chOff x="3430" y="3264"/>
              <a:chExt cx="3891" cy="819"/>
            </a:xfrm>
          </p:grpSpPr>
          <p:sp>
            <p:nvSpPr>
              <p:cNvPr id="12" name="Text Box 3"/>
              <p:cNvSpPr txBox="1">
                <a:spLocks noChangeArrowheads="1"/>
              </p:cNvSpPr>
              <p:nvPr/>
            </p:nvSpPr>
            <p:spPr bwMode="auto">
              <a:xfrm>
                <a:off x="3504" y="3264"/>
                <a:ext cx="116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3" name="Line 8"/>
              <p:cNvSpPr>
                <a:spLocks noChangeShapeType="1"/>
              </p:cNvSpPr>
              <p:nvPr/>
            </p:nvSpPr>
            <p:spPr bwMode="auto">
              <a:xfrm>
                <a:off x="3430" y="3856"/>
                <a:ext cx="3891" cy="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 flipH="1" flipV="1">
                <a:off x="3534" y="3264"/>
                <a:ext cx="0" cy="8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3334" y="3223"/>
              <a:ext cx="4234" cy="860"/>
              <a:chOff x="3334" y="3223"/>
              <a:chExt cx="4234" cy="860"/>
            </a:xfrm>
          </p:grpSpPr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7348" y="3702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/>
                  <a:t>x</a:t>
                </a:r>
              </a:p>
            </p:txBody>
          </p:sp>
          <p:sp>
            <p:nvSpPr>
              <p:cNvPr id="10" name="Text Box 11"/>
              <p:cNvSpPr txBox="1">
                <a:spLocks noChangeArrowheads="1"/>
              </p:cNvSpPr>
              <p:nvPr/>
            </p:nvSpPr>
            <p:spPr bwMode="auto">
              <a:xfrm>
                <a:off x="3719" y="3223"/>
                <a:ext cx="208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/>
                  <a:t>y</a:t>
                </a:r>
              </a:p>
            </p:txBody>
          </p:sp>
          <p:sp>
            <p:nvSpPr>
              <p:cNvPr id="11" name="Text Box 18"/>
              <p:cNvSpPr txBox="1">
                <a:spLocks noChangeArrowheads="1"/>
              </p:cNvSpPr>
              <p:nvPr/>
            </p:nvSpPr>
            <p:spPr bwMode="auto">
              <a:xfrm>
                <a:off x="3334" y="3775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o</a:t>
                </a:r>
              </a:p>
            </p:txBody>
          </p:sp>
        </p:grpSp>
      </p:grpSp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873330"/>
              </p:ext>
            </p:extLst>
          </p:nvPr>
        </p:nvGraphicFramePr>
        <p:xfrm>
          <a:off x="2898768" y="3254270"/>
          <a:ext cx="2921585" cy="66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9" name="Equation" r:id="rId4" imgW="866780" imgH="104734" progId="Equation.3">
                  <p:embed/>
                </p:oleObj>
              </mc:Choice>
              <mc:Fallback>
                <p:oleObj name="Equation" r:id="rId4" imgW="866780" imgH="1047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68" y="3254270"/>
                        <a:ext cx="2921585" cy="667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255728"/>
              </p:ext>
            </p:extLst>
          </p:nvPr>
        </p:nvGraphicFramePr>
        <p:xfrm>
          <a:off x="3051857" y="4142472"/>
          <a:ext cx="1831611" cy="51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0" name="Equation" r:id="rId6" imgW="495341" imgH="57226" progId="Equation.3">
                  <p:embed/>
                </p:oleObj>
              </mc:Choice>
              <mc:Fallback>
                <p:oleObj name="Equation" r:id="rId6" imgW="495341" imgH="572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857" y="4142472"/>
                        <a:ext cx="1831611" cy="51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1950611" y="4344847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C000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9415"/>
              </p:ext>
            </p:extLst>
          </p:nvPr>
        </p:nvGraphicFramePr>
        <p:xfrm>
          <a:off x="3051858" y="2494863"/>
          <a:ext cx="5482121" cy="6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1" name="Equation" r:id="rId8" imgW="1647719" imgH="85839" progId="Equation.3">
                  <p:embed/>
                </p:oleObj>
              </mc:Choice>
              <mc:Fallback>
                <p:oleObj name="Equation" r:id="rId8" imgW="1647719" imgH="858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858" y="2494863"/>
                        <a:ext cx="5482121" cy="659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04420"/>
              </p:ext>
            </p:extLst>
          </p:nvPr>
        </p:nvGraphicFramePr>
        <p:xfrm>
          <a:off x="3264467" y="5014673"/>
          <a:ext cx="11795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2" name="公式" r:id="rId10" imgW="400052" imgH="295307" progId="Equation.3">
                  <p:embed/>
                </p:oleObj>
              </mc:Choice>
              <mc:Fallback>
                <p:oleObj name="公式" r:id="rId10" imgW="400052" imgH="295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467" y="5014673"/>
                        <a:ext cx="11795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113487"/>
              </p:ext>
            </p:extLst>
          </p:nvPr>
        </p:nvGraphicFramePr>
        <p:xfrm>
          <a:off x="6148806" y="4874105"/>
          <a:ext cx="41021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3" name="公式" r:id="rId12" imgW="1514368" imgH="266694" progId="Equation.3">
                  <p:embed/>
                </p:oleObj>
              </mc:Choice>
              <mc:Fallback>
                <p:oleObj name="公式" r:id="rId12" imgW="1514368" imgH="2666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806" y="4874105"/>
                        <a:ext cx="41021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8289245" y="5649345"/>
            <a:ext cx="1627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rgbClr val="FF0066"/>
                </a:solidFill>
              </a:rPr>
              <a:t>简正频率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244725" y="6113116"/>
            <a:ext cx="7626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6600CC"/>
                </a:solidFill>
              </a:rPr>
              <a:t>对应的驻波称为弦的</a:t>
            </a:r>
            <a:r>
              <a:rPr lang="zh-CN" altLang="en-US" sz="2800" dirty="0">
                <a:solidFill>
                  <a:srgbClr val="FF00FF"/>
                </a:solidFill>
              </a:rPr>
              <a:t>简正模</a:t>
            </a:r>
            <a:r>
              <a:rPr lang="zh-CN" altLang="en-US" sz="2800" dirty="0">
                <a:solidFill>
                  <a:srgbClr val="6600CC"/>
                </a:solidFill>
              </a:rPr>
              <a:t>或</a:t>
            </a:r>
            <a:r>
              <a:rPr lang="zh-CN" altLang="en-US" sz="2800" dirty="0">
                <a:solidFill>
                  <a:srgbClr val="FF00FF"/>
                </a:solidFill>
              </a:rPr>
              <a:t>固有振动</a:t>
            </a:r>
            <a:endParaRPr lang="en-US" altLang="zh-CN" sz="2800" dirty="0">
              <a:solidFill>
                <a:srgbClr val="FF00FF"/>
              </a:solidFill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39901"/>
              </p:ext>
            </p:extLst>
          </p:nvPr>
        </p:nvGraphicFramePr>
        <p:xfrm>
          <a:off x="6288802" y="4052069"/>
          <a:ext cx="1597828" cy="58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4" name="公式" r:id="rId14" imgW="438114" imgH="85839" progId="Equation.3">
                  <p:embed/>
                </p:oleObj>
              </mc:Choice>
              <mc:Fallback>
                <p:oleObj name="公式" r:id="rId14" imgW="438114" imgH="858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802" y="4052069"/>
                        <a:ext cx="1597828" cy="58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6"/>
          <p:cNvSpPr>
            <a:spLocks noChangeArrowheads="1"/>
          </p:cNvSpPr>
          <p:nvPr/>
        </p:nvSpPr>
        <p:spPr bwMode="auto">
          <a:xfrm>
            <a:off x="5156716" y="4344847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233704"/>
              </p:ext>
            </p:extLst>
          </p:nvPr>
        </p:nvGraphicFramePr>
        <p:xfrm>
          <a:off x="8207998" y="4068411"/>
          <a:ext cx="2209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5" name="公式" r:id="rId16" imgW="774364" imgH="203112" progId="Equation.3">
                  <p:embed/>
                </p:oleObj>
              </mc:Choice>
              <mc:Fallback>
                <p:oleObj name="公式" r:id="rId16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998" y="4068411"/>
                        <a:ext cx="2209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2347335" y="5360748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  <p:sp>
        <p:nvSpPr>
          <p:cNvPr id="27" name="AutoShape 6"/>
          <p:cNvSpPr>
            <a:spLocks noChangeArrowheads="1"/>
          </p:cNvSpPr>
          <p:nvPr/>
        </p:nvSpPr>
        <p:spPr bwMode="auto">
          <a:xfrm>
            <a:off x="4976403" y="5360748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9DF907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762000"/>
            <a:endParaRPr lang="zh-CN" altLang="zh-CN" sz="2800"/>
          </a:p>
        </p:txBody>
      </p:sp>
    </p:spTree>
    <p:extLst>
      <p:ext uri="{BB962C8B-B14F-4D97-AF65-F5344CB8AC3E}">
        <p14:creationId xmlns:p14="http://schemas.microsoft.com/office/powerpoint/2010/main" val="200643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  <p:bldP spid="17" grpId="0" animBg="1"/>
      <p:bldP spid="21" grpId="0"/>
      <p:bldP spid="22" grpId="0"/>
      <p:bldP spid="24" grpId="0" animBg="1"/>
      <p:bldP spid="26" grpId="0" animBg="1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621074" y="975344"/>
            <a:ext cx="46538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宋体" pitchFamily="2" charset="-122"/>
              </a:rPr>
              <a:t>爱因斯坦光量子假设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1905)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09316" y="1550795"/>
            <a:ext cx="583495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i="0" dirty="0">
                <a:latin typeface="宋体" panose="02010600030101010101" pitchFamily="2" charset="-122"/>
              </a:rPr>
              <a:t>为了解释光电效应，爱因斯坦假设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375213" y="2097430"/>
            <a:ext cx="77914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7363" indent="-487363">
              <a:defRPr/>
            </a:pPr>
            <a:r>
              <a:rPr lang="en-US" altLang="zh-CN" sz="2800" b="1" dirty="0"/>
              <a:t>(1) </a:t>
            </a:r>
            <a:r>
              <a:rPr lang="zh-CN" altLang="en-US" sz="2800" b="1" dirty="0">
                <a:solidFill>
                  <a:srgbClr val="FF00FF"/>
                </a:solidFill>
              </a:rPr>
              <a:t>光是由一颗一颗的光子（</a:t>
            </a:r>
            <a:r>
              <a:rPr lang="zh-CN" altLang="en-US" sz="2800" b="1" dirty="0">
                <a:solidFill>
                  <a:srgbClr val="008000"/>
                </a:solidFill>
                <a:latin typeface="宋体" pitchFamily="2" charset="-122"/>
              </a:rPr>
              <a:t>光量子</a:t>
            </a:r>
            <a:r>
              <a:rPr lang="zh-CN" altLang="en-US" sz="2800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itchFamily="2" charset="-122"/>
              </a:rPr>
              <a:t>）</a:t>
            </a:r>
            <a:r>
              <a:rPr lang="zh-CN" altLang="en-US" sz="2800" b="1" dirty="0">
                <a:solidFill>
                  <a:srgbClr val="FF00FF"/>
                </a:solidFill>
              </a:rPr>
              <a:t>组成。每个光子的能量与其频率成正比，即</a:t>
            </a: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117720"/>
              </p:ext>
            </p:extLst>
          </p:nvPr>
        </p:nvGraphicFramePr>
        <p:xfrm>
          <a:off x="8439647" y="2493952"/>
          <a:ext cx="1250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5" name="公式" r:id="rId3" imgW="419040" imgH="177480" progId="Equation.3">
                  <p:embed/>
                </p:oleObj>
              </mc:Choice>
              <mc:Fallback>
                <p:oleObj name="公式" r:id="rId3" imgW="419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647" y="2493952"/>
                        <a:ext cx="1250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2412882" y="3136095"/>
            <a:ext cx="7772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7850" indent="-5778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800" b="1" i="0" dirty="0">
                <a:solidFill>
                  <a:srgbClr val="6600FF"/>
                </a:solidFill>
              </a:rPr>
              <a:t>(2) </a:t>
            </a:r>
            <a:r>
              <a:rPr lang="zh-CN" altLang="en-US" sz="2800" b="1" i="0" dirty="0">
                <a:solidFill>
                  <a:srgbClr val="6600FF"/>
                </a:solidFill>
              </a:rPr>
              <a:t>一个光子只能整个地被电子吸收或放出。光量子具有“整体性”。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5461418" y="3997778"/>
            <a:ext cx="14192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i="0" dirty="0">
                <a:solidFill>
                  <a:srgbClr val="0070C0"/>
                </a:solidFill>
              </a:rPr>
              <a:t>质量：</a:t>
            </a: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699049"/>
              </p:ext>
            </p:extLst>
          </p:nvPr>
        </p:nvGraphicFramePr>
        <p:xfrm>
          <a:off x="6735832" y="3794907"/>
          <a:ext cx="24669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6" name="公式" r:id="rId5" imgW="825500" imgH="393700" progId="Equation.3">
                  <p:embed/>
                </p:oleObj>
              </mc:Choice>
              <mc:Fallback>
                <p:oleObj name="公式" r:id="rId5" imgW="825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832" y="3794907"/>
                        <a:ext cx="246697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2143987" y="4090184"/>
            <a:ext cx="18319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i="0" dirty="0">
                <a:solidFill>
                  <a:srgbClr val="009900"/>
                </a:solidFill>
              </a:rPr>
              <a:t>静质量：</a:t>
            </a:r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40293"/>
              </p:ext>
            </p:extLst>
          </p:nvPr>
        </p:nvGraphicFramePr>
        <p:xfrm>
          <a:off x="3728266" y="4002723"/>
          <a:ext cx="132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7" name="公式" r:id="rId7" imgW="444307" imgH="228501" progId="Equation.3">
                  <p:embed/>
                </p:oleObj>
              </mc:Choice>
              <mc:Fallback>
                <p:oleObj name="公式" r:id="rId7" imgW="44430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266" y="4002723"/>
                        <a:ext cx="1325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412883" y="4936105"/>
            <a:ext cx="1420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i="0" dirty="0">
                <a:solidFill>
                  <a:srgbClr val="CC3300"/>
                </a:solidFill>
              </a:rPr>
              <a:t>能量：</a:t>
            </a: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3123289" y="5877606"/>
            <a:ext cx="1419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i="0" dirty="0">
                <a:solidFill>
                  <a:srgbClr val="CC00FF"/>
                </a:solidFill>
              </a:rPr>
              <a:t>动量：</a:t>
            </a:r>
          </a:p>
        </p:txBody>
      </p:sp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8617"/>
              </p:ext>
            </p:extLst>
          </p:nvPr>
        </p:nvGraphicFramePr>
        <p:xfrm>
          <a:off x="4782761" y="5555151"/>
          <a:ext cx="2776537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8" name="公式" r:id="rId9" imgW="774364" imgH="393529" progId="Equation.3">
                  <p:embed/>
                </p:oleObj>
              </mc:Choice>
              <mc:Fallback>
                <p:oleObj name="公式" r:id="rId9" imgW="77436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761" y="5555151"/>
                        <a:ext cx="2776537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04811"/>
              </p:ext>
            </p:extLst>
          </p:nvPr>
        </p:nvGraphicFramePr>
        <p:xfrm>
          <a:off x="4157123" y="4910705"/>
          <a:ext cx="2309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9" name="公式" r:id="rId11" imgW="774364" imgH="203112" progId="Equation.3">
                  <p:embed/>
                </p:oleObj>
              </mc:Choice>
              <mc:Fallback>
                <p:oleObj name="公式" r:id="rId11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123" y="4910705"/>
                        <a:ext cx="23098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96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 advAuto="0"/>
      <p:bldP spid="4" grpId="0" build="p" autoUpdateAnimBg="0"/>
      <p:bldP spid="5" grpId="0" build="p" autoUpdateAnimBg="0"/>
      <p:bldP spid="21" grpId="0" build="p" autoUpdateAnimBg="0"/>
      <p:bldP spid="22" grpId="0"/>
      <p:bldP spid="24" grpId="0"/>
      <p:bldP spid="26" grpId="0"/>
      <p:bldP spid="2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5187" y="188117"/>
            <a:ext cx="6124576" cy="958850"/>
            <a:chOff x="433" y="423"/>
            <a:chExt cx="3858" cy="604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1414958"/>
                </p:ext>
              </p:extLst>
            </p:nvPr>
          </p:nvGraphicFramePr>
          <p:xfrm>
            <a:off x="2427" y="423"/>
            <a:ext cx="1864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89" name="公式" r:id="rId3" imgW="1130040" imgH="393480" progId="Equation.3">
                    <p:embed/>
                  </p:oleObj>
                </mc:Choice>
                <mc:Fallback>
                  <p:oleObj name="公式" r:id="rId3" imgW="1130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423"/>
                          <a:ext cx="1864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433" y="423"/>
              <a:ext cx="1728" cy="604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/>
                <a:t>  </a:t>
              </a:r>
              <a:r>
                <a:rPr lang="zh-CN" altLang="en-US" sz="2800" b="1" dirty="0"/>
                <a:t>两端</a:t>
              </a:r>
              <a:r>
                <a:rPr lang="zh-CN" altLang="en-US" sz="2800" b="1" dirty="0">
                  <a:solidFill>
                    <a:srgbClr val="CC0000"/>
                  </a:solidFill>
                </a:rPr>
                <a:t>固定</a:t>
              </a:r>
              <a:r>
                <a:rPr lang="zh-CN" altLang="en-US" sz="2800" b="1" dirty="0"/>
                <a:t>的弦振动的简正模式</a:t>
              </a:r>
            </a:p>
          </p:txBody>
        </p:sp>
      </p:grp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1981200" y="1340768"/>
            <a:ext cx="6635080" cy="5060032"/>
            <a:chOff x="288" y="1680"/>
            <a:chExt cx="2640" cy="2352"/>
          </a:xfrm>
        </p:grpSpPr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288" y="1680"/>
              <a:ext cx="2640" cy="235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7" name="Rectangle 9" descr="深色下对角线"/>
            <p:cNvSpPr>
              <a:spLocks noChangeArrowheads="1"/>
            </p:cNvSpPr>
            <p:nvPr/>
          </p:nvSpPr>
          <p:spPr bwMode="auto">
            <a:xfrm>
              <a:off x="432" y="1776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8" name="Rectangle 10" descr="深色下对角线"/>
            <p:cNvSpPr>
              <a:spLocks noChangeArrowheads="1"/>
            </p:cNvSpPr>
            <p:nvPr/>
          </p:nvSpPr>
          <p:spPr bwMode="auto">
            <a:xfrm>
              <a:off x="2016" y="1776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528" y="2064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10" name="Rectangle 12" descr="深色下对角线"/>
            <p:cNvSpPr>
              <a:spLocks noChangeArrowheads="1"/>
            </p:cNvSpPr>
            <p:nvPr/>
          </p:nvSpPr>
          <p:spPr bwMode="auto">
            <a:xfrm>
              <a:off x="432" y="2544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11" name="Rectangle 13" descr="深色下对角线"/>
            <p:cNvSpPr>
              <a:spLocks noChangeArrowheads="1"/>
            </p:cNvSpPr>
            <p:nvPr/>
          </p:nvSpPr>
          <p:spPr bwMode="auto">
            <a:xfrm>
              <a:off x="2016" y="2544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12" name="Rectangle 14" descr="深色下对角线"/>
            <p:cNvSpPr>
              <a:spLocks noChangeArrowheads="1"/>
            </p:cNvSpPr>
            <p:nvPr/>
          </p:nvSpPr>
          <p:spPr bwMode="auto">
            <a:xfrm>
              <a:off x="432" y="3312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13" name="Rectangle 15" descr="深色下对角线"/>
            <p:cNvSpPr>
              <a:spLocks noChangeArrowheads="1"/>
            </p:cNvSpPr>
            <p:nvPr/>
          </p:nvSpPr>
          <p:spPr bwMode="auto">
            <a:xfrm>
              <a:off x="2016" y="3312"/>
              <a:ext cx="96" cy="624"/>
            </a:xfrm>
            <a:prstGeom prst="rect">
              <a:avLst/>
            </a:prstGeom>
            <a:pattFill prst="dkDnDiag">
              <a:fgClr>
                <a:srgbClr val="00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528" y="360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 i="0"/>
            </a:p>
          </p:txBody>
        </p:sp>
        <p:graphicFrame>
          <p:nvGraphicFramePr>
            <p:cNvPr id="1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8738694"/>
                </p:ext>
              </p:extLst>
            </p:nvPr>
          </p:nvGraphicFramePr>
          <p:xfrm>
            <a:off x="2307" y="1800"/>
            <a:ext cx="506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90" name="公式" r:id="rId5" imgW="342720" imgH="393480" progId="Equation.3">
                    <p:embed/>
                  </p:oleObj>
                </mc:Choice>
                <mc:Fallback>
                  <p:oleObj name="公式" r:id="rId5" imgW="3427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7" y="1800"/>
                          <a:ext cx="506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400899"/>
                </p:ext>
              </p:extLst>
            </p:nvPr>
          </p:nvGraphicFramePr>
          <p:xfrm>
            <a:off x="2212" y="2592"/>
            <a:ext cx="590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91" name="公式" r:id="rId7" imgW="431640" imgH="393480" progId="Equation.3">
                    <p:embed/>
                  </p:oleObj>
                </mc:Choice>
                <mc:Fallback>
                  <p:oleObj name="公式" r:id="rId7" imgW="4316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2592"/>
                          <a:ext cx="590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2360498"/>
                </p:ext>
              </p:extLst>
            </p:nvPr>
          </p:nvGraphicFramePr>
          <p:xfrm>
            <a:off x="2212" y="3339"/>
            <a:ext cx="612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92" name="公式" r:id="rId9" imgW="419040" imgH="393480" progId="Equation.3">
                    <p:embed/>
                  </p:oleObj>
                </mc:Choice>
                <mc:Fallback>
                  <p:oleObj name="公式" r:id="rId9" imgW="419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3339"/>
                          <a:ext cx="612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20"/>
            <p:cNvSpPr>
              <a:spLocks/>
            </p:cNvSpPr>
            <p:nvPr/>
          </p:nvSpPr>
          <p:spPr bwMode="auto">
            <a:xfrm>
              <a:off x="528" y="1832"/>
              <a:ext cx="1488" cy="232"/>
            </a:xfrm>
            <a:custGeom>
              <a:avLst/>
              <a:gdLst>
                <a:gd name="T0" fmla="*/ 0 w 864"/>
                <a:gd name="T1" fmla="*/ 6 h 477"/>
                <a:gd name="T2" fmla="*/ 4802 w 864"/>
                <a:gd name="T3" fmla="*/ 2 h 477"/>
                <a:gd name="T4" fmla="*/ 11269 w 864"/>
                <a:gd name="T5" fmla="*/ 0 h 477"/>
                <a:gd name="T6" fmla="*/ 17746 w 864"/>
                <a:gd name="T7" fmla="*/ 2 h 477"/>
                <a:gd name="T8" fmla="*/ 22547 w 864"/>
                <a:gd name="T9" fmla="*/ 6 h 4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477"/>
                <a:gd name="T17" fmla="*/ 864 w 864"/>
                <a:gd name="T18" fmla="*/ 477 h 4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477">
                  <a:moveTo>
                    <a:pt x="0" y="477"/>
                  </a:moveTo>
                  <a:cubicBezTo>
                    <a:pt x="31" y="424"/>
                    <a:pt x="112" y="236"/>
                    <a:pt x="184" y="157"/>
                  </a:cubicBezTo>
                  <a:cubicBezTo>
                    <a:pt x="256" y="78"/>
                    <a:pt x="349" y="0"/>
                    <a:pt x="432" y="0"/>
                  </a:cubicBezTo>
                  <a:cubicBezTo>
                    <a:pt x="515" y="0"/>
                    <a:pt x="608" y="78"/>
                    <a:pt x="680" y="157"/>
                  </a:cubicBezTo>
                  <a:cubicBezTo>
                    <a:pt x="752" y="236"/>
                    <a:pt x="826" y="410"/>
                    <a:pt x="864" y="477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 i="0"/>
            </a:p>
          </p:txBody>
        </p:sp>
        <p:sp>
          <p:nvSpPr>
            <p:cNvPr id="19" name="Freeform 21"/>
            <p:cNvSpPr>
              <a:spLocks/>
            </p:cNvSpPr>
            <p:nvPr/>
          </p:nvSpPr>
          <p:spPr bwMode="auto">
            <a:xfrm flipV="1">
              <a:off x="528" y="2064"/>
              <a:ext cx="1488" cy="240"/>
            </a:xfrm>
            <a:custGeom>
              <a:avLst/>
              <a:gdLst>
                <a:gd name="T0" fmla="*/ 0 w 864"/>
                <a:gd name="T1" fmla="*/ 8 h 477"/>
                <a:gd name="T2" fmla="*/ 4802 w 864"/>
                <a:gd name="T3" fmla="*/ 3 h 477"/>
                <a:gd name="T4" fmla="*/ 11269 w 864"/>
                <a:gd name="T5" fmla="*/ 0 h 477"/>
                <a:gd name="T6" fmla="*/ 17746 w 864"/>
                <a:gd name="T7" fmla="*/ 3 h 477"/>
                <a:gd name="T8" fmla="*/ 22547 w 864"/>
                <a:gd name="T9" fmla="*/ 8 h 4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477"/>
                <a:gd name="T17" fmla="*/ 864 w 864"/>
                <a:gd name="T18" fmla="*/ 477 h 4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477">
                  <a:moveTo>
                    <a:pt x="0" y="477"/>
                  </a:moveTo>
                  <a:cubicBezTo>
                    <a:pt x="31" y="424"/>
                    <a:pt x="112" y="236"/>
                    <a:pt x="184" y="157"/>
                  </a:cubicBezTo>
                  <a:cubicBezTo>
                    <a:pt x="256" y="78"/>
                    <a:pt x="349" y="0"/>
                    <a:pt x="432" y="0"/>
                  </a:cubicBezTo>
                  <a:cubicBezTo>
                    <a:pt x="515" y="0"/>
                    <a:pt x="608" y="78"/>
                    <a:pt x="680" y="157"/>
                  </a:cubicBezTo>
                  <a:cubicBezTo>
                    <a:pt x="752" y="236"/>
                    <a:pt x="826" y="410"/>
                    <a:pt x="864" y="477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 i="0"/>
            </a:p>
          </p:txBody>
        </p:sp>
        <p:grpSp>
          <p:nvGrpSpPr>
            <p:cNvPr id="20" name="Group 22"/>
            <p:cNvGrpSpPr>
              <a:grpSpLocks/>
            </p:cNvGrpSpPr>
            <p:nvPr/>
          </p:nvGrpSpPr>
          <p:grpSpPr bwMode="auto">
            <a:xfrm>
              <a:off x="528" y="2592"/>
              <a:ext cx="1488" cy="480"/>
              <a:chOff x="528" y="2592"/>
              <a:chExt cx="1488" cy="480"/>
            </a:xfrm>
          </p:grpSpPr>
          <p:sp>
            <p:nvSpPr>
              <p:cNvPr id="27" name="Line 23"/>
              <p:cNvSpPr>
                <a:spLocks noChangeShapeType="1"/>
              </p:cNvSpPr>
              <p:nvPr/>
            </p:nvSpPr>
            <p:spPr bwMode="auto">
              <a:xfrm>
                <a:off x="528" y="2832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 i="0"/>
              </a:p>
            </p:txBody>
          </p:sp>
          <p:sp>
            <p:nvSpPr>
              <p:cNvPr id="28" name="Freeform 24"/>
              <p:cNvSpPr>
                <a:spLocks/>
              </p:cNvSpPr>
              <p:nvPr/>
            </p:nvSpPr>
            <p:spPr bwMode="auto">
              <a:xfrm>
                <a:off x="528" y="2592"/>
                <a:ext cx="1488" cy="480"/>
              </a:xfrm>
              <a:custGeom>
                <a:avLst/>
                <a:gdLst>
                  <a:gd name="T0" fmla="*/ 0 w 1735"/>
                  <a:gd name="T1" fmla="*/ 7 h 973"/>
                  <a:gd name="T2" fmla="*/ 70 w 1735"/>
                  <a:gd name="T3" fmla="*/ 2 h 973"/>
                  <a:gd name="T4" fmla="*/ 177 w 1735"/>
                  <a:gd name="T5" fmla="*/ 0 h 973"/>
                  <a:gd name="T6" fmla="*/ 281 w 1735"/>
                  <a:gd name="T7" fmla="*/ 3 h 973"/>
                  <a:gd name="T8" fmla="*/ 347 w 1735"/>
                  <a:gd name="T9" fmla="*/ 7 h 973"/>
                  <a:gd name="T10" fmla="*/ 413 w 1735"/>
                  <a:gd name="T11" fmla="*/ 11 h 973"/>
                  <a:gd name="T12" fmla="*/ 521 w 1735"/>
                  <a:gd name="T13" fmla="*/ 14 h 973"/>
                  <a:gd name="T14" fmla="*/ 624 w 1735"/>
                  <a:gd name="T15" fmla="*/ 11 h 973"/>
                  <a:gd name="T16" fmla="*/ 690 w 1735"/>
                  <a:gd name="T17" fmla="*/ 7 h 9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5"/>
                  <a:gd name="T28" fmla="*/ 0 h 973"/>
                  <a:gd name="T29" fmla="*/ 1735 w 1735"/>
                  <a:gd name="T30" fmla="*/ 973 h 9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5" h="973">
                    <a:moveTo>
                      <a:pt x="0" y="487"/>
                    </a:moveTo>
                    <a:cubicBezTo>
                      <a:pt x="30" y="436"/>
                      <a:pt x="104" y="262"/>
                      <a:pt x="178" y="182"/>
                    </a:cubicBezTo>
                    <a:cubicBezTo>
                      <a:pt x="252" y="102"/>
                      <a:pt x="356" y="0"/>
                      <a:pt x="444" y="4"/>
                    </a:cubicBezTo>
                    <a:cubicBezTo>
                      <a:pt x="532" y="8"/>
                      <a:pt x="635" y="122"/>
                      <a:pt x="706" y="203"/>
                    </a:cubicBezTo>
                    <a:cubicBezTo>
                      <a:pt x="777" y="284"/>
                      <a:pt x="816" y="396"/>
                      <a:pt x="871" y="491"/>
                    </a:cubicBezTo>
                    <a:cubicBezTo>
                      <a:pt x="926" y="586"/>
                      <a:pt x="962" y="692"/>
                      <a:pt x="1035" y="772"/>
                    </a:cubicBezTo>
                    <a:cubicBezTo>
                      <a:pt x="1108" y="852"/>
                      <a:pt x="1221" y="969"/>
                      <a:pt x="1310" y="971"/>
                    </a:cubicBezTo>
                    <a:cubicBezTo>
                      <a:pt x="1399" y="973"/>
                      <a:pt x="1499" y="867"/>
                      <a:pt x="1570" y="786"/>
                    </a:cubicBezTo>
                    <a:cubicBezTo>
                      <a:pt x="1641" y="705"/>
                      <a:pt x="1701" y="547"/>
                      <a:pt x="1735" y="484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 i="0"/>
              </a:p>
            </p:txBody>
          </p:sp>
          <p:sp>
            <p:nvSpPr>
              <p:cNvPr id="29" name="Freeform 25"/>
              <p:cNvSpPr>
                <a:spLocks/>
              </p:cNvSpPr>
              <p:nvPr/>
            </p:nvSpPr>
            <p:spPr bwMode="auto">
              <a:xfrm flipV="1">
                <a:off x="528" y="2592"/>
                <a:ext cx="1488" cy="480"/>
              </a:xfrm>
              <a:custGeom>
                <a:avLst/>
                <a:gdLst>
                  <a:gd name="T0" fmla="*/ 0 w 1735"/>
                  <a:gd name="T1" fmla="*/ 7 h 973"/>
                  <a:gd name="T2" fmla="*/ 70 w 1735"/>
                  <a:gd name="T3" fmla="*/ 2 h 973"/>
                  <a:gd name="T4" fmla="*/ 177 w 1735"/>
                  <a:gd name="T5" fmla="*/ 0 h 973"/>
                  <a:gd name="T6" fmla="*/ 281 w 1735"/>
                  <a:gd name="T7" fmla="*/ 3 h 973"/>
                  <a:gd name="T8" fmla="*/ 347 w 1735"/>
                  <a:gd name="T9" fmla="*/ 7 h 973"/>
                  <a:gd name="T10" fmla="*/ 413 w 1735"/>
                  <a:gd name="T11" fmla="*/ 11 h 973"/>
                  <a:gd name="T12" fmla="*/ 521 w 1735"/>
                  <a:gd name="T13" fmla="*/ 14 h 973"/>
                  <a:gd name="T14" fmla="*/ 624 w 1735"/>
                  <a:gd name="T15" fmla="*/ 11 h 973"/>
                  <a:gd name="T16" fmla="*/ 690 w 1735"/>
                  <a:gd name="T17" fmla="*/ 7 h 9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5"/>
                  <a:gd name="T28" fmla="*/ 0 h 973"/>
                  <a:gd name="T29" fmla="*/ 1735 w 1735"/>
                  <a:gd name="T30" fmla="*/ 973 h 9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5" h="973">
                    <a:moveTo>
                      <a:pt x="0" y="487"/>
                    </a:moveTo>
                    <a:cubicBezTo>
                      <a:pt x="30" y="436"/>
                      <a:pt x="104" y="262"/>
                      <a:pt x="178" y="182"/>
                    </a:cubicBezTo>
                    <a:cubicBezTo>
                      <a:pt x="252" y="102"/>
                      <a:pt x="356" y="0"/>
                      <a:pt x="444" y="4"/>
                    </a:cubicBezTo>
                    <a:cubicBezTo>
                      <a:pt x="532" y="8"/>
                      <a:pt x="635" y="122"/>
                      <a:pt x="706" y="203"/>
                    </a:cubicBezTo>
                    <a:cubicBezTo>
                      <a:pt x="777" y="284"/>
                      <a:pt x="816" y="396"/>
                      <a:pt x="871" y="491"/>
                    </a:cubicBezTo>
                    <a:cubicBezTo>
                      <a:pt x="926" y="586"/>
                      <a:pt x="962" y="692"/>
                      <a:pt x="1035" y="772"/>
                    </a:cubicBezTo>
                    <a:cubicBezTo>
                      <a:pt x="1108" y="852"/>
                      <a:pt x="1221" y="969"/>
                      <a:pt x="1310" y="971"/>
                    </a:cubicBezTo>
                    <a:cubicBezTo>
                      <a:pt x="1399" y="973"/>
                      <a:pt x="1499" y="867"/>
                      <a:pt x="1570" y="786"/>
                    </a:cubicBezTo>
                    <a:cubicBezTo>
                      <a:pt x="1641" y="705"/>
                      <a:pt x="1701" y="547"/>
                      <a:pt x="1735" y="484"/>
                    </a:cubicBezTo>
                  </a:path>
                </a:pathLst>
              </a:custGeom>
              <a:noFill/>
              <a:ln w="3810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 i="0"/>
              </a:p>
            </p:txBody>
          </p:sp>
        </p:grpSp>
        <p:grpSp>
          <p:nvGrpSpPr>
            <p:cNvPr id="21" name="Group 26"/>
            <p:cNvGrpSpPr>
              <a:grpSpLocks/>
            </p:cNvGrpSpPr>
            <p:nvPr/>
          </p:nvGrpSpPr>
          <p:grpSpPr bwMode="auto">
            <a:xfrm>
              <a:off x="528" y="3312"/>
              <a:ext cx="1488" cy="576"/>
              <a:chOff x="0" y="2880"/>
              <a:chExt cx="2592" cy="960"/>
            </a:xfrm>
          </p:grpSpPr>
          <p:sp>
            <p:nvSpPr>
              <p:cNvPr id="25" name="Freeform 27"/>
              <p:cNvSpPr>
                <a:spLocks/>
              </p:cNvSpPr>
              <p:nvPr/>
            </p:nvSpPr>
            <p:spPr bwMode="auto">
              <a:xfrm>
                <a:off x="1728" y="2880"/>
                <a:ext cx="864" cy="477"/>
              </a:xfrm>
              <a:custGeom>
                <a:avLst/>
                <a:gdLst>
                  <a:gd name="T0" fmla="*/ 0 w 864"/>
                  <a:gd name="T1" fmla="*/ 477 h 477"/>
                  <a:gd name="T2" fmla="*/ 184 w 864"/>
                  <a:gd name="T3" fmla="*/ 157 h 477"/>
                  <a:gd name="T4" fmla="*/ 432 w 864"/>
                  <a:gd name="T5" fmla="*/ 0 h 477"/>
                  <a:gd name="T6" fmla="*/ 680 w 864"/>
                  <a:gd name="T7" fmla="*/ 157 h 477"/>
                  <a:gd name="T8" fmla="*/ 864 w 864"/>
                  <a:gd name="T9" fmla="*/ 477 h 4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4"/>
                  <a:gd name="T16" fmla="*/ 0 h 477"/>
                  <a:gd name="T17" fmla="*/ 864 w 864"/>
                  <a:gd name="T18" fmla="*/ 477 h 4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4" h="477">
                    <a:moveTo>
                      <a:pt x="0" y="477"/>
                    </a:moveTo>
                    <a:cubicBezTo>
                      <a:pt x="31" y="424"/>
                      <a:pt x="112" y="236"/>
                      <a:pt x="184" y="157"/>
                    </a:cubicBezTo>
                    <a:cubicBezTo>
                      <a:pt x="256" y="78"/>
                      <a:pt x="349" y="0"/>
                      <a:pt x="432" y="0"/>
                    </a:cubicBezTo>
                    <a:cubicBezTo>
                      <a:pt x="515" y="0"/>
                      <a:pt x="608" y="78"/>
                      <a:pt x="680" y="157"/>
                    </a:cubicBezTo>
                    <a:cubicBezTo>
                      <a:pt x="752" y="236"/>
                      <a:pt x="826" y="410"/>
                      <a:pt x="864" y="477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 i="0"/>
              </a:p>
            </p:txBody>
          </p:sp>
          <p:sp>
            <p:nvSpPr>
              <p:cNvPr id="26" name="Freeform 28"/>
              <p:cNvSpPr>
                <a:spLocks/>
              </p:cNvSpPr>
              <p:nvPr/>
            </p:nvSpPr>
            <p:spPr bwMode="auto">
              <a:xfrm>
                <a:off x="0" y="2880"/>
                <a:ext cx="1728" cy="960"/>
              </a:xfrm>
              <a:custGeom>
                <a:avLst/>
                <a:gdLst>
                  <a:gd name="T0" fmla="*/ 0 w 1735"/>
                  <a:gd name="T1" fmla="*/ 450 h 973"/>
                  <a:gd name="T2" fmla="*/ 172 w 1735"/>
                  <a:gd name="T3" fmla="*/ 170 h 973"/>
                  <a:gd name="T4" fmla="*/ 432 w 1735"/>
                  <a:gd name="T5" fmla="*/ 4 h 973"/>
                  <a:gd name="T6" fmla="*/ 688 w 1735"/>
                  <a:gd name="T7" fmla="*/ 185 h 973"/>
                  <a:gd name="T8" fmla="*/ 852 w 1735"/>
                  <a:gd name="T9" fmla="*/ 454 h 973"/>
                  <a:gd name="T10" fmla="*/ 1011 w 1735"/>
                  <a:gd name="T11" fmla="*/ 712 h 973"/>
                  <a:gd name="T12" fmla="*/ 1280 w 1735"/>
                  <a:gd name="T13" fmla="*/ 896 h 973"/>
                  <a:gd name="T14" fmla="*/ 1534 w 1735"/>
                  <a:gd name="T15" fmla="*/ 725 h 973"/>
                  <a:gd name="T16" fmla="*/ 1693 w 1735"/>
                  <a:gd name="T17" fmla="*/ 448 h 9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5"/>
                  <a:gd name="T28" fmla="*/ 0 h 973"/>
                  <a:gd name="T29" fmla="*/ 1735 w 1735"/>
                  <a:gd name="T30" fmla="*/ 973 h 9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5" h="973">
                    <a:moveTo>
                      <a:pt x="0" y="487"/>
                    </a:moveTo>
                    <a:cubicBezTo>
                      <a:pt x="30" y="436"/>
                      <a:pt x="104" y="262"/>
                      <a:pt x="178" y="182"/>
                    </a:cubicBezTo>
                    <a:cubicBezTo>
                      <a:pt x="252" y="102"/>
                      <a:pt x="356" y="0"/>
                      <a:pt x="444" y="4"/>
                    </a:cubicBezTo>
                    <a:cubicBezTo>
                      <a:pt x="532" y="8"/>
                      <a:pt x="635" y="122"/>
                      <a:pt x="706" y="203"/>
                    </a:cubicBezTo>
                    <a:cubicBezTo>
                      <a:pt x="777" y="284"/>
                      <a:pt x="816" y="396"/>
                      <a:pt x="871" y="491"/>
                    </a:cubicBezTo>
                    <a:cubicBezTo>
                      <a:pt x="926" y="586"/>
                      <a:pt x="962" y="692"/>
                      <a:pt x="1035" y="772"/>
                    </a:cubicBezTo>
                    <a:cubicBezTo>
                      <a:pt x="1108" y="852"/>
                      <a:pt x="1221" y="969"/>
                      <a:pt x="1310" y="971"/>
                    </a:cubicBezTo>
                    <a:cubicBezTo>
                      <a:pt x="1399" y="973"/>
                      <a:pt x="1499" y="867"/>
                      <a:pt x="1570" y="786"/>
                    </a:cubicBezTo>
                    <a:cubicBezTo>
                      <a:pt x="1641" y="705"/>
                      <a:pt x="1701" y="547"/>
                      <a:pt x="1735" y="484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 i="0"/>
              </a:p>
            </p:txBody>
          </p:sp>
        </p:grpSp>
        <p:grpSp>
          <p:nvGrpSpPr>
            <p:cNvPr id="22" name="Group 29"/>
            <p:cNvGrpSpPr>
              <a:grpSpLocks/>
            </p:cNvGrpSpPr>
            <p:nvPr/>
          </p:nvGrpSpPr>
          <p:grpSpPr bwMode="auto">
            <a:xfrm flipV="1">
              <a:off x="528" y="3312"/>
              <a:ext cx="1488" cy="576"/>
              <a:chOff x="0" y="2880"/>
              <a:chExt cx="2592" cy="960"/>
            </a:xfrm>
          </p:grpSpPr>
          <p:sp>
            <p:nvSpPr>
              <p:cNvPr id="23" name="Freeform 30"/>
              <p:cNvSpPr>
                <a:spLocks/>
              </p:cNvSpPr>
              <p:nvPr/>
            </p:nvSpPr>
            <p:spPr bwMode="auto">
              <a:xfrm>
                <a:off x="1728" y="2880"/>
                <a:ext cx="864" cy="477"/>
              </a:xfrm>
              <a:custGeom>
                <a:avLst/>
                <a:gdLst>
                  <a:gd name="T0" fmla="*/ 0 w 864"/>
                  <a:gd name="T1" fmla="*/ 477 h 477"/>
                  <a:gd name="T2" fmla="*/ 184 w 864"/>
                  <a:gd name="T3" fmla="*/ 157 h 477"/>
                  <a:gd name="T4" fmla="*/ 432 w 864"/>
                  <a:gd name="T5" fmla="*/ 0 h 477"/>
                  <a:gd name="T6" fmla="*/ 680 w 864"/>
                  <a:gd name="T7" fmla="*/ 157 h 477"/>
                  <a:gd name="T8" fmla="*/ 864 w 864"/>
                  <a:gd name="T9" fmla="*/ 477 h 4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4"/>
                  <a:gd name="T16" fmla="*/ 0 h 477"/>
                  <a:gd name="T17" fmla="*/ 864 w 864"/>
                  <a:gd name="T18" fmla="*/ 477 h 4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4" h="477">
                    <a:moveTo>
                      <a:pt x="0" y="477"/>
                    </a:moveTo>
                    <a:cubicBezTo>
                      <a:pt x="31" y="424"/>
                      <a:pt x="112" y="236"/>
                      <a:pt x="184" y="157"/>
                    </a:cubicBezTo>
                    <a:cubicBezTo>
                      <a:pt x="256" y="78"/>
                      <a:pt x="349" y="0"/>
                      <a:pt x="432" y="0"/>
                    </a:cubicBezTo>
                    <a:cubicBezTo>
                      <a:pt x="515" y="0"/>
                      <a:pt x="608" y="78"/>
                      <a:pt x="680" y="157"/>
                    </a:cubicBezTo>
                    <a:cubicBezTo>
                      <a:pt x="752" y="236"/>
                      <a:pt x="826" y="410"/>
                      <a:pt x="864" y="477"/>
                    </a:cubicBezTo>
                  </a:path>
                </a:pathLst>
              </a:custGeom>
              <a:noFill/>
              <a:ln w="3810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 i="0"/>
              </a:p>
            </p:txBody>
          </p:sp>
          <p:sp>
            <p:nvSpPr>
              <p:cNvPr id="24" name="Freeform 31"/>
              <p:cNvSpPr>
                <a:spLocks/>
              </p:cNvSpPr>
              <p:nvPr/>
            </p:nvSpPr>
            <p:spPr bwMode="auto">
              <a:xfrm>
                <a:off x="0" y="2880"/>
                <a:ext cx="1728" cy="960"/>
              </a:xfrm>
              <a:custGeom>
                <a:avLst/>
                <a:gdLst>
                  <a:gd name="T0" fmla="*/ 0 w 1735"/>
                  <a:gd name="T1" fmla="*/ 450 h 973"/>
                  <a:gd name="T2" fmla="*/ 172 w 1735"/>
                  <a:gd name="T3" fmla="*/ 170 h 973"/>
                  <a:gd name="T4" fmla="*/ 432 w 1735"/>
                  <a:gd name="T5" fmla="*/ 4 h 973"/>
                  <a:gd name="T6" fmla="*/ 688 w 1735"/>
                  <a:gd name="T7" fmla="*/ 185 h 973"/>
                  <a:gd name="T8" fmla="*/ 852 w 1735"/>
                  <a:gd name="T9" fmla="*/ 454 h 973"/>
                  <a:gd name="T10" fmla="*/ 1011 w 1735"/>
                  <a:gd name="T11" fmla="*/ 712 h 973"/>
                  <a:gd name="T12" fmla="*/ 1280 w 1735"/>
                  <a:gd name="T13" fmla="*/ 896 h 973"/>
                  <a:gd name="T14" fmla="*/ 1534 w 1735"/>
                  <a:gd name="T15" fmla="*/ 725 h 973"/>
                  <a:gd name="T16" fmla="*/ 1693 w 1735"/>
                  <a:gd name="T17" fmla="*/ 448 h 9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35"/>
                  <a:gd name="T28" fmla="*/ 0 h 973"/>
                  <a:gd name="T29" fmla="*/ 1735 w 1735"/>
                  <a:gd name="T30" fmla="*/ 973 h 9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35" h="973">
                    <a:moveTo>
                      <a:pt x="0" y="487"/>
                    </a:moveTo>
                    <a:cubicBezTo>
                      <a:pt x="30" y="436"/>
                      <a:pt x="104" y="262"/>
                      <a:pt x="178" y="182"/>
                    </a:cubicBezTo>
                    <a:cubicBezTo>
                      <a:pt x="252" y="102"/>
                      <a:pt x="356" y="0"/>
                      <a:pt x="444" y="4"/>
                    </a:cubicBezTo>
                    <a:cubicBezTo>
                      <a:pt x="532" y="8"/>
                      <a:pt x="635" y="122"/>
                      <a:pt x="706" y="203"/>
                    </a:cubicBezTo>
                    <a:cubicBezTo>
                      <a:pt x="777" y="284"/>
                      <a:pt x="816" y="396"/>
                      <a:pt x="871" y="491"/>
                    </a:cubicBezTo>
                    <a:cubicBezTo>
                      <a:pt x="926" y="586"/>
                      <a:pt x="962" y="692"/>
                      <a:pt x="1035" y="772"/>
                    </a:cubicBezTo>
                    <a:cubicBezTo>
                      <a:pt x="1108" y="852"/>
                      <a:pt x="1221" y="969"/>
                      <a:pt x="1310" y="971"/>
                    </a:cubicBezTo>
                    <a:cubicBezTo>
                      <a:pt x="1399" y="973"/>
                      <a:pt x="1499" y="867"/>
                      <a:pt x="1570" y="786"/>
                    </a:cubicBezTo>
                    <a:cubicBezTo>
                      <a:pt x="1641" y="705"/>
                      <a:pt x="1701" y="547"/>
                      <a:pt x="1735" y="484"/>
                    </a:cubicBezTo>
                  </a:path>
                </a:pathLst>
              </a:custGeom>
              <a:noFill/>
              <a:ln w="38100">
                <a:solidFill>
                  <a:srgbClr val="FF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 i="0"/>
              </a:p>
            </p:txBody>
          </p:sp>
        </p:grpSp>
      </p:grpSp>
      <p:sp>
        <p:nvSpPr>
          <p:cNvPr id="30" name="矩形 29"/>
          <p:cNvSpPr/>
          <p:nvPr/>
        </p:nvSpPr>
        <p:spPr>
          <a:xfrm>
            <a:off x="9044044" y="2169305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FF"/>
                </a:solidFill>
              </a:rPr>
              <a:t>基频</a:t>
            </a:r>
            <a:endParaRPr lang="zh-CN" altLang="en-US" sz="2800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40054"/>
              </p:ext>
            </p:extLst>
          </p:nvPr>
        </p:nvGraphicFramePr>
        <p:xfrm>
          <a:off x="9062319" y="1547301"/>
          <a:ext cx="9969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3" name="公式" r:id="rId11" imgW="330120" imgH="177480" progId="Equation.3">
                  <p:embed/>
                </p:oleObj>
              </mc:Choice>
              <mc:Fallback>
                <p:oleObj name="公式" r:id="rId11" imgW="330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3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2319" y="1547301"/>
                        <a:ext cx="9969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059503"/>
              </p:ext>
            </p:extLst>
          </p:nvPr>
        </p:nvGraphicFramePr>
        <p:xfrm>
          <a:off x="8970963" y="2998788"/>
          <a:ext cx="10731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4" name="公式" r:id="rId13" imgW="355320" imgH="177480" progId="Equation.3">
                  <p:embed/>
                </p:oleObj>
              </mc:Choice>
              <mc:Fallback>
                <p:oleObj name="公式" r:id="rId13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3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963" y="2998788"/>
                        <a:ext cx="10731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8943054" y="363448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二次谐频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50631"/>
              </p:ext>
            </p:extLst>
          </p:nvPr>
        </p:nvGraphicFramePr>
        <p:xfrm>
          <a:off x="8896351" y="4851401"/>
          <a:ext cx="10334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5" name="公式" r:id="rId15" imgW="342720" imgH="177480" progId="Equation.3">
                  <p:embed/>
                </p:oleObj>
              </mc:Choice>
              <mc:Fallback>
                <p:oleObj name="公式" r:id="rId15" imgW="342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3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351" y="4851401"/>
                        <a:ext cx="10334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8689954" y="5552490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三次谐频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48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  <p:bldP spid="3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Pictures\Drum_vibration_mode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097" y="809156"/>
            <a:ext cx="5623742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 descr="E:\Pictures\Drum_vibration_mode21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680" y="3806429"/>
            <a:ext cx="5184576" cy="2721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4727849" y="188641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i="0" dirty="0">
                <a:solidFill>
                  <a:srgbClr val="FF0000"/>
                </a:solidFill>
              </a:rPr>
              <a:t>二维驻波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3525646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2711625" y="198876"/>
            <a:ext cx="5903913" cy="5847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德布罗意原子稳定性驻波思想</a:t>
            </a:r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904615" y="898851"/>
            <a:ext cx="4104456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原子中的电子在原子核库仑场中运动表现的波动性具有驻波的特征，驻波是稳定的，电子不会坠落到原子核内。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361" y="1124745"/>
            <a:ext cx="4089197" cy="4104456"/>
          </a:xfrm>
          <a:prstGeom prst="rect">
            <a:avLst/>
          </a:prstGeom>
        </p:spPr>
      </p:pic>
      <p:pic>
        <p:nvPicPr>
          <p:cNvPr id="7" name="Picture 1046" descr="图22-1"/>
          <p:cNvPicPr>
            <a:picLocks noChangeAspect="1" noChangeArrowheads="1"/>
          </p:cNvPicPr>
          <p:nvPr/>
        </p:nvPicPr>
        <p:blipFill>
          <a:blip r:embed="rId3">
            <a:lum bright="-48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39" b="18546"/>
          <a:stretch>
            <a:fillRect/>
          </a:stretch>
        </p:blipFill>
        <p:spPr bwMode="auto">
          <a:xfrm>
            <a:off x="2158810" y="3533687"/>
            <a:ext cx="3990975" cy="30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E:\Pictures\Standing_wave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645328" y="2829450"/>
            <a:ext cx="2368698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E:\Pictures\Standing_wave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602172" y="3001992"/>
            <a:ext cx="2174399" cy="706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E:\Pictures\Standing_wave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7812" y="1571905"/>
            <a:ext cx="2336731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 descr="E:\Pictures\Standing_wave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1016" y="4418933"/>
            <a:ext cx="2693376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6469983" y="5465038"/>
            <a:ext cx="429110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微观粒子在稳定的势场中运动都具有驻波的特征。 </a:t>
            </a:r>
          </a:p>
        </p:txBody>
      </p:sp>
    </p:spTree>
    <p:extLst>
      <p:ext uri="{BB962C8B-B14F-4D97-AF65-F5344CB8AC3E}">
        <p14:creationId xmlns:p14="http://schemas.microsoft.com/office/powerpoint/2010/main" val="1961991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0453" y="1128414"/>
            <a:ext cx="5820453" cy="1511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 descr="深色下对角线"/>
          <p:cNvSpPr>
            <a:spLocks noChangeArrowheads="1"/>
          </p:cNvSpPr>
          <p:nvPr/>
        </p:nvSpPr>
        <p:spPr bwMode="auto">
          <a:xfrm>
            <a:off x="2746931" y="1128415"/>
            <a:ext cx="241276" cy="1342457"/>
          </a:xfrm>
          <a:prstGeom prst="rect">
            <a:avLst/>
          </a:prstGeom>
          <a:pattFill prst="dkDnDiag">
            <a:fgClr>
              <a:srgbClr val="0000FF"/>
            </a:fgClr>
            <a:bgClr>
              <a:schemeClr val="bg1"/>
            </a:bgClr>
          </a:patt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" name="Rectangle 9" descr="深色下对角线"/>
          <p:cNvSpPr>
            <a:spLocks noChangeArrowheads="1"/>
          </p:cNvSpPr>
          <p:nvPr/>
        </p:nvSpPr>
        <p:spPr bwMode="auto">
          <a:xfrm>
            <a:off x="8398902" y="1212921"/>
            <a:ext cx="241276" cy="1342457"/>
          </a:xfrm>
          <a:prstGeom prst="rect">
            <a:avLst/>
          </a:prstGeom>
          <a:pattFill prst="dkDnDiag">
            <a:fgClr>
              <a:srgbClr val="0000FF"/>
            </a:fgClr>
            <a:bgClr>
              <a:schemeClr val="bg1"/>
            </a:bgClr>
          </a:patt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b="1"/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2670425" y="879799"/>
            <a:ext cx="6721476" cy="1365250"/>
            <a:chOff x="3334" y="3223"/>
            <a:chExt cx="4234" cy="860"/>
          </a:xfrm>
        </p:grpSpPr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3430" y="3264"/>
              <a:ext cx="3891" cy="819"/>
              <a:chOff x="3430" y="3264"/>
              <a:chExt cx="3891" cy="819"/>
            </a:xfrm>
          </p:grpSpPr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3504" y="3264"/>
                <a:ext cx="116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3430" y="3856"/>
                <a:ext cx="3891" cy="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 flipH="1" flipV="1">
                <a:off x="3534" y="3264"/>
                <a:ext cx="0" cy="8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31"/>
            <p:cNvGrpSpPr>
              <a:grpSpLocks/>
            </p:cNvGrpSpPr>
            <p:nvPr/>
          </p:nvGrpSpPr>
          <p:grpSpPr bwMode="auto">
            <a:xfrm>
              <a:off x="3334" y="3223"/>
              <a:ext cx="4234" cy="860"/>
              <a:chOff x="3334" y="3223"/>
              <a:chExt cx="4234" cy="860"/>
            </a:xfrm>
          </p:grpSpPr>
          <p:sp>
            <p:nvSpPr>
              <p:cNvPr id="8" name="Text Box 10"/>
              <p:cNvSpPr txBox="1">
                <a:spLocks noChangeArrowheads="1"/>
              </p:cNvSpPr>
              <p:nvPr/>
            </p:nvSpPr>
            <p:spPr bwMode="auto">
              <a:xfrm>
                <a:off x="7348" y="3702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/>
                  <a:t>x</a:t>
                </a:r>
              </a:p>
            </p:txBody>
          </p:sp>
          <p:sp>
            <p:nvSpPr>
              <p:cNvPr id="9" name="Text Box 11"/>
              <p:cNvSpPr txBox="1">
                <a:spLocks noChangeArrowheads="1"/>
              </p:cNvSpPr>
              <p:nvPr/>
            </p:nvSpPr>
            <p:spPr bwMode="auto">
              <a:xfrm>
                <a:off x="3719" y="3223"/>
                <a:ext cx="208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 dirty="0"/>
                  <a:t>y</a:t>
                </a:r>
              </a:p>
            </p:txBody>
          </p:sp>
          <p:sp>
            <p:nvSpPr>
              <p:cNvPr id="10" name="Text Box 18"/>
              <p:cNvSpPr txBox="1">
                <a:spLocks noChangeArrowheads="1"/>
              </p:cNvSpPr>
              <p:nvPr/>
            </p:nvSpPr>
            <p:spPr bwMode="auto">
              <a:xfrm>
                <a:off x="3334" y="3775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600" b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i="1"/>
                  <a:t>o</a:t>
                </a:r>
              </a:p>
            </p:txBody>
          </p:sp>
        </p:grpSp>
      </p:grp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58682"/>
              </p:ext>
            </p:extLst>
          </p:nvPr>
        </p:nvGraphicFramePr>
        <p:xfrm>
          <a:off x="2173936" y="2504946"/>
          <a:ext cx="11795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6" name="公式" r:id="rId4" imgW="495000" imgH="393480" progId="Equation.3">
                  <p:embed/>
                </p:oleObj>
              </mc:Choice>
              <mc:Fallback>
                <p:oleObj name="公式" r:id="rId4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936" y="2504946"/>
                        <a:ext cx="11795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71136"/>
              </p:ext>
            </p:extLst>
          </p:nvPr>
        </p:nvGraphicFramePr>
        <p:xfrm>
          <a:off x="3423716" y="2650486"/>
          <a:ext cx="2209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7" name="公式" r:id="rId6" imgW="774360" imgH="203040" progId="Equation.3">
                  <p:embed/>
                </p:oleObj>
              </mc:Choice>
              <mc:Fallback>
                <p:oleObj name="公式" r:id="rId6" imgW="774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716" y="2650486"/>
                        <a:ext cx="2209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6062702" y="2760402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德布罗意波</a:t>
            </a:r>
            <a:endParaRPr lang="zh-CN" altLang="en-US" sz="2800" dirty="0"/>
          </a:p>
        </p:txBody>
      </p:sp>
      <p:graphicFrame>
        <p:nvGraphicFramePr>
          <p:cNvPr id="2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994297"/>
              </p:ext>
            </p:extLst>
          </p:nvPr>
        </p:nvGraphicFramePr>
        <p:xfrm>
          <a:off x="8707597" y="2410150"/>
          <a:ext cx="121443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8" name="公式" r:id="rId8" imgW="400052" imgH="400042" progId="Equation.3">
                  <p:embed/>
                </p:oleObj>
              </mc:Choice>
              <mc:Fallback>
                <p:oleObj name="公式" r:id="rId8" imgW="400052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597" y="2410150"/>
                        <a:ext cx="1214437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3346401" y="3738309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C000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2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88397"/>
              </p:ext>
            </p:extLst>
          </p:nvPr>
        </p:nvGraphicFramePr>
        <p:xfrm>
          <a:off x="4727849" y="3404140"/>
          <a:ext cx="1811337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9" name="公式" r:id="rId10" imgW="596880" imgH="393480" progId="Equation.3">
                  <p:embed/>
                </p:oleObj>
              </mc:Choice>
              <mc:Fallback>
                <p:oleObj name="公式" r:id="rId10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9" y="3404140"/>
                        <a:ext cx="1811337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6"/>
          <p:cNvSpPr>
            <a:spLocks noChangeArrowheads="1"/>
          </p:cNvSpPr>
          <p:nvPr/>
        </p:nvSpPr>
        <p:spPr bwMode="auto">
          <a:xfrm>
            <a:off x="3122939" y="5295815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29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22075"/>
              </p:ext>
            </p:extLst>
          </p:nvPr>
        </p:nvGraphicFramePr>
        <p:xfrm>
          <a:off x="4428682" y="4636209"/>
          <a:ext cx="1579563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0" name="公式" r:id="rId12" imgW="520560" imgH="419040" progId="Equation.3">
                  <p:embed/>
                </p:oleObj>
              </mc:Choice>
              <mc:Fallback>
                <p:oleObj name="公式" r:id="rId12" imgW="520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682" y="4636209"/>
                        <a:ext cx="1579563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76288"/>
              </p:ext>
            </p:extLst>
          </p:nvPr>
        </p:nvGraphicFramePr>
        <p:xfrm>
          <a:off x="6157953" y="4692413"/>
          <a:ext cx="1990196" cy="126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1" name="公式" r:id="rId14" imgW="660240" imgH="419040" progId="Equation.3">
                  <p:embed/>
                </p:oleObj>
              </mc:Choice>
              <mc:Fallback>
                <p:oleObj name="公式" r:id="rId14" imgW="66024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57953" y="4692413"/>
                        <a:ext cx="1990196" cy="1263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088"/>
          <p:cNvSpPr txBox="1">
            <a:spLocks noChangeArrowheads="1"/>
          </p:cNvSpPr>
          <p:nvPr/>
        </p:nvSpPr>
        <p:spPr bwMode="auto">
          <a:xfrm>
            <a:off x="3808739" y="5927409"/>
            <a:ext cx="3529012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能量量子化</a:t>
            </a:r>
          </a:p>
        </p:txBody>
      </p:sp>
      <p:sp>
        <p:nvSpPr>
          <p:cNvPr id="32" name="矩形 31"/>
          <p:cNvSpPr/>
          <p:nvPr/>
        </p:nvSpPr>
        <p:spPr>
          <a:xfrm>
            <a:off x="3346402" y="289136"/>
            <a:ext cx="1896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子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】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75550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24" grpId="0"/>
      <p:bldP spid="26" grpId="0" animBg="1"/>
      <p:bldP spid="28" grpId="0" animBg="1"/>
      <p:bldP spid="3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2105014" y="146757"/>
            <a:ext cx="780741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9-3】 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德布罗意把物质波假设用于氢原子，认为：电子在经典的圆轨道上运动，形成于一个环形驻波。</a:t>
            </a:r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2758496" y="1603313"/>
            <a:ext cx="2973988" cy="3072142"/>
            <a:chOff x="3840" y="211"/>
            <a:chExt cx="1557" cy="1587"/>
          </a:xfrm>
        </p:grpSpPr>
        <p:sp>
          <p:nvSpPr>
            <p:cNvPr id="5" name="Line 25"/>
            <p:cNvSpPr>
              <a:spLocks noChangeShapeType="1"/>
            </p:cNvSpPr>
            <p:nvPr/>
          </p:nvSpPr>
          <p:spPr bwMode="auto">
            <a:xfrm flipV="1">
              <a:off x="4454" y="855"/>
              <a:ext cx="528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Oval 26"/>
            <p:cNvSpPr>
              <a:spLocks noChangeArrowheads="1"/>
            </p:cNvSpPr>
            <p:nvPr/>
          </p:nvSpPr>
          <p:spPr bwMode="auto">
            <a:xfrm>
              <a:off x="3840" y="576"/>
              <a:ext cx="1248" cy="122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Line 27"/>
            <p:cNvSpPr>
              <a:spLocks noChangeShapeType="1"/>
            </p:cNvSpPr>
            <p:nvPr/>
          </p:nvSpPr>
          <p:spPr bwMode="auto">
            <a:xfrm flipH="1" flipV="1">
              <a:off x="4694" y="423"/>
              <a:ext cx="288" cy="43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28"/>
            <p:cNvSpPr txBox="1">
              <a:spLocks noChangeArrowheads="1"/>
            </p:cNvSpPr>
            <p:nvPr/>
          </p:nvSpPr>
          <p:spPr bwMode="auto">
            <a:xfrm>
              <a:off x="4742" y="211"/>
              <a:ext cx="49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00"/>
                  </a:solidFill>
                  <a:latin typeface="Bookman Old Style" panose="02050604050505020204" pitchFamily="18" charset="0"/>
                </a:rPr>
                <a:t>v</a:t>
              </a:r>
              <a:r>
                <a:rPr lang="en-US" altLang="zh-CN" b="1" baseline="-25000">
                  <a:solidFill>
                    <a:srgbClr val="008000"/>
                  </a:solidFill>
                </a:rPr>
                <a:t>n</a:t>
              </a:r>
              <a:endParaRPr lang="en-US" altLang="zh-CN" b="1">
                <a:solidFill>
                  <a:srgbClr val="008000"/>
                </a:solidFill>
              </a:endParaRPr>
            </a:p>
          </p:txBody>
        </p:sp>
        <p:sp>
          <p:nvSpPr>
            <p:cNvPr id="9" name="Text Box 29"/>
            <p:cNvSpPr txBox="1">
              <a:spLocks noChangeArrowheads="1"/>
            </p:cNvSpPr>
            <p:nvPr/>
          </p:nvSpPr>
          <p:spPr bwMode="auto">
            <a:xfrm>
              <a:off x="4982" y="1335"/>
              <a:ext cx="255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 err="1"/>
                <a:t>E</a:t>
              </a:r>
              <a:r>
                <a:rPr lang="en-US" altLang="zh-CN" b="1" baseline="-25000" dirty="0" err="1"/>
                <a:t>n</a:t>
              </a:r>
              <a:endParaRPr lang="en-US" altLang="zh-CN" b="1" dirty="0"/>
            </a:p>
          </p:txBody>
        </p:sp>
        <p:sp>
          <p:nvSpPr>
            <p:cNvPr id="10" name="Oval 30"/>
            <p:cNvSpPr>
              <a:spLocks noChangeArrowheads="1"/>
            </p:cNvSpPr>
            <p:nvPr/>
          </p:nvSpPr>
          <p:spPr bwMode="auto">
            <a:xfrm>
              <a:off x="4320" y="1104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3B003B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FFCC00"/>
                  </a:solidFill>
                </a:rPr>
                <a:t>+e</a:t>
              </a:r>
            </a:p>
          </p:txBody>
        </p:sp>
        <p:sp>
          <p:nvSpPr>
            <p:cNvPr id="11" name="Oval 31"/>
            <p:cNvSpPr>
              <a:spLocks noChangeArrowheads="1"/>
            </p:cNvSpPr>
            <p:nvPr/>
          </p:nvSpPr>
          <p:spPr bwMode="auto">
            <a:xfrm>
              <a:off x="4848" y="7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00FF99"/>
                </a:gs>
                <a:gs pos="100000">
                  <a:srgbClr val="00764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-e</a:t>
              </a:r>
            </a:p>
          </p:txBody>
        </p:sp>
        <p:sp>
          <p:nvSpPr>
            <p:cNvPr id="12" name="Rectangle 32"/>
            <p:cNvSpPr>
              <a:spLocks noChangeArrowheads="1"/>
            </p:cNvSpPr>
            <p:nvPr/>
          </p:nvSpPr>
          <p:spPr bwMode="auto">
            <a:xfrm>
              <a:off x="5164" y="672"/>
              <a:ext cx="233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3333FF"/>
                  </a:solidFill>
                </a:rPr>
                <a:t>m</a:t>
              </a:r>
            </a:p>
          </p:txBody>
        </p:sp>
        <p:sp>
          <p:nvSpPr>
            <p:cNvPr id="13" name="Rectangle 33"/>
            <p:cNvSpPr>
              <a:spLocks noChangeArrowheads="1"/>
            </p:cNvSpPr>
            <p:nvPr/>
          </p:nvSpPr>
          <p:spPr bwMode="auto">
            <a:xfrm>
              <a:off x="4017" y="1056"/>
              <a:ext cx="297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FF3300"/>
                  </a:solidFill>
                </a:rPr>
                <a:t>m</a:t>
              </a:r>
              <a:r>
                <a:rPr lang="en-US" altLang="zh-CN" b="1" i="0" baseline="-25000">
                  <a:solidFill>
                    <a:srgbClr val="FF3300"/>
                  </a:solidFill>
                </a:rPr>
                <a:t>p</a:t>
              </a:r>
            </a:p>
          </p:txBody>
        </p:sp>
        <p:sp>
          <p:nvSpPr>
            <p:cNvPr id="14" name="Rectangle 34"/>
            <p:cNvSpPr>
              <a:spLocks noChangeArrowheads="1"/>
            </p:cNvSpPr>
            <p:nvPr/>
          </p:nvSpPr>
          <p:spPr bwMode="auto">
            <a:xfrm>
              <a:off x="4491" y="720"/>
              <a:ext cx="229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r</a:t>
              </a:r>
              <a:r>
                <a:rPr lang="en-US" altLang="zh-CN" b="1" baseline="-25000"/>
                <a:t>n</a:t>
              </a:r>
            </a:p>
          </p:txBody>
        </p:sp>
      </p:grp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7121111" y="1684173"/>
            <a:ext cx="2895600" cy="3295650"/>
            <a:chOff x="3696" y="1104"/>
            <a:chExt cx="1824" cy="2076"/>
          </a:xfrm>
        </p:grpSpPr>
        <p:sp>
          <p:nvSpPr>
            <p:cNvPr id="16" name="Oval 3"/>
            <p:cNvSpPr>
              <a:spLocks noChangeArrowheads="1"/>
            </p:cNvSpPr>
            <p:nvPr/>
          </p:nvSpPr>
          <p:spPr bwMode="auto">
            <a:xfrm>
              <a:off x="3881" y="1263"/>
              <a:ext cx="1454" cy="1454"/>
            </a:xfrm>
            <a:prstGeom prst="ellips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Freeform 4"/>
            <p:cNvSpPr>
              <a:spLocks/>
            </p:cNvSpPr>
            <p:nvPr/>
          </p:nvSpPr>
          <p:spPr bwMode="auto">
            <a:xfrm>
              <a:off x="3696" y="1104"/>
              <a:ext cx="1824" cy="1770"/>
            </a:xfrm>
            <a:custGeom>
              <a:avLst/>
              <a:gdLst>
                <a:gd name="T0" fmla="*/ 527 w 2408"/>
                <a:gd name="T1" fmla="*/ 797 h 2337"/>
                <a:gd name="T2" fmla="*/ 580 w 2408"/>
                <a:gd name="T3" fmla="*/ 82 h 2337"/>
                <a:gd name="T4" fmla="*/ 1259 w 2408"/>
                <a:gd name="T5" fmla="*/ 373 h 2337"/>
                <a:gd name="T6" fmla="*/ 1888 w 2408"/>
                <a:gd name="T7" fmla="*/ 66 h 2337"/>
                <a:gd name="T8" fmla="*/ 1917 w 2408"/>
                <a:gd name="T9" fmla="*/ 768 h 2337"/>
                <a:gd name="T10" fmla="*/ 2404 w 2408"/>
                <a:gd name="T11" fmla="*/ 1138 h 2337"/>
                <a:gd name="T12" fmla="*/ 1902 w 2408"/>
                <a:gd name="T13" fmla="*/ 1485 h 2337"/>
                <a:gd name="T14" fmla="*/ 1873 w 2408"/>
                <a:gd name="T15" fmla="*/ 2261 h 2337"/>
                <a:gd name="T16" fmla="*/ 1229 w 2408"/>
                <a:gd name="T17" fmla="*/ 1939 h 2337"/>
                <a:gd name="T18" fmla="*/ 585 w 2408"/>
                <a:gd name="T19" fmla="*/ 2232 h 2337"/>
                <a:gd name="T20" fmla="*/ 542 w 2408"/>
                <a:gd name="T21" fmla="*/ 1529 h 2337"/>
                <a:gd name="T22" fmla="*/ 29 w 2408"/>
                <a:gd name="T23" fmla="*/ 1163 h 2337"/>
                <a:gd name="T24" fmla="*/ 527 w 2408"/>
                <a:gd name="T25" fmla="*/ 797 h 23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408"/>
                <a:gd name="T40" fmla="*/ 0 h 2337"/>
                <a:gd name="T41" fmla="*/ 2408 w 2408"/>
                <a:gd name="T42" fmla="*/ 2337 h 23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408" h="2337">
                  <a:moveTo>
                    <a:pt x="527" y="797"/>
                  </a:moveTo>
                  <a:cubicBezTo>
                    <a:pt x="631" y="621"/>
                    <a:pt x="458" y="153"/>
                    <a:pt x="580" y="82"/>
                  </a:cubicBezTo>
                  <a:cubicBezTo>
                    <a:pt x="702" y="11"/>
                    <a:pt x="1041" y="376"/>
                    <a:pt x="1259" y="373"/>
                  </a:cubicBezTo>
                  <a:cubicBezTo>
                    <a:pt x="1477" y="370"/>
                    <a:pt x="1778" y="0"/>
                    <a:pt x="1888" y="66"/>
                  </a:cubicBezTo>
                  <a:cubicBezTo>
                    <a:pt x="1998" y="132"/>
                    <a:pt x="1831" y="589"/>
                    <a:pt x="1917" y="768"/>
                  </a:cubicBezTo>
                  <a:cubicBezTo>
                    <a:pt x="2003" y="947"/>
                    <a:pt x="2408" y="952"/>
                    <a:pt x="2404" y="1138"/>
                  </a:cubicBezTo>
                  <a:cubicBezTo>
                    <a:pt x="2400" y="1324"/>
                    <a:pt x="1990" y="1303"/>
                    <a:pt x="1902" y="1485"/>
                  </a:cubicBezTo>
                  <a:cubicBezTo>
                    <a:pt x="1814" y="1672"/>
                    <a:pt x="1985" y="2185"/>
                    <a:pt x="1873" y="2261"/>
                  </a:cubicBezTo>
                  <a:cubicBezTo>
                    <a:pt x="1761" y="2337"/>
                    <a:pt x="1444" y="1944"/>
                    <a:pt x="1229" y="1939"/>
                  </a:cubicBezTo>
                  <a:cubicBezTo>
                    <a:pt x="1014" y="1934"/>
                    <a:pt x="700" y="2300"/>
                    <a:pt x="585" y="2232"/>
                  </a:cubicBezTo>
                  <a:cubicBezTo>
                    <a:pt x="470" y="2164"/>
                    <a:pt x="635" y="1707"/>
                    <a:pt x="542" y="1529"/>
                  </a:cubicBezTo>
                  <a:cubicBezTo>
                    <a:pt x="449" y="1351"/>
                    <a:pt x="58" y="1368"/>
                    <a:pt x="29" y="1163"/>
                  </a:cubicBezTo>
                  <a:cubicBezTo>
                    <a:pt x="0" y="958"/>
                    <a:pt x="423" y="873"/>
                    <a:pt x="527" y="797"/>
                  </a:cubicBezTo>
                  <a:close/>
                </a:path>
              </a:pathLst>
            </a:custGeom>
            <a:noFill/>
            <a:ln w="508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Text Box 5"/>
            <p:cNvSpPr txBox="1">
              <a:spLocks noChangeArrowheads="1"/>
            </p:cNvSpPr>
            <p:nvPr/>
          </p:nvSpPr>
          <p:spPr bwMode="auto">
            <a:xfrm>
              <a:off x="4274" y="2892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电子驻波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pic>
        <p:nvPicPr>
          <p:cNvPr id="24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806919">
            <a:off x="4043241" y="3037559"/>
            <a:ext cx="1833081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4595" y="4025685"/>
            <a:ext cx="2181307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433009">
            <a:off x="1967033" y="2964355"/>
            <a:ext cx="1972030" cy="706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553" y="1971692"/>
            <a:ext cx="2093369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矩形 27"/>
          <p:cNvSpPr/>
          <p:nvPr/>
        </p:nvSpPr>
        <p:spPr>
          <a:xfrm>
            <a:off x="1934660" y="5047658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rgbClr val="00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子绕原子一周，驻波应衔接，所以圆周长应等于波长的整数倍。</a:t>
            </a: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51636"/>
              </p:ext>
            </p:extLst>
          </p:nvPr>
        </p:nvGraphicFramePr>
        <p:xfrm>
          <a:off x="6255924" y="5949686"/>
          <a:ext cx="1730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0" name="公式" r:id="rId4" imgW="583920" imgH="177480" progId="Equation.3">
                  <p:embed/>
                </p:oleObj>
              </mc:Choice>
              <mc:Fallback>
                <p:oleObj name="公式" r:id="rId4" imgW="583920" imgH="177480" progId="Equation.3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924" y="5949686"/>
                        <a:ext cx="17303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02884"/>
              </p:ext>
            </p:extLst>
          </p:nvPr>
        </p:nvGraphicFramePr>
        <p:xfrm>
          <a:off x="8400256" y="6029956"/>
          <a:ext cx="1879946" cy="49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1" name="公式" r:id="rId6" imgW="774364" imgH="203112" progId="Equation.3">
                  <p:embed/>
                </p:oleObj>
              </mc:Choice>
              <mc:Fallback>
                <p:oleObj name="公式" r:id="rId6" imgW="774364" imgH="203112" progId="Equation.3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256" y="6029956"/>
                        <a:ext cx="1879946" cy="492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10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351583" y="94903"/>
            <a:ext cx="2973988" cy="3072142"/>
            <a:chOff x="3840" y="211"/>
            <a:chExt cx="1557" cy="1587"/>
          </a:xfrm>
        </p:grpSpPr>
        <p:sp>
          <p:nvSpPr>
            <p:cNvPr id="3" name="Line 25"/>
            <p:cNvSpPr>
              <a:spLocks noChangeShapeType="1"/>
            </p:cNvSpPr>
            <p:nvPr/>
          </p:nvSpPr>
          <p:spPr bwMode="auto">
            <a:xfrm flipV="1">
              <a:off x="4454" y="855"/>
              <a:ext cx="528" cy="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Oval 26"/>
            <p:cNvSpPr>
              <a:spLocks noChangeArrowheads="1"/>
            </p:cNvSpPr>
            <p:nvPr/>
          </p:nvSpPr>
          <p:spPr bwMode="auto">
            <a:xfrm>
              <a:off x="3840" y="576"/>
              <a:ext cx="1248" cy="122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" name="Line 27"/>
            <p:cNvSpPr>
              <a:spLocks noChangeShapeType="1"/>
            </p:cNvSpPr>
            <p:nvPr/>
          </p:nvSpPr>
          <p:spPr bwMode="auto">
            <a:xfrm flipH="1" flipV="1">
              <a:off x="4694" y="423"/>
              <a:ext cx="288" cy="43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Text Box 28"/>
            <p:cNvSpPr txBox="1">
              <a:spLocks noChangeArrowheads="1"/>
            </p:cNvSpPr>
            <p:nvPr/>
          </p:nvSpPr>
          <p:spPr bwMode="auto">
            <a:xfrm>
              <a:off x="4742" y="211"/>
              <a:ext cx="490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8000"/>
                  </a:solidFill>
                  <a:latin typeface="Bookman Old Style" panose="02050604050505020204" pitchFamily="18" charset="0"/>
                </a:rPr>
                <a:t>v</a:t>
              </a:r>
              <a:r>
                <a:rPr lang="en-US" altLang="zh-CN" b="1" baseline="-25000">
                  <a:solidFill>
                    <a:srgbClr val="008000"/>
                  </a:solidFill>
                </a:rPr>
                <a:t>n</a:t>
              </a:r>
              <a:endParaRPr lang="en-US" altLang="zh-CN" b="1">
                <a:solidFill>
                  <a:srgbClr val="008000"/>
                </a:solidFill>
              </a:endParaRPr>
            </a:p>
          </p:txBody>
        </p:sp>
        <p:sp>
          <p:nvSpPr>
            <p:cNvPr id="7" name="Text Box 29"/>
            <p:cNvSpPr txBox="1">
              <a:spLocks noChangeArrowheads="1"/>
            </p:cNvSpPr>
            <p:nvPr/>
          </p:nvSpPr>
          <p:spPr bwMode="auto">
            <a:xfrm>
              <a:off x="4982" y="1335"/>
              <a:ext cx="255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 err="1"/>
                <a:t>E</a:t>
              </a:r>
              <a:r>
                <a:rPr lang="en-US" altLang="zh-CN" b="1" baseline="-25000" dirty="0" err="1"/>
                <a:t>n</a:t>
              </a:r>
              <a:endParaRPr lang="en-US" altLang="zh-CN" b="1" dirty="0"/>
            </a:p>
          </p:txBody>
        </p:sp>
        <p:sp>
          <p:nvSpPr>
            <p:cNvPr id="8" name="Oval 30"/>
            <p:cNvSpPr>
              <a:spLocks noChangeArrowheads="1"/>
            </p:cNvSpPr>
            <p:nvPr/>
          </p:nvSpPr>
          <p:spPr bwMode="auto">
            <a:xfrm>
              <a:off x="4320" y="1104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3B003B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FFCC00"/>
                  </a:solidFill>
                </a:rPr>
                <a:t>+e</a:t>
              </a:r>
            </a:p>
          </p:txBody>
        </p:sp>
        <p:sp>
          <p:nvSpPr>
            <p:cNvPr id="9" name="Oval 31"/>
            <p:cNvSpPr>
              <a:spLocks noChangeArrowheads="1"/>
            </p:cNvSpPr>
            <p:nvPr/>
          </p:nvSpPr>
          <p:spPr bwMode="auto">
            <a:xfrm>
              <a:off x="4848" y="7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00FF99"/>
                </a:gs>
                <a:gs pos="100000">
                  <a:srgbClr val="00764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/>
                <a:t>-e</a:t>
              </a:r>
            </a:p>
          </p:txBody>
        </p:sp>
        <p:sp>
          <p:nvSpPr>
            <p:cNvPr id="10" name="Rectangle 32"/>
            <p:cNvSpPr>
              <a:spLocks noChangeArrowheads="1"/>
            </p:cNvSpPr>
            <p:nvPr/>
          </p:nvSpPr>
          <p:spPr bwMode="auto">
            <a:xfrm>
              <a:off x="5164" y="672"/>
              <a:ext cx="233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3333FF"/>
                  </a:solidFill>
                </a:rPr>
                <a:t>m</a:t>
              </a:r>
            </a:p>
          </p:txBody>
        </p:sp>
        <p:sp>
          <p:nvSpPr>
            <p:cNvPr id="11" name="Rectangle 33"/>
            <p:cNvSpPr>
              <a:spLocks noChangeArrowheads="1"/>
            </p:cNvSpPr>
            <p:nvPr/>
          </p:nvSpPr>
          <p:spPr bwMode="auto">
            <a:xfrm>
              <a:off x="4017" y="1056"/>
              <a:ext cx="297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FF3300"/>
                  </a:solidFill>
                </a:rPr>
                <a:t>m</a:t>
              </a:r>
              <a:r>
                <a:rPr lang="en-US" altLang="zh-CN" b="1" i="0" baseline="-25000">
                  <a:solidFill>
                    <a:srgbClr val="FF3300"/>
                  </a:solidFill>
                </a:rPr>
                <a:t>p</a:t>
              </a:r>
            </a:p>
          </p:txBody>
        </p:sp>
        <p:sp>
          <p:nvSpPr>
            <p:cNvPr id="12" name="Rectangle 34"/>
            <p:cNvSpPr>
              <a:spLocks noChangeArrowheads="1"/>
            </p:cNvSpPr>
            <p:nvPr/>
          </p:nvSpPr>
          <p:spPr bwMode="auto">
            <a:xfrm>
              <a:off x="4491" y="720"/>
              <a:ext cx="229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b="1"/>
                <a:t>r</a:t>
              </a:r>
              <a:r>
                <a:rPr lang="en-US" altLang="zh-CN" b="1" baseline="-25000"/>
                <a:t>n</a:t>
              </a:r>
            </a:p>
          </p:txBody>
        </p:sp>
      </p:grpSp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5853699" y="273973"/>
            <a:ext cx="2895600" cy="3295650"/>
            <a:chOff x="3696" y="1104"/>
            <a:chExt cx="1824" cy="2076"/>
          </a:xfrm>
        </p:grpSpPr>
        <p:sp>
          <p:nvSpPr>
            <p:cNvPr id="14" name="Oval 3"/>
            <p:cNvSpPr>
              <a:spLocks noChangeArrowheads="1"/>
            </p:cNvSpPr>
            <p:nvPr/>
          </p:nvSpPr>
          <p:spPr bwMode="auto">
            <a:xfrm>
              <a:off x="3881" y="1263"/>
              <a:ext cx="1454" cy="1454"/>
            </a:xfrm>
            <a:prstGeom prst="ellips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Freeform 4"/>
            <p:cNvSpPr>
              <a:spLocks/>
            </p:cNvSpPr>
            <p:nvPr/>
          </p:nvSpPr>
          <p:spPr bwMode="auto">
            <a:xfrm>
              <a:off x="3696" y="1104"/>
              <a:ext cx="1824" cy="1770"/>
            </a:xfrm>
            <a:custGeom>
              <a:avLst/>
              <a:gdLst>
                <a:gd name="T0" fmla="*/ 527 w 2408"/>
                <a:gd name="T1" fmla="*/ 797 h 2337"/>
                <a:gd name="T2" fmla="*/ 580 w 2408"/>
                <a:gd name="T3" fmla="*/ 82 h 2337"/>
                <a:gd name="T4" fmla="*/ 1259 w 2408"/>
                <a:gd name="T5" fmla="*/ 373 h 2337"/>
                <a:gd name="T6" fmla="*/ 1888 w 2408"/>
                <a:gd name="T7" fmla="*/ 66 h 2337"/>
                <a:gd name="T8" fmla="*/ 1917 w 2408"/>
                <a:gd name="T9" fmla="*/ 768 h 2337"/>
                <a:gd name="T10" fmla="*/ 2404 w 2408"/>
                <a:gd name="T11" fmla="*/ 1138 h 2337"/>
                <a:gd name="T12" fmla="*/ 1902 w 2408"/>
                <a:gd name="T13" fmla="*/ 1485 h 2337"/>
                <a:gd name="T14" fmla="*/ 1873 w 2408"/>
                <a:gd name="T15" fmla="*/ 2261 h 2337"/>
                <a:gd name="T16" fmla="*/ 1229 w 2408"/>
                <a:gd name="T17" fmla="*/ 1939 h 2337"/>
                <a:gd name="T18" fmla="*/ 585 w 2408"/>
                <a:gd name="T19" fmla="*/ 2232 h 2337"/>
                <a:gd name="T20" fmla="*/ 542 w 2408"/>
                <a:gd name="T21" fmla="*/ 1529 h 2337"/>
                <a:gd name="T22" fmla="*/ 29 w 2408"/>
                <a:gd name="T23" fmla="*/ 1163 h 2337"/>
                <a:gd name="T24" fmla="*/ 527 w 2408"/>
                <a:gd name="T25" fmla="*/ 797 h 23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408"/>
                <a:gd name="T40" fmla="*/ 0 h 2337"/>
                <a:gd name="T41" fmla="*/ 2408 w 2408"/>
                <a:gd name="T42" fmla="*/ 2337 h 23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408" h="2337">
                  <a:moveTo>
                    <a:pt x="527" y="797"/>
                  </a:moveTo>
                  <a:cubicBezTo>
                    <a:pt x="631" y="621"/>
                    <a:pt x="458" y="153"/>
                    <a:pt x="580" y="82"/>
                  </a:cubicBezTo>
                  <a:cubicBezTo>
                    <a:pt x="702" y="11"/>
                    <a:pt x="1041" y="376"/>
                    <a:pt x="1259" y="373"/>
                  </a:cubicBezTo>
                  <a:cubicBezTo>
                    <a:pt x="1477" y="370"/>
                    <a:pt x="1778" y="0"/>
                    <a:pt x="1888" y="66"/>
                  </a:cubicBezTo>
                  <a:cubicBezTo>
                    <a:pt x="1998" y="132"/>
                    <a:pt x="1831" y="589"/>
                    <a:pt x="1917" y="768"/>
                  </a:cubicBezTo>
                  <a:cubicBezTo>
                    <a:pt x="2003" y="947"/>
                    <a:pt x="2408" y="952"/>
                    <a:pt x="2404" y="1138"/>
                  </a:cubicBezTo>
                  <a:cubicBezTo>
                    <a:pt x="2400" y="1324"/>
                    <a:pt x="1990" y="1303"/>
                    <a:pt x="1902" y="1485"/>
                  </a:cubicBezTo>
                  <a:cubicBezTo>
                    <a:pt x="1814" y="1672"/>
                    <a:pt x="1985" y="2185"/>
                    <a:pt x="1873" y="2261"/>
                  </a:cubicBezTo>
                  <a:cubicBezTo>
                    <a:pt x="1761" y="2337"/>
                    <a:pt x="1444" y="1944"/>
                    <a:pt x="1229" y="1939"/>
                  </a:cubicBezTo>
                  <a:cubicBezTo>
                    <a:pt x="1014" y="1934"/>
                    <a:pt x="700" y="2300"/>
                    <a:pt x="585" y="2232"/>
                  </a:cubicBezTo>
                  <a:cubicBezTo>
                    <a:pt x="470" y="2164"/>
                    <a:pt x="635" y="1707"/>
                    <a:pt x="542" y="1529"/>
                  </a:cubicBezTo>
                  <a:cubicBezTo>
                    <a:pt x="449" y="1351"/>
                    <a:pt x="58" y="1368"/>
                    <a:pt x="29" y="1163"/>
                  </a:cubicBezTo>
                  <a:cubicBezTo>
                    <a:pt x="0" y="958"/>
                    <a:pt x="423" y="873"/>
                    <a:pt x="527" y="797"/>
                  </a:cubicBezTo>
                  <a:close/>
                </a:path>
              </a:pathLst>
            </a:custGeom>
            <a:noFill/>
            <a:ln w="508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4274" y="2892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电子驻波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pic>
        <p:nvPicPr>
          <p:cNvPr id="30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806919">
            <a:off x="3710231" y="1685495"/>
            <a:ext cx="1833081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5" y="2673621"/>
            <a:ext cx="2181307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433009">
            <a:off x="1634023" y="1612291"/>
            <a:ext cx="1972030" cy="706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" descr="E:\Pictures\Standing_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543" y="619628"/>
            <a:ext cx="2093369" cy="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矩形 32"/>
          <p:cNvSpPr/>
          <p:nvPr/>
        </p:nvSpPr>
        <p:spPr>
          <a:xfrm>
            <a:off x="1844227" y="3453133"/>
            <a:ext cx="586439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rgbClr val="00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子绕原子一周，驻波应衔接，所以圆周长应等于波长的整数倍。</a:t>
            </a:r>
          </a:p>
        </p:txBody>
      </p:sp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30817"/>
              </p:ext>
            </p:extLst>
          </p:nvPr>
        </p:nvGraphicFramePr>
        <p:xfrm>
          <a:off x="8100442" y="3384154"/>
          <a:ext cx="1730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7" name="公式" r:id="rId4" imgW="583920" imgH="177480" progId="Equation.3">
                  <p:embed/>
                </p:oleObj>
              </mc:Choice>
              <mc:Fallback>
                <p:oleObj name="公式" r:id="rId4" imgW="583920" imgH="177480" progId="Equation.3">
                  <p:embed/>
                  <p:pic>
                    <p:nvPicPr>
                      <p:cNvPr id="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442" y="3384154"/>
                        <a:ext cx="17303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201202"/>
              </p:ext>
            </p:extLst>
          </p:nvPr>
        </p:nvGraphicFramePr>
        <p:xfrm>
          <a:off x="7829959" y="3944182"/>
          <a:ext cx="1879946" cy="49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8" name="公式" r:id="rId6" imgW="774364" imgH="203112" progId="Equation.3">
                  <p:embed/>
                </p:oleObj>
              </mc:Choice>
              <mc:Fallback>
                <p:oleObj name="公式" r:id="rId6" imgW="774364" imgH="203112" progId="Equation.3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959" y="3944182"/>
                        <a:ext cx="1879946" cy="492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1992370" y="4514913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德布罗意波</a:t>
            </a:r>
            <a:endParaRPr lang="zh-CN" altLang="en-US" sz="2800" dirty="0"/>
          </a:p>
        </p:txBody>
      </p:sp>
      <p:graphicFrame>
        <p:nvGraphicFramePr>
          <p:cNvPr id="50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82944"/>
              </p:ext>
            </p:extLst>
          </p:nvPr>
        </p:nvGraphicFramePr>
        <p:xfrm>
          <a:off x="4336528" y="4231745"/>
          <a:ext cx="121443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9" name="公式" r:id="rId8" imgW="400052" imgH="400042" progId="Equation.3">
                  <p:embed/>
                </p:oleObj>
              </mc:Choice>
              <mc:Fallback>
                <p:oleObj name="公式" r:id="rId8" imgW="400052" imgH="400042" progId="Equation.3">
                  <p:embed/>
                  <p:pic>
                    <p:nvPicPr>
                      <p:cNvPr id="39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528" y="4231745"/>
                        <a:ext cx="1214437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utoShape 6"/>
          <p:cNvSpPr>
            <a:spLocks noChangeArrowheads="1"/>
          </p:cNvSpPr>
          <p:nvPr/>
        </p:nvSpPr>
        <p:spPr bwMode="auto">
          <a:xfrm>
            <a:off x="5804487" y="4721832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52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25930"/>
              </p:ext>
            </p:extLst>
          </p:nvPr>
        </p:nvGraphicFramePr>
        <p:xfrm>
          <a:off x="6621108" y="4325819"/>
          <a:ext cx="1598102" cy="103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0" name="公式" r:id="rId10" imgW="609336" imgH="393529" progId="Equation.3">
                  <p:embed/>
                </p:oleObj>
              </mc:Choice>
              <mc:Fallback>
                <p:oleObj name="公式" r:id="rId10" imgW="609336" imgH="393529" progId="Equation.3">
                  <p:embed/>
                  <p:pic>
                    <p:nvPicPr>
                      <p:cNvPr id="41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108" y="4325819"/>
                        <a:ext cx="1598102" cy="1033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772933"/>
              </p:ext>
            </p:extLst>
          </p:nvPr>
        </p:nvGraphicFramePr>
        <p:xfrm>
          <a:off x="8145463" y="4348163"/>
          <a:ext cx="17065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1" name="Equation" r:id="rId12" imgW="647640" imgH="393480" progId="Equation.DSMT4">
                  <p:embed/>
                </p:oleObj>
              </mc:Choice>
              <mc:Fallback>
                <p:oleObj name="Equation" r:id="rId12" imgW="647640" imgH="393480" progId="Equation.DSMT4">
                  <p:embed/>
                  <p:pic>
                    <p:nvPicPr>
                      <p:cNvPr id="42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463" y="4348163"/>
                        <a:ext cx="170656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utoShape 6"/>
          <p:cNvSpPr>
            <a:spLocks noChangeArrowheads="1"/>
          </p:cNvSpPr>
          <p:nvPr/>
        </p:nvSpPr>
        <p:spPr bwMode="auto">
          <a:xfrm>
            <a:off x="1992369" y="5386087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gradFill flip="none" rotWithShape="1">
            <a:gsLst>
              <a:gs pos="0">
                <a:srgbClr val="00FFFF">
                  <a:tint val="66000"/>
                  <a:satMod val="160000"/>
                </a:srgbClr>
              </a:gs>
              <a:gs pos="50000">
                <a:srgbClr val="00FFFF">
                  <a:tint val="44500"/>
                  <a:satMod val="160000"/>
                </a:srgbClr>
              </a:gs>
              <a:gs pos="100000">
                <a:srgbClr val="00FFFF">
                  <a:tint val="23500"/>
                  <a:satMod val="160000"/>
                </a:srgbClr>
              </a:gs>
            </a:gsLst>
            <a:lin ang="10800000" scaled="1"/>
            <a:tileRect/>
          </a:gra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55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727527"/>
              </p:ext>
            </p:extLst>
          </p:nvPr>
        </p:nvGraphicFramePr>
        <p:xfrm>
          <a:off x="2986392" y="5734199"/>
          <a:ext cx="1171097" cy="90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2" name="公式" r:id="rId14" imgW="507780" imgH="393529" progId="Equation.3">
                  <p:embed/>
                </p:oleObj>
              </mc:Choice>
              <mc:Fallback>
                <p:oleObj name="公式" r:id="rId14" imgW="507780" imgH="393529" progId="Equation.3">
                  <p:embed/>
                  <p:pic>
                    <p:nvPicPr>
                      <p:cNvPr id="44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392" y="5734199"/>
                        <a:ext cx="1171097" cy="907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40930"/>
              </p:ext>
            </p:extLst>
          </p:nvPr>
        </p:nvGraphicFramePr>
        <p:xfrm>
          <a:off x="2852753" y="5251952"/>
          <a:ext cx="1430997" cy="47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3" name="Equation" r:id="rId16" imgW="533160" imgH="177480" progId="Equation.DSMT4">
                  <p:embed/>
                </p:oleObj>
              </mc:Choice>
              <mc:Fallback>
                <p:oleObj name="Equation" r:id="rId16" imgW="533160" imgH="177480" progId="Equation.DSMT4">
                  <p:embed/>
                  <p:pic>
                    <p:nvPicPr>
                      <p:cNvPr id="45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53" y="5251952"/>
                        <a:ext cx="1430997" cy="47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1044"/>
          <p:cNvSpPr>
            <a:spLocks noChangeArrowheads="1"/>
          </p:cNvSpPr>
          <p:nvPr/>
        </p:nvSpPr>
        <p:spPr bwMode="auto">
          <a:xfrm>
            <a:off x="4668136" y="5552279"/>
            <a:ext cx="5752441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德布罗意用物质波的概念成功地解释了玻尔提出的 轨道量子化条件 。</a:t>
            </a:r>
          </a:p>
        </p:txBody>
      </p:sp>
    </p:spTree>
    <p:extLst>
      <p:ext uri="{BB962C8B-B14F-4D97-AF65-F5344CB8AC3E}">
        <p14:creationId xmlns:p14="http://schemas.microsoft.com/office/powerpoint/2010/main" val="855777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9" grpId="0"/>
      <p:bldP spid="51" grpId="0" animBg="1"/>
      <p:bldP spid="54" grpId="0" animBg="1"/>
      <p:bldP spid="5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01491" y="635650"/>
            <a:ext cx="82809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电子</a:t>
            </a:r>
            <a:r>
              <a:rPr lang="en-US" altLang="zh-CN" sz="2800" b="1" dirty="0">
                <a:solidFill>
                  <a:srgbClr val="0000FF"/>
                </a:solidFill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</a:rPr>
              <a:t>质量为</a:t>
            </a:r>
            <a:r>
              <a:rPr lang="en-US" altLang="zh-CN" sz="2800" b="1" dirty="0">
                <a:solidFill>
                  <a:srgbClr val="FF0000"/>
                </a:solidFill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</a:rPr>
              <a:t>，电荷的绝对值为</a:t>
            </a:r>
            <a:r>
              <a:rPr lang="en-US" altLang="zh-CN" sz="2800" b="1" dirty="0">
                <a:solidFill>
                  <a:srgbClr val="FF0000"/>
                </a:solidFill>
              </a:rPr>
              <a:t>e</a:t>
            </a:r>
            <a:r>
              <a:rPr lang="en-US" altLang="zh-CN" sz="2800" b="1" dirty="0">
                <a:solidFill>
                  <a:srgbClr val="0000FF"/>
                </a:solidFill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</a:rPr>
              <a:t>在垂直于磁场均匀</a:t>
            </a:r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</a:rPr>
              <a:t>的平面内作的匀速圆周运动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德布罗意驻波理论给出半径 </a:t>
            </a:r>
            <a:r>
              <a:rPr lang="en-US" altLang="zh-CN" sz="2800" b="1" kern="0" dirty="0"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zh-CN" sz="2800" b="1" dirty="0">
                <a:solidFill>
                  <a:srgbClr val="FF00FF"/>
                </a:solidFill>
              </a:rPr>
              <a:t>=________</a:t>
            </a:r>
            <a:r>
              <a:rPr lang="zh-CN" altLang="en-US" sz="2800" b="1" dirty="0">
                <a:solidFill>
                  <a:srgbClr val="FF00FF"/>
                </a:solidFill>
              </a:rPr>
              <a:t>，</a:t>
            </a:r>
            <a:r>
              <a:rPr lang="zh-CN" altLang="en-US" sz="2800" b="1" dirty="0">
                <a:solidFill>
                  <a:srgbClr val="009900"/>
                </a:solidFill>
              </a:rPr>
              <a:t>能量</a:t>
            </a:r>
            <a:r>
              <a:rPr lang="en-US" altLang="zh-CN" sz="2800" b="1" dirty="0"/>
              <a:t>E</a:t>
            </a:r>
            <a:r>
              <a:rPr lang="en-US" altLang="zh-CN" sz="2800" b="1" dirty="0">
                <a:solidFill>
                  <a:srgbClr val="009900"/>
                </a:solidFill>
              </a:rPr>
              <a:t>=_____</a:t>
            </a:r>
            <a:r>
              <a:rPr lang="zh-CN" altLang="en-US" sz="2800" b="1" dirty="0">
                <a:solidFill>
                  <a:srgbClr val="009900"/>
                </a:solidFill>
              </a:rPr>
              <a:t>。</a:t>
            </a:r>
          </a:p>
        </p:txBody>
      </p:sp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4209671" y="82112"/>
            <a:ext cx="2038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课堂练习</a:t>
            </a:r>
            <a:endParaRPr lang="zh-CN" altLang="en-US" sz="3600" b="1" dirty="0"/>
          </a:p>
        </p:txBody>
      </p:sp>
      <p:graphicFrame>
        <p:nvGraphicFramePr>
          <p:cNvPr id="4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11109"/>
              </p:ext>
            </p:extLst>
          </p:nvPr>
        </p:nvGraphicFramePr>
        <p:xfrm>
          <a:off x="2248943" y="2013899"/>
          <a:ext cx="239871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6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943" y="2013899"/>
                        <a:ext cx="2398713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7357621" y="2255274"/>
            <a:ext cx="2895600" cy="3295650"/>
            <a:chOff x="3696" y="1104"/>
            <a:chExt cx="1824" cy="2076"/>
          </a:xfrm>
        </p:grpSpPr>
        <p:sp>
          <p:nvSpPr>
            <p:cNvPr id="8" name="Oval 3"/>
            <p:cNvSpPr>
              <a:spLocks noChangeArrowheads="1"/>
            </p:cNvSpPr>
            <p:nvPr/>
          </p:nvSpPr>
          <p:spPr bwMode="auto">
            <a:xfrm>
              <a:off x="3881" y="1263"/>
              <a:ext cx="1454" cy="1454"/>
            </a:xfrm>
            <a:prstGeom prst="ellips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Freeform 4"/>
            <p:cNvSpPr>
              <a:spLocks/>
            </p:cNvSpPr>
            <p:nvPr/>
          </p:nvSpPr>
          <p:spPr bwMode="auto">
            <a:xfrm>
              <a:off x="3696" y="1104"/>
              <a:ext cx="1824" cy="1770"/>
            </a:xfrm>
            <a:custGeom>
              <a:avLst/>
              <a:gdLst>
                <a:gd name="T0" fmla="*/ 527 w 2408"/>
                <a:gd name="T1" fmla="*/ 797 h 2337"/>
                <a:gd name="T2" fmla="*/ 580 w 2408"/>
                <a:gd name="T3" fmla="*/ 82 h 2337"/>
                <a:gd name="T4" fmla="*/ 1259 w 2408"/>
                <a:gd name="T5" fmla="*/ 373 h 2337"/>
                <a:gd name="T6" fmla="*/ 1888 w 2408"/>
                <a:gd name="T7" fmla="*/ 66 h 2337"/>
                <a:gd name="T8" fmla="*/ 1917 w 2408"/>
                <a:gd name="T9" fmla="*/ 768 h 2337"/>
                <a:gd name="T10" fmla="*/ 2404 w 2408"/>
                <a:gd name="T11" fmla="*/ 1138 h 2337"/>
                <a:gd name="T12" fmla="*/ 1902 w 2408"/>
                <a:gd name="T13" fmla="*/ 1485 h 2337"/>
                <a:gd name="T14" fmla="*/ 1873 w 2408"/>
                <a:gd name="T15" fmla="*/ 2261 h 2337"/>
                <a:gd name="T16" fmla="*/ 1229 w 2408"/>
                <a:gd name="T17" fmla="*/ 1939 h 2337"/>
                <a:gd name="T18" fmla="*/ 585 w 2408"/>
                <a:gd name="T19" fmla="*/ 2232 h 2337"/>
                <a:gd name="T20" fmla="*/ 542 w 2408"/>
                <a:gd name="T21" fmla="*/ 1529 h 2337"/>
                <a:gd name="T22" fmla="*/ 29 w 2408"/>
                <a:gd name="T23" fmla="*/ 1163 h 2337"/>
                <a:gd name="T24" fmla="*/ 527 w 2408"/>
                <a:gd name="T25" fmla="*/ 797 h 23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408"/>
                <a:gd name="T40" fmla="*/ 0 h 2337"/>
                <a:gd name="T41" fmla="*/ 2408 w 2408"/>
                <a:gd name="T42" fmla="*/ 2337 h 23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408" h="2337">
                  <a:moveTo>
                    <a:pt x="527" y="797"/>
                  </a:moveTo>
                  <a:cubicBezTo>
                    <a:pt x="631" y="621"/>
                    <a:pt x="458" y="153"/>
                    <a:pt x="580" y="82"/>
                  </a:cubicBezTo>
                  <a:cubicBezTo>
                    <a:pt x="702" y="11"/>
                    <a:pt x="1041" y="376"/>
                    <a:pt x="1259" y="373"/>
                  </a:cubicBezTo>
                  <a:cubicBezTo>
                    <a:pt x="1477" y="370"/>
                    <a:pt x="1778" y="0"/>
                    <a:pt x="1888" y="66"/>
                  </a:cubicBezTo>
                  <a:cubicBezTo>
                    <a:pt x="1998" y="132"/>
                    <a:pt x="1831" y="589"/>
                    <a:pt x="1917" y="768"/>
                  </a:cubicBezTo>
                  <a:cubicBezTo>
                    <a:pt x="2003" y="947"/>
                    <a:pt x="2408" y="952"/>
                    <a:pt x="2404" y="1138"/>
                  </a:cubicBezTo>
                  <a:cubicBezTo>
                    <a:pt x="2400" y="1324"/>
                    <a:pt x="1990" y="1303"/>
                    <a:pt x="1902" y="1485"/>
                  </a:cubicBezTo>
                  <a:cubicBezTo>
                    <a:pt x="1814" y="1672"/>
                    <a:pt x="1985" y="2185"/>
                    <a:pt x="1873" y="2261"/>
                  </a:cubicBezTo>
                  <a:cubicBezTo>
                    <a:pt x="1761" y="2337"/>
                    <a:pt x="1444" y="1944"/>
                    <a:pt x="1229" y="1939"/>
                  </a:cubicBezTo>
                  <a:cubicBezTo>
                    <a:pt x="1014" y="1934"/>
                    <a:pt x="700" y="2300"/>
                    <a:pt x="585" y="2232"/>
                  </a:cubicBezTo>
                  <a:cubicBezTo>
                    <a:pt x="470" y="2164"/>
                    <a:pt x="635" y="1707"/>
                    <a:pt x="542" y="1529"/>
                  </a:cubicBezTo>
                  <a:cubicBezTo>
                    <a:pt x="449" y="1351"/>
                    <a:pt x="58" y="1368"/>
                    <a:pt x="29" y="1163"/>
                  </a:cubicBezTo>
                  <a:cubicBezTo>
                    <a:pt x="0" y="958"/>
                    <a:pt x="423" y="873"/>
                    <a:pt x="527" y="797"/>
                  </a:cubicBezTo>
                  <a:close/>
                </a:path>
              </a:pathLst>
            </a:custGeom>
            <a:noFill/>
            <a:ln w="508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4274" y="2892"/>
              <a:ext cx="8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电子驻波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6" name="AutoShape 6"/>
          <p:cNvSpPr>
            <a:spLocks noChangeArrowheads="1"/>
          </p:cNvSpPr>
          <p:nvPr/>
        </p:nvSpPr>
        <p:spPr bwMode="auto">
          <a:xfrm>
            <a:off x="4699051" y="2540559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00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17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205643"/>
              </p:ext>
            </p:extLst>
          </p:nvPr>
        </p:nvGraphicFramePr>
        <p:xfrm>
          <a:off x="5483225" y="2366963"/>
          <a:ext cx="2019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7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2366963"/>
                        <a:ext cx="20193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6"/>
          <p:cNvSpPr>
            <a:spLocks noChangeArrowheads="1"/>
          </p:cNvSpPr>
          <p:nvPr/>
        </p:nvSpPr>
        <p:spPr bwMode="auto">
          <a:xfrm>
            <a:off x="2135199" y="3485393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19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27420"/>
              </p:ext>
            </p:extLst>
          </p:nvPr>
        </p:nvGraphicFramePr>
        <p:xfrm>
          <a:off x="3065463" y="2979738"/>
          <a:ext cx="223202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8" name="Equation" r:id="rId7" imgW="799920" imgH="419040" progId="Equation.DSMT4">
                  <p:embed/>
                </p:oleObj>
              </mc:Choice>
              <mc:Fallback>
                <p:oleObj name="Equation" r:id="rId7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2979738"/>
                        <a:ext cx="2232025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950145" y="4060388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rgbClr val="0066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电子绕原子一周，驻波应衔接，所以圆周长应等于波长的整数倍。</a:t>
            </a: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7022"/>
              </p:ext>
            </p:extLst>
          </p:nvPr>
        </p:nvGraphicFramePr>
        <p:xfrm>
          <a:off x="3782468" y="5005627"/>
          <a:ext cx="1730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9" name="公式" r:id="rId9" imgW="583920" imgH="177480" progId="Equation.3">
                  <p:embed/>
                </p:oleObj>
              </mc:Choice>
              <mc:Fallback>
                <p:oleObj name="公式" r:id="rId9" imgW="5839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468" y="5005627"/>
                        <a:ext cx="17303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427280"/>
              </p:ext>
            </p:extLst>
          </p:nvPr>
        </p:nvGraphicFramePr>
        <p:xfrm>
          <a:off x="6086824" y="4971943"/>
          <a:ext cx="1879946" cy="49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0" name="公式" r:id="rId11" imgW="774364" imgH="203112" progId="Equation.3">
                  <p:embed/>
                </p:oleObj>
              </mc:Choice>
              <mc:Fallback>
                <p:oleObj name="公式" r:id="rId11" imgW="77436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824" y="4971943"/>
                        <a:ext cx="1879946" cy="492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952217"/>
              </p:ext>
            </p:extLst>
          </p:nvPr>
        </p:nvGraphicFramePr>
        <p:xfrm>
          <a:off x="2157024" y="5534578"/>
          <a:ext cx="1452562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1" name="公式" r:id="rId13" imgW="520560" imgH="393480" progId="Equation.3">
                  <p:embed/>
                </p:oleObj>
              </mc:Choice>
              <mc:Fallback>
                <p:oleObj name="公式" r:id="rId13" imgW="520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024" y="5534578"/>
                        <a:ext cx="1452562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3838424" y="6053957"/>
            <a:ext cx="685800" cy="285750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26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199393"/>
              </p:ext>
            </p:extLst>
          </p:nvPr>
        </p:nvGraphicFramePr>
        <p:xfrm>
          <a:off x="4626671" y="5491431"/>
          <a:ext cx="18954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2" name="公式" r:id="rId15" imgW="571320" imgH="444240" progId="Equation.3">
                  <p:embed/>
                </p:oleObj>
              </mc:Choice>
              <mc:Fallback>
                <p:oleObj name="公式" r:id="rId15" imgW="571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671" y="5491431"/>
                        <a:ext cx="18954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973674"/>
              </p:ext>
            </p:extLst>
          </p:nvPr>
        </p:nvGraphicFramePr>
        <p:xfrm>
          <a:off x="7167563" y="5691188"/>
          <a:ext cx="32734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3" name="Equation" r:id="rId17" imgW="1155600" imgH="393480" progId="Equation.DSMT4">
                  <p:embed/>
                </p:oleObj>
              </mc:Choice>
              <mc:Fallback>
                <p:oleObj name="Equation" r:id="rId17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67563" y="5691188"/>
                        <a:ext cx="3273425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22704"/>
              </p:ext>
            </p:extLst>
          </p:nvPr>
        </p:nvGraphicFramePr>
        <p:xfrm>
          <a:off x="9486784" y="404813"/>
          <a:ext cx="2216150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4" name="Visio" r:id="rId19" imgW="2215873" imgH="2574734" progId="Visio.Drawing.6">
                  <p:embed/>
                </p:oleObj>
              </mc:Choice>
              <mc:Fallback>
                <p:oleObj name="Visio" r:id="rId19" imgW="2215873" imgH="2574734" progId="Visio.Drawing.6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784" y="404813"/>
                        <a:ext cx="2216150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53"/>
          <p:cNvGrpSpPr>
            <a:grpSpLocks/>
          </p:cNvGrpSpPr>
          <p:nvPr/>
        </p:nvGrpSpPr>
        <p:grpSpPr bwMode="auto">
          <a:xfrm>
            <a:off x="10329968" y="1308146"/>
            <a:ext cx="355787" cy="365376"/>
            <a:chOff x="2784" y="1872"/>
            <a:chExt cx="144" cy="144"/>
          </a:xfrm>
        </p:grpSpPr>
        <p:sp>
          <p:nvSpPr>
            <p:cNvPr id="29" name="Oval 154"/>
            <p:cNvSpPr>
              <a:spLocks noChangeArrowheads="1"/>
            </p:cNvSpPr>
            <p:nvPr/>
          </p:nvSpPr>
          <p:spPr bwMode="auto">
            <a:xfrm>
              <a:off x="2784" y="1872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 i="0"/>
            </a:p>
          </p:txBody>
        </p:sp>
        <p:sp>
          <p:nvSpPr>
            <p:cNvPr id="30" name="Oval 155"/>
            <p:cNvSpPr>
              <a:spLocks noChangeArrowheads="1"/>
            </p:cNvSpPr>
            <p:nvPr/>
          </p:nvSpPr>
          <p:spPr bwMode="auto">
            <a:xfrm>
              <a:off x="2832" y="19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800" i="0"/>
            </a:p>
          </p:txBody>
        </p:sp>
      </p:grpSp>
    </p:spTree>
    <p:extLst>
      <p:ext uri="{BB962C8B-B14F-4D97-AF65-F5344CB8AC3E}">
        <p14:creationId xmlns:p14="http://schemas.microsoft.com/office/powerpoint/2010/main" val="3075967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20" grpId="0"/>
      <p:bldP spid="2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981200" y="260351"/>
            <a:ext cx="8229600" cy="5870575"/>
          </a:xfrm>
          <a:prstGeom prst="rect">
            <a:avLst/>
          </a:prstGeom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endParaRPr lang="zh-CN" altLang="en-US" sz="2400" b="1" kern="0" dirty="0">
              <a:latin typeface="+mn-lt"/>
              <a:ea typeface="+mn-ea"/>
            </a:endParaRPr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5499100" y="1781175"/>
          <a:ext cx="36274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" name="Equation" r:id="rId3" imgW="1704947" imgH="409489" progId="Equation.DSMT4">
                  <p:embed/>
                </p:oleObj>
              </mc:Choice>
              <mc:Fallback>
                <p:oleObj name="Equation" r:id="rId3" imgW="1704947" imgH="40948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1781175"/>
                        <a:ext cx="362743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3046414" y="3200400"/>
          <a:ext cx="41036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" name="Equation" r:id="rId5" imgW="1695499" imgH="219186" progId="Equation.DSMT4">
                  <p:embed/>
                </p:oleObj>
              </mc:Choice>
              <mc:Fallback>
                <p:oleObj name="Equation" r:id="rId5" imgW="1695499" imgH="21918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4" y="3200400"/>
                        <a:ext cx="41036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7366001" y="3200400"/>
          <a:ext cx="3097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8" name="Equation" r:id="rId7" imgW="1266833" imgH="209468" progId="Equation.DSMT4">
                  <p:embed/>
                </p:oleObj>
              </mc:Choice>
              <mc:Fallback>
                <p:oleObj name="Equation" r:id="rId7" imgW="1266833" imgH="20946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1" y="3200400"/>
                        <a:ext cx="30972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524001" y="3243264"/>
            <a:ext cx="12668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00FF"/>
                </a:solidFill>
                <a:latin typeface="+mn-lt"/>
                <a:ea typeface="+mn-ea"/>
              </a:rPr>
              <a:t>同理，</a:t>
            </a:r>
          </a:p>
        </p:txBody>
      </p:sp>
      <p:sp>
        <p:nvSpPr>
          <p:cNvPr id="8" name="矩形 7"/>
          <p:cNvSpPr/>
          <p:nvPr/>
        </p:nvSpPr>
        <p:spPr>
          <a:xfrm>
            <a:off x="2163763" y="2009775"/>
            <a:ext cx="2347912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C00000"/>
                </a:solidFill>
                <a:latin typeface="+mn-lt"/>
                <a:ea typeface="+mn-ea"/>
              </a:rPr>
              <a:t>解：</a:t>
            </a:r>
            <a:r>
              <a:rPr lang="zh-CN" altLang="en-US" sz="2800" b="1" kern="0" dirty="0">
                <a:solidFill>
                  <a:srgbClr val="0000FF"/>
                </a:solidFill>
                <a:latin typeface="+mn-lt"/>
                <a:ea typeface="+mn-ea"/>
              </a:rPr>
              <a:t>驻波条件</a:t>
            </a:r>
          </a:p>
        </p:txBody>
      </p:sp>
      <p:sp>
        <p:nvSpPr>
          <p:cNvPr id="9" name="矩形 8"/>
          <p:cNvSpPr/>
          <p:nvPr/>
        </p:nvSpPr>
        <p:spPr>
          <a:xfrm>
            <a:off x="1558901" y="561181"/>
            <a:ext cx="8520112" cy="14716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800" b="1" kern="0" dirty="0">
                <a:latin typeface="Times New Roman" pitchFamily="18" charset="0"/>
                <a:ea typeface="+mn-ea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latin typeface="Century Schoolbook" pitchFamily="18" charset="0"/>
                <a:ea typeface="+mn-ea"/>
              </a:rPr>
              <a:t>【</a:t>
            </a:r>
            <a:r>
              <a:rPr lang="zh-CN" altLang="en-US" sz="2800" b="1" dirty="0">
                <a:solidFill>
                  <a:srgbClr val="FF3300"/>
                </a:solidFill>
                <a:latin typeface="Century Schoolbook" pitchFamily="18" charset="0"/>
                <a:ea typeface="+mn-ea"/>
              </a:rPr>
              <a:t>补充例</a:t>
            </a:r>
            <a:r>
              <a:rPr lang="en-US" altLang="zh-CN" sz="2800" b="1" dirty="0">
                <a:solidFill>
                  <a:srgbClr val="FF3300"/>
                </a:solidFill>
                <a:latin typeface="Century Schoolbook" pitchFamily="18" charset="0"/>
                <a:ea typeface="+mn-ea"/>
              </a:rPr>
              <a:t>】</a:t>
            </a:r>
            <a:r>
              <a:rPr lang="zh-CN" altLang="en-US" sz="2800" b="1" kern="0" dirty="0">
                <a:solidFill>
                  <a:srgbClr val="9900CC"/>
                </a:solidFill>
                <a:latin typeface="+mn-lt"/>
                <a:ea typeface="+mn-ea"/>
              </a:rPr>
              <a:t>粒子被限制在长宽高分别为 </a:t>
            </a:r>
            <a:r>
              <a:rPr lang="zh-CN" altLang="en-US" sz="2800" b="1" kern="0" dirty="0">
                <a:solidFill>
                  <a:srgbClr val="FF0000"/>
                </a:solidFill>
                <a:latin typeface="+mn-lt"/>
                <a:ea typeface="+mn-ea"/>
              </a:rPr>
              <a:t>                 </a:t>
            </a:r>
            <a:r>
              <a:rPr lang="zh-CN" altLang="en-US" sz="2800" b="1" kern="0" dirty="0">
                <a:solidFill>
                  <a:srgbClr val="9900CC"/>
                </a:solidFill>
                <a:latin typeface="+mn-lt"/>
                <a:ea typeface="+mn-ea"/>
              </a:rPr>
              <a:t> 的箱中运动，试由驻波条件求粒子能量的可能值。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endParaRPr lang="zh-CN" altLang="en-US" sz="2800" b="1" kern="0" dirty="0">
              <a:solidFill>
                <a:srgbClr val="9900CC"/>
              </a:solidFill>
              <a:latin typeface="+mn-lt"/>
              <a:ea typeface="+mn-ea"/>
            </a:endParaRPr>
          </a:p>
        </p:txBody>
      </p:sp>
      <p:graphicFrame>
        <p:nvGraphicFramePr>
          <p:cNvPr id="13318" name="Object 11"/>
          <p:cNvGraphicFramePr>
            <a:graphicFrameLocks noChangeAspect="1"/>
          </p:cNvGraphicFramePr>
          <p:nvPr/>
        </p:nvGraphicFramePr>
        <p:xfrm>
          <a:off x="2738439" y="4071939"/>
          <a:ext cx="5286375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9" name="公式" r:id="rId9" imgW="1993900" imgH="1028700" progId="Equation.3">
                  <p:embed/>
                </p:oleObj>
              </mc:Choice>
              <mc:Fallback>
                <p:oleObj name="公式" r:id="rId9" imgW="1993900" imgH="1028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9" y="4071939"/>
                        <a:ext cx="5286375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0E8D118-D17C-4513-82FB-60E6FAAAD857}"/>
                  </a:ext>
                </a:extLst>
              </p:cNvPr>
              <p:cNvSpPr/>
              <p:nvPr/>
            </p:nvSpPr>
            <p:spPr>
              <a:xfrm>
                <a:off x="7694766" y="488017"/>
                <a:ext cx="164551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8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0E8D118-D17C-4513-82FB-60E6FAAAD8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4766" y="488017"/>
                <a:ext cx="1645515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图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55"/>
          <a:stretch>
            <a:fillRect/>
          </a:stretch>
        </p:blipFill>
        <p:spPr bwMode="auto">
          <a:xfrm>
            <a:off x="6809691" y="460291"/>
            <a:ext cx="3177480" cy="302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481622" y="3600199"/>
            <a:ext cx="18552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射线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2048263" y="691317"/>
            <a:ext cx="3626296" cy="2620083"/>
            <a:chOff x="480" y="1152"/>
            <a:chExt cx="2314" cy="1786"/>
          </a:xfrm>
        </p:grpSpPr>
        <p:pic>
          <p:nvPicPr>
            <p:cNvPr id="5" name="Picture 7" descr="图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1152"/>
              <a:ext cx="1786" cy="1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480" y="1679"/>
              <a:ext cx="336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电子束</a:t>
              </a:r>
            </a:p>
          </p:txBody>
        </p:sp>
      </p:grp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2875698" y="3458694"/>
            <a:ext cx="48965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衍射图样（波长相同）</a:t>
            </a:r>
          </a:p>
        </p:txBody>
      </p:sp>
      <p:pic>
        <p:nvPicPr>
          <p:cNvPr id="8" name="Picture 10" descr="电子干涉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03" b="3572"/>
          <a:stretch>
            <a:fillRect/>
          </a:stretch>
        </p:blipFill>
        <p:spPr bwMode="auto">
          <a:xfrm>
            <a:off x="2477526" y="4011065"/>
            <a:ext cx="3018212" cy="1916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312806" y="6335590"/>
            <a:ext cx="3097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电子双缝干涉图样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7192963" y="557053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zh-CN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04" b="25174"/>
          <a:stretch>
            <a:fillRect/>
          </a:stretch>
        </p:blipFill>
        <p:spPr bwMode="auto">
          <a:xfrm>
            <a:off x="6378218" y="4098452"/>
            <a:ext cx="2971618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6312025" y="6335590"/>
            <a:ext cx="3097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杨氏双缝干涉图样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048264" y="126850"/>
            <a:ext cx="4910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Symbol" panose="05050102010706020507" pitchFamily="18" charset="2"/>
              </a:rPr>
              <a:t>19.1.2  </a:t>
            </a:r>
            <a:r>
              <a:rPr lang="zh-CN" altLang="en-US" sz="2800" b="1" dirty="0">
                <a:solidFill>
                  <a:srgbClr val="FF0000"/>
                </a:solidFill>
                <a:latin typeface="Symbol" panose="05050102010706020507" pitchFamily="18" charset="2"/>
              </a:rPr>
              <a:t>物质波的实验验证</a:t>
            </a:r>
          </a:p>
        </p:txBody>
      </p:sp>
    </p:spTree>
    <p:extLst>
      <p:ext uri="{BB962C8B-B14F-4D97-AF65-F5344CB8AC3E}">
        <p14:creationId xmlns:p14="http://schemas.microsoft.com/office/powerpoint/2010/main" val="471676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27523" y="1151161"/>
            <a:ext cx="8569325" cy="151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dirty="0">
                <a:latin typeface="宋体" panose="02010600030101010101" pitchFamily="2" charset="-122"/>
                <a:sym typeface="Symbol" panose="05050102010706020507" pitchFamily="18" charset="2"/>
              </a:rPr>
              <a:t>    </a:t>
            </a:r>
            <a:r>
              <a:rPr lang="en-US" altLang="zh-CN" i="0" dirty="0">
                <a:latin typeface="宋体" panose="02010600030101010101" pitchFamily="2" charset="-122"/>
                <a:sym typeface="Symbol" panose="05050102010706020507" pitchFamily="18" charset="2"/>
              </a:rPr>
              <a:t>1912</a:t>
            </a:r>
            <a:r>
              <a:rPr lang="zh-CN" altLang="en-US" i="0" dirty="0">
                <a:latin typeface="宋体" panose="02010600030101010101" pitchFamily="2" charset="-122"/>
                <a:sym typeface="Symbol" panose="05050102010706020507" pitchFamily="18" charset="2"/>
              </a:rPr>
              <a:t>年</a:t>
            </a:r>
            <a:r>
              <a:rPr lang="zh-CN" altLang="en-US" i="0" dirty="0">
                <a:solidFill>
                  <a:srgbClr val="0099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，</a:t>
            </a:r>
            <a:r>
              <a:rPr lang="zh-CN" altLang="en-US" i="0" dirty="0">
                <a:solidFill>
                  <a:srgbClr val="009900"/>
                </a:solidFill>
              </a:rPr>
              <a:t>德国物理学家劳厄利用晶体中规则排列粒子作为三维光栅，观测到了</a:t>
            </a:r>
            <a:r>
              <a:rPr lang="en-US" altLang="zh-CN" i="0" dirty="0">
                <a:solidFill>
                  <a:srgbClr val="FF6600"/>
                </a:solidFill>
                <a:sym typeface="Symbol" panose="05050102010706020507" pitchFamily="18" charset="2"/>
              </a:rPr>
              <a:t>X</a:t>
            </a:r>
            <a:r>
              <a:rPr lang="zh-CN" altLang="en-US" i="0" dirty="0">
                <a:solidFill>
                  <a:srgbClr val="FF6600"/>
                </a:solidFill>
              </a:rPr>
              <a:t>射线衍射图样</a:t>
            </a:r>
            <a:r>
              <a:rPr lang="zh-CN" altLang="en-US" i="0" dirty="0">
                <a:solidFill>
                  <a:srgbClr val="0099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，并因此贡献</a:t>
            </a:r>
            <a:r>
              <a:rPr lang="zh-CN" altLang="en-US" i="0" dirty="0">
                <a:solidFill>
                  <a:srgbClr val="009900"/>
                </a:solidFill>
                <a:sym typeface="Symbol" panose="05050102010706020507" pitchFamily="18" charset="2"/>
              </a:rPr>
              <a:t>获</a:t>
            </a:r>
            <a:r>
              <a:rPr lang="en-US" altLang="zh-CN" i="0" dirty="0">
                <a:solidFill>
                  <a:srgbClr val="0099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1914</a:t>
            </a:r>
            <a:r>
              <a:rPr lang="zh-CN" altLang="en-US" i="0" dirty="0">
                <a:solidFill>
                  <a:srgbClr val="0099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年的</a:t>
            </a:r>
            <a:r>
              <a:rPr kumimoji="0" lang="zh-CN" altLang="en-US" i="0" dirty="0">
                <a:solidFill>
                  <a:srgbClr val="009900"/>
                </a:solidFill>
              </a:rPr>
              <a:t>诺贝尔物理学奖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911623" y="719361"/>
            <a:ext cx="4537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>
                <a:latin typeface="宋体" panose="02010600030101010101" pitchFamily="2" charset="-122"/>
              </a:rPr>
              <a:t>晶体的</a:t>
            </a:r>
            <a:r>
              <a:rPr kumimoji="0" lang="en-US" altLang="zh-CN" i="0"/>
              <a:t>X</a:t>
            </a:r>
            <a:r>
              <a:rPr kumimoji="0" lang="zh-CN" altLang="en-US" i="0">
                <a:latin typeface="宋体" panose="02010600030101010101" pitchFamily="2" charset="-122"/>
              </a:rPr>
              <a:t>射线衍射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086246" y="2613247"/>
            <a:ext cx="8610600" cy="403860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419746" y="4829397"/>
            <a:ext cx="266700" cy="914400"/>
            <a:chOff x="1992" y="2160"/>
            <a:chExt cx="168" cy="576"/>
          </a:xfrm>
        </p:grpSpPr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992" y="2160"/>
              <a:ext cx="72" cy="508"/>
            </a:xfrm>
            <a:prstGeom prst="rect">
              <a:avLst/>
            </a:prstGeom>
            <a:solidFill>
              <a:srgbClr val="99CCFF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20099957" rev="0"/>
              </a:camera>
              <a:lightRig rig="legacyFlat4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CCFF"/>
              </a:extrusionClr>
              <a:contourClr>
                <a:srgbClr val="99CCFF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088" y="2228"/>
              <a:ext cx="72" cy="508"/>
            </a:xfrm>
            <a:prstGeom prst="rect">
              <a:avLst/>
            </a:prstGeom>
            <a:solidFill>
              <a:srgbClr val="99CCFF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20099957" rev="0"/>
              </a:camera>
              <a:lightRig rig="legacyFlat4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CCFF"/>
              </a:extrusionClr>
              <a:contourClr>
                <a:srgbClr val="99CCFF"/>
              </a:contourClr>
            </a:sp3d>
          </p:spPr>
          <p:txBody>
            <a:bodyPr wrap="none" anchor="ctr">
              <a:flatTx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" name="AutoShape 8"/>
          <p:cNvSpPr>
            <a:spLocks noChangeArrowheads="1"/>
          </p:cNvSpPr>
          <p:nvPr/>
        </p:nvSpPr>
        <p:spPr bwMode="auto">
          <a:xfrm rot="5400000">
            <a:off x="4791346" y="3108547"/>
            <a:ext cx="2590800" cy="1600200"/>
          </a:xfrm>
          <a:prstGeom prst="parallelogram">
            <a:avLst>
              <a:gd name="adj" fmla="val 40476"/>
            </a:avLst>
          </a:prstGeom>
          <a:solidFill>
            <a:srgbClr val="3399FF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5362846" y="3000597"/>
            <a:ext cx="1295400" cy="1676400"/>
            <a:chOff x="2496" y="1440"/>
            <a:chExt cx="816" cy="1056"/>
          </a:xfrm>
        </p:grpSpPr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2736" y="1488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2544" y="1632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2496" y="1872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2544" y="2064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2688" y="2256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 flipH="1">
              <a:off x="3072" y="1536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 flipH="1">
              <a:off x="3216" y="1728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 flipH="1">
              <a:off x="3216" y="1920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 flipH="1">
              <a:off x="3216" y="2112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 flipH="1">
              <a:off x="3072" y="2256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0" name="Group 20"/>
            <p:cNvGrpSpPr>
              <a:grpSpLocks/>
            </p:cNvGrpSpPr>
            <p:nvPr/>
          </p:nvGrpSpPr>
          <p:grpSpPr bwMode="auto">
            <a:xfrm>
              <a:off x="2640" y="1632"/>
              <a:ext cx="528" cy="672"/>
              <a:chOff x="2784" y="1776"/>
              <a:chExt cx="528" cy="672"/>
            </a:xfrm>
          </p:grpSpPr>
          <p:sp>
            <p:nvSpPr>
              <p:cNvPr id="24" name="Oval 21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" name="Oval 22"/>
              <p:cNvSpPr>
                <a:spLocks noChangeArrowheads="1"/>
              </p:cNvSpPr>
              <p:nvPr/>
            </p:nvSpPr>
            <p:spPr bwMode="auto">
              <a:xfrm>
                <a:off x="2832" y="1872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" name="Oval 23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7" name="Oval 24"/>
              <p:cNvSpPr>
                <a:spLocks noChangeArrowheads="1"/>
              </p:cNvSpPr>
              <p:nvPr/>
            </p:nvSpPr>
            <p:spPr bwMode="auto">
              <a:xfrm>
                <a:off x="2832" y="2160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8" name="Oval 25"/>
              <p:cNvSpPr>
                <a:spLocks noChangeArrowheads="1"/>
              </p:cNvSpPr>
              <p:nvPr/>
            </p:nvSpPr>
            <p:spPr bwMode="auto">
              <a:xfrm>
                <a:off x="2928" y="2256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9" name="Oval 26"/>
              <p:cNvSpPr>
                <a:spLocks noChangeArrowheads="1"/>
              </p:cNvSpPr>
              <p:nvPr/>
            </p:nvSpPr>
            <p:spPr bwMode="auto">
              <a:xfrm flipH="1">
                <a:off x="3072" y="1824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" name="Oval 27"/>
              <p:cNvSpPr>
                <a:spLocks noChangeArrowheads="1"/>
              </p:cNvSpPr>
              <p:nvPr/>
            </p:nvSpPr>
            <p:spPr bwMode="auto">
              <a:xfrm flipH="1">
                <a:off x="3168" y="1920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" name="Oval 28"/>
              <p:cNvSpPr>
                <a:spLocks noChangeArrowheads="1"/>
              </p:cNvSpPr>
              <p:nvPr/>
            </p:nvSpPr>
            <p:spPr bwMode="auto">
              <a:xfrm flipH="1">
                <a:off x="3216" y="2064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2" name="Oval 29"/>
              <p:cNvSpPr>
                <a:spLocks noChangeArrowheads="1"/>
              </p:cNvSpPr>
              <p:nvPr/>
            </p:nvSpPr>
            <p:spPr bwMode="auto">
              <a:xfrm flipH="1">
                <a:off x="3168" y="2208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" name="Oval 30"/>
              <p:cNvSpPr>
                <a:spLocks noChangeArrowheads="1"/>
              </p:cNvSpPr>
              <p:nvPr/>
            </p:nvSpPr>
            <p:spPr bwMode="auto">
              <a:xfrm flipH="1">
                <a:off x="3072" y="2304"/>
                <a:ext cx="96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1" name="Oval 31"/>
            <p:cNvSpPr>
              <a:spLocks noChangeArrowheads="1"/>
            </p:cNvSpPr>
            <p:nvPr/>
          </p:nvSpPr>
          <p:spPr bwMode="auto">
            <a:xfrm>
              <a:off x="2880" y="1920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880" y="2352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928" y="1440"/>
              <a:ext cx="96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3686446" y="3152997"/>
            <a:ext cx="2895600" cy="1981200"/>
            <a:chOff x="1200" y="1728"/>
            <a:chExt cx="1824" cy="1248"/>
          </a:xfrm>
        </p:grpSpPr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1200" y="2112"/>
              <a:ext cx="1104" cy="864"/>
            </a:xfrm>
            <a:custGeom>
              <a:avLst/>
              <a:gdLst>
                <a:gd name="T0" fmla="*/ 0 w 1152"/>
                <a:gd name="T1" fmla="*/ 8 h 1008"/>
                <a:gd name="T2" fmla="*/ 141 w 1152"/>
                <a:gd name="T3" fmla="*/ 6 h 1008"/>
                <a:gd name="T4" fmla="*/ 308 w 1152"/>
                <a:gd name="T5" fmla="*/ 0 h 1008"/>
                <a:gd name="T6" fmla="*/ 0 60000 65536"/>
                <a:gd name="T7" fmla="*/ 0 60000 65536"/>
                <a:gd name="T8" fmla="*/ 0 60000 65536"/>
                <a:gd name="T9" fmla="*/ 0 w 1152"/>
                <a:gd name="T10" fmla="*/ 0 h 1008"/>
                <a:gd name="T11" fmla="*/ 1152 w 1152"/>
                <a:gd name="T12" fmla="*/ 1008 h 1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2" h="1008">
                  <a:moveTo>
                    <a:pt x="0" y="1008"/>
                  </a:moveTo>
                  <a:cubicBezTo>
                    <a:pt x="168" y="924"/>
                    <a:pt x="336" y="840"/>
                    <a:pt x="528" y="672"/>
                  </a:cubicBezTo>
                  <a:cubicBezTo>
                    <a:pt x="720" y="504"/>
                    <a:pt x="1048" y="112"/>
                    <a:pt x="1152" y="0"/>
                  </a:cubicBezTo>
                </a:path>
              </a:pathLst>
            </a:cu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Freeform 36"/>
            <p:cNvSpPr>
              <a:spLocks/>
            </p:cNvSpPr>
            <p:nvPr/>
          </p:nvSpPr>
          <p:spPr bwMode="auto">
            <a:xfrm>
              <a:off x="1200" y="2400"/>
              <a:ext cx="1824" cy="576"/>
            </a:xfrm>
            <a:custGeom>
              <a:avLst/>
              <a:gdLst>
                <a:gd name="T0" fmla="*/ 0 w 1680"/>
                <a:gd name="T1" fmla="*/ 6 h 672"/>
                <a:gd name="T2" fmla="*/ 8606 w 1680"/>
                <a:gd name="T3" fmla="*/ 3 h 672"/>
                <a:gd name="T4" fmla="*/ 21500 w 1680"/>
                <a:gd name="T5" fmla="*/ 0 h 672"/>
                <a:gd name="T6" fmla="*/ 0 60000 65536"/>
                <a:gd name="T7" fmla="*/ 0 60000 65536"/>
                <a:gd name="T8" fmla="*/ 0 60000 65536"/>
                <a:gd name="T9" fmla="*/ 0 w 1680"/>
                <a:gd name="T10" fmla="*/ 0 h 672"/>
                <a:gd name="T11" fmla="*/ 1680 w 1680"/>
                <a:gd name="T12" fmla="*/ 672 h 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0" h="672">
                  <a:moveTo>
                    <a:pt x="0" y="672"/>
                  </a:moveTo>
                  <a:cubicBezTo>
                    <a:pt x="196" y="560"/>
                    <a:pt x="392" y="448"/>
                    <a:pt x="672" y="336"/>
                  </a:cubicBezTo>
                  <a:cubicBezTo>
                    <a:pt x="952" y="224"/>
                    <a:pt x="1512" y="56"/>
                    <a:pt x="1680" y="0"/>
                  </a:cubicBezTo>
                </a:path>
              </a:pathLst>
            </a:cu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Freeform 37"/>
            <p:cNvSpPr>
              <a:spLocks/>
            </p:cNvSpPr>
            <p:nvPr/>
          </p:nvSpPr>
          <p:spPr bwMode="auto">
            <a:xfrm>
              <a:off x="1200" y="1728"/>
              <a:ext cx="1536" cy="1248"/>
            </a:xfrm>
            <a:custGeom>
              <a:avLst/>
              <a:gdLst>
                <a:gd name="T0" fmla="*/ 0 w 1536"/>
                <a:gd name="T1" fmla="*/ 1248 h 1248"/>
                <a:gd name="T2" fmla="*/ 720 w 1536"/>
                <a:gd name="T3" fmla="*/ 816 h 1248"/>
                <a:gd name="T4" fmla="*/ 1536 w 1536"/>
                <a:gd name="T5" fmla="*/ 0 h 1248"/>
                <a:gd name="T6" fmla="*/ 0 60000 65536"/>
                <a:gd name="T7" fmla="*/ 0 60000 65536"/>
                <a:gd name="T8" fmla="*/ 0 60000 65536"/>
                <a:gd name="T9" fmla="*/ 0 w 1536"/>
                <a:gd name="T10" fmla="*/ 0 h 1248"/>
                <a:gd name="T11" fmla="*/ 1536 w 1536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" h="1248">
                  <a:moveTo>
                    <a:pt x="0" y="1248"/>
                  </a:moveTo>
                  <a:cubicBezTo>
                    <a:pt x="232" y="1136"/>
                    <a:pt x="464" y="1024"/>
                    <a:pt x="720" y="816"/>
                  </a:cubicBezTo>
                  <a:cubicBezTo>
                    <a:pt x="976" y="608"/>
                    <a:pt x="1400" y="136"/>
                    <a:pt x="1536" y="0"/>
                  </a:cubicBezTo>
                </a:path>
              </a:pathLst>
            </a:cu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Freeform 38"/>
            <p:cNvSpPr>
              <a:spLocks/>
            </p:cNvSpPr>
            <p:nvPr/>
          </p:nvSpPr>
          <p:spPr bwMode="auto">
            <a:xfrm>
              <a:off x="1200" y="2640"/>
              <a:ext cx="1488" cy="336"/>
            </a:xfrm>
            <a:custGeom>
              <a:avLst/>
              <a:gdLst>
                <a:gd name="T0" fmla="*/ 0 w 1488"/>
                <a:gd name="T1" fmla="*/ 7 h 384"/>
                <a:gd name="T2" fmla="*/ 432 w 1488"/>
                <a:gd name="T3" fmla="*/ 4 h 384"/>
                <a:gd name="T4" fmla="*/ 1008 w 1488"/>
                <a:gd name="T5" fmla="*/ 4 h 384"/>
                <a:gd name="T6" fmla="*/ 1488 w 1488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8"/>
                <a:gd name="T13" fmla="*/ 0 h 384"/>
                <a:gd name="T14" fmla="*/ 1488 w 1488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8" h="384">
                  <a:moveTo>
                    <a:pt x="0" y="384"/>
                  </a:moveTo>
                  <a:cubicBezTo>
                    <a:pt x="132" y="316"/>
                    <a:pt x="264" y="248"/>
                    <a:pt x="432" y="192"/>
                  </a:cubicBezTo>
                  <a:cubicBezTo>
                    <a:pt x="600" y="136"/>
                    <a:pt x="832" y="80"/>
                    <a:pt x="1008" y="48"/>
                  </a:cubicBezTo>
                  <a:cubicBezTo>
                    <a:pt x="1184" y="16"/>
                    <a:pt x="1408" y="8"/>
                    <a:pt x="1488" y="0"/>
                  </a:cubicBezTo>
                </a:path>
              </a:pathLst>
            </a:cu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2010046" y="5210397"/>
            <a:ext cx="1447800" cy="685800"/>
            <a:chOff x="384" y="2832"/>
            <a:chExt cx="912" cy="432"/>
          </a:xfrm>
        </p:grpSpPr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V="1">
              <a:off x="384" y="2832"/>
              <a:ext cx="912" cy="432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flipV="1">
              <a:off x="672" y="3024"/>
              <a:ext cx="192" cy="96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2070371" y="5993036"/>
            <a:ext cx="1087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i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射线</a:t>
            </a:r>
          </a:p>
        </p:txBody>
      </p:sp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3746773" y="5231036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rgbClr val="FFFF00"/>
                </a:solidFill>
                <a:ea typeface="黑体" panose="02010609060101010101" pitchFamily="49" charset="-122"/>
              </a:rPr>
              <a:t>晶体</a:t>
            </a: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5058048" y="4781774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>
                <a:solidFill>
                  <a:srgbClr val="FFFF00"/>
                </a:solidFill>
                <a:ea typeface="黑体" panose="02010609060101010101" pitchFamily="49" charset="-122"/>
              </a:rPr>
              <a:t>劳厄斑</a:t>
            </a:r>
          </a:p>
        </p:txBody>
      </p:sp>
      <p:grpSp>
        <p:nvGrpSpPr>
          <p:cNvPr id="45" name="Group 45"/>
          <p:cNvGrpSpPr>
            <a:grpSpLocks/>
          </p:cNvGrpSpPr>
          <p:nvPr/>
        </p:nvGrpSpPr>
        <p:grpSpPr bwMode="auto">
          <a:xfrm>
            <a:off x="6886846" y="2660872"/>
            <a:ext cx="3810000" cy="3054350"/>
            <a:chOff x="3312" y="1508"/>
            <a:chExt cx="2400" cy="1924"/>
          </a:xfrm>
        </p:grpSpPr>
        <p:sp>
          <p:nvSpPr>
            <p:cNvPr id="46" name="Text Box 46"/>
            <p:cNvSpPr txBox="1">
              <a:spLocks noChangeArrowheads="1"/>
            </p:cNvSpPr>
            <p:nvPr/>
          </p:nvSpPr>
          <p:spPr bwMode="auto">
            <a:xfrm>
              <a:off x="3408" y="3138"/>
              <a:ext cx="1473" cy="294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F531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i="0">
                  <a:solidFill>
                    <a:srgbClr val="FFFF00"/>
                  </a:solidFill>
                  <a:ea typeface="黑体" panose="02010609060101010101" pitchFamily="49" charset="-122"/>
                </a:rPr>
                <a:t>晶体的三维光栅</a:t>
              </a:r>
            </a:p>
          </p:txBody>
        </p:sp>
        <p:grpSp>
          <p:nvGrpSpPr>
            <p:cNvPr id="47" name="Group 47"/>
            <p:cNvGrpSpPr>
              <a:grpSpLocks/>
            </p:cNvGrpSpPr>
            <p:nvPr/>
          </p:nvGrpSpPr>
          <p:grpSpPr bwMode="auto">
            <a:xfrm>
              <a:off x="2856" y="1508"/>
              <a:ext cx="2858" cy="1561"/>
              <a:chOff x="-361" y="192"/>
              <a:chExt cx="3769" cy="2064"/>
            </a:xfrm>
          </p:grpSpPr>
          <p:sp>
            <p:nvSpPr>
              <p:cNvPr id="48" name="Line 48"/>
              <p:cNvSpPr>
                <a:spLocks noChangeShapeType="1"/>
              </p:cNvSpPr>
              <p:nvPr/>
            </p:nvSpPr>
            <p:spPr bwMode="auto">
              <a:xfrm flipV="1">
                <a:off x="1008" y="240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49"/>
              <p:cNvSpPr>
                <a:spLocks noChangeShapeType="1"/>
              </p:cNvSpPr>
              <p:nvPr/>
            </p:nvSpPr>
            <p:spPr bwMode="auto">
              <a:xfrm flipV="1">
                <a:off x="1344" y="240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50"/>
              <p:cNvSpPr>
                <a:spLocks noChangeShapeType="1"/>
              </p:cNvSpPr>
              <p:nvPr/>
            </p:nvSpPr>
            <p:spPr bwMode="auto">
              <a:xfrm flipV="1">
                <a:off x="1680" y="240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51"/>
              <p:cNvSpPr>
                <a:spLocks noChangeShapeType="1"/>
              </p:cNvSpPr>
              <p:nvPr/>
            </p:nvSpPr>
            <p:spPr bwMode="auto">
              <a:xfrm flipV="1">
                <a:off x="2016" y="19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Line 52"/>
              <p:cNvSpPr>
                <a:spLocks noChangeShapeType="1"/>
              </p:cNvSpPr>
              <p:nvPr/>
            </p:nvSpPr>
            <p:spPr bwMode="auto">
              <a:xfrm flipV="1">
                <a:off x="2400" y="240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3" name="Group 53"/>
              <p:cNvGrpSpPr>
                <a:grpSpLocks/>
              </p:cNvGrpSpPr>
              <p:nvPr/>
            </p:nvGrpSpPr>
            <p:grpSpPr bwMode="auto">
              <a:xfrm>
                <a:off x="-361" y="816"/>
                <a:ext cx="3097" cy="1392"/>
                <a:chOff x="695" y="1440"/>
                <a:chExt cx="3097" cy="1392"/>
              </a:xfrm>
            </p:grpSpPr>
            <p:grpSp>
              <p:nvGrpSpPr>
                <p:cNvPr id="276" name="Group 54"/>
                <p:cNvGrpSpPr>
                  <a:grpSpLocks/>
                </p:cNvGrpSpPr>
                <p:nvPr/>
              </p:nvGrpSpPr>
              <p:grpSpPr bwMode="auto">
                <a:xfrm rot="5400000">
                  <a:off x="647" y="1488"/>
                  <a:ext cx="1392" cy="1296"/>
                  <a:chOff x="1344" y="2208"/>
                  <a:chExt cx="1968" cy="1296"/>
                </a:xfrm>
              </p:grpSpPr>
              <p:sp>
                <p:nvSpPr>
                  <p:cNvPr id="288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208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9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640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0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072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1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504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7" name="Group 59"/>
                <p:cNvGrpSpPr>
                  <a:grpSpLocks/>
                </p:cNvGrpSpPr>
                <p:nvPr/>
              </p:nvGrpSpPr>
              <p:grpSpPr bwMode="auto">
                <a:xfrm>
                  <a:off x="1344" y="1440"/>
                  <a:ext cx="2448" cy="1392"/>
                  <a:chOff x="1344" y="1440"/>
                  <a:chExt cx="1968" cy="1392"/>
                </a:xfrm>
              </p:grpSpPr>
              <p:sp>
                <p:nvSpPr>
                  <p:cNvPr id="283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776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4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128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5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480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6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832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7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440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8" name="Group 65"/>
                <p:cNvGrpSpPr>
                  <a:grpSpLocks/>
                </p:cNvGrpSpPr>
                <p:nvPr/>
              </p:nvGrpSpPr>
              <p:grpSpPr bwMode="auto">
                <a:xfrm rot="5400000">
                  <a:off x="2039" y="1488"/>
                  <a:ext cx="1392" cy="1296"/>
                  <a:chOff x="1344" y="2208"/>
                  <a:chExt cx="1968" cy="1296"/>
                </a:xfrm>
              </p:grpSpPr>
              <p:sp>
                <p:nvSpPr>
                  <p:cNvPr id="279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208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0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640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1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072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2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504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4" name="Group 70"/>
              <p:cNvGrpSpPr>
                <a:grpSpLocks/>
              </p:cNvGrpSpPr>
              <p:nvPr/>
            </p:nvGrpSpPr>
            <p:grpSpPr bwMode="auto">
              <a:xfrm>
                <a:off x="263" y="240"/>
                <a:ext cx="3097" cy="1392"/>
                <a:chOff x="695" y="1440"/>
                <a:chExt cx="3097" cy="1392"/>
              </a:xfrm>
            </p:grpSpPr>
            <p:grpSp>
              <p:nvGrpSpPr>
                <p:cNvPr id="260" name="Group 71"/>
                <p:cNvGrpSpPr>
                  <a:grpSpLocks/>
                </p:cNvGrpSpPr>
                <p:nvPr/>
              </p:nvGrpSpPr>
              <p:grpSpPr bwMode="auto">
                <a:xfrm rot="5400000">
                  <a:off x="647" y="1488"/>
                  <a:ext cx="1392" cy="1296"/>
                  <a:chOff x="1344" y="2208"/>
                  <a:chExt cx="1968" cy="1296"/>
                </a:xfrm>
              </p:grpSpPr>
              <p:sp>
                <p:nvSpPr>
                  <p:cNvPr id="272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208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3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640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4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072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5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504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61" name="Group 76"/>
                <p:cNvGrpSpPr>
                  <a:grpSpLocks/>
                </p:cNvGrpSpPr>
                <p:nvPr/>
              </p:nvGrpSpPr>
              <p:grpSpPr bwMode="auto">
                <a:xfrm>
                  <a:off x="1344" y="1440"/>
                  <a:ext cx="2448" cy="1392"/>
                  <a:chOff x="1344" y="1440"/>
                  <a:chExt cx="1968" cy="1392"/>
                </a:xfrm>
              </p:grpSpPr>
              <p:sp>
                <p:nvSpPr>
                  <p:cNvPr id="267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776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8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128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9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480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0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832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71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1440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62" name="Group 82"/>
                <p:cNvGrpSpPr>
                  <a:grpSpLocks/>
                </p:cNvGrpSpPr>
                <p:nvPr/>
              </p:nvGrpSpPr>
              <p:grpSpPr bwMode="auto">
                <a:xfrm rot="5400000">
                  <a:off x="2039" y="1488"/>
                  <a:ext cx="1392" cy="1296"/>
                  <a:chOff x="1344" y="2208"/>
                  <a:chExt cx="1968" cy="1296"/>
                </a:xfrm>
              </p:grpSpPr>
              <p:sp>
                <p:nvSpPr>
                  <p:cNvPr id="263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208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4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640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5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072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6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504"/>
                    <a:ext cx="196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5" name="Line 87"/>
              <p:cNvSpPr>
                <a:spLocks noChangeShapeType="1"/>
              </p:cNvSpPr>
              <p:nvPr/>
            </p:nvSpPr>
            <p:spPr bwMode="auto">
              <a:xfrm flipV="1">
                <a:off x="288" y="240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Line 88"/>
              <p:cNvSpPr>
                <a:spLocks noChangeShapeType="1"/>
              </p:cNvSpPr>
              <p:nvPr/>
            </p:nvSpPr>
            <p:spPr bwMode="auto">
              <a:xfrm flipV="1">
                <a:off x="624" y="240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89"/>
              <p:cNvSpPr>
                <a:spLocks noChangeShapeType="1"/>
              </p:cNvSpPr>
              <p:nvPr/>
            </p:nvSpPr>
            <p:spPr bwMode="auto">
              <a:xfrm flipV="1">
                <a:off x="2736" y="1728"/>
                <a:ext cx="528" cy="48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Line 90"/>
              <p:cNvSpPr>
                <a:spLocks noChangeShapeType="1"/>
              </p:cNvSpPr>
              <p:nvPr/>
            </p:nvSpPr>
            <p:spPr bwMode="auto">
              <a:xfrm flipV="1">
                <a:off x="2736" y="240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91"/>
              <p:cNvSpPr>
                <a:spLocks noChangeShapeType="1"/>
              </p:cNvSpPr>
              <p:nvPr/>
            </p:nvSpPr>
            <p:spPr bwMode="auto">
              <a:xfrm flipV="1">
                <a:off x="2736" y="576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92"/>
              <p:cNvSpPr>
                <a:spLocks noChangeShapeType="1"/>
              </p:cNvSpPr>
              <p:nvPr/>
            </p:nvSpPr>
            <p:spPr bwMode="auto">
              <a:xfrm flipV="1">
                <a:off x="2736" y="91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93"/>
              <p:cNvSpPr>
                <a:spLocks noChangeShapeType="1"/>
              </p:cNvSpPr>
              <p:nvPr/>
            </p:nvSpPr>
            <p:spPr bwMode="auto">
              <a:xfrm flipV="1">
                <a:off x="2736" y="1296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94"/>
              <p:cNvSpPr>
                <a:spLocks noChangeShapeType="1"/>
              </p:cNvSpPr>
              <p:nvPr/>
            </p:nvSpPr>
            <p:spPr bwMode="auto">
              <a:xfrm>
                <a:off x="480" y="62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Line 95"/>
              <p:cNvSpPr>
                <a:spLocks noChangeShapeType="1"/>
              </p:cNvSpPr>
              <p:nvPr/>
            </p:nvSpPr>
            <p:spPr bwMode="auto">
              <a:xfrm>
                <a:off x="672" y="432"/>
                <a:ext cx="2496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96"/>
              <p:cNvSpPr>
                <a:spLocks noChangeShapeType="1"/>
              </p:cNvSpPr>
              <p:nvPr/>
            </p:nvSpPr>
            <p:spPr bwMode="auto">
              <a:xfrm>
                <a:off x="2928" y="624"/>
                <a:ext cx="0" cy="139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Line 97"/>
              <p:cNvSpPr>
                <a:spLocks noChangeShapeType="1"/>
              </p:cNvSpPr>
              <p:nvPr/>
            </p:nvSpPr>
            <p:spPr bwMode="auto">
              <a:xfrm>
                <a:off x="3168" y="432"/>
                <a:ext cx="0" cy="1392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Line 98"/>
              <p:cNvSpPr>
                <a:spLocks noChangeShapeType="1"/>
              </p:cNvSpPr>
              <p:nvPr/>
            </p:nvSpPr>
            <p:spPr bwMode="auto">
              <a:xfrm flipV="1">
                <a:off x="288" y="576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Line 99"/>
              <p:cNvSpPr>
                <a:spLocks noChangeShapeType="1"/>
              </p:cNvSpPr>
              <p:nvPr/>
            </p:nvSpPr>
            <p:spPr bwMode="auto">
              <a:xfrm flipV="1">
                <a:off x="288" y="91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Line 100"/>
              <p:cNvSpPr>
                <a:spLocks noChangeShapeType="1"/>
              </p:cNvSpPr>
              <p:nvPr/>
            </p:nvSpPr>
            <p:spPr bwMode="auto">
              <a:xfrm flipV="1">
                <a:off x="288" y="1296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Line 101"/>
              <p:cNvSpPr>
                <a:spLocks noChangeShapeType="1"/>
              </p:cNvSpPr>
              <p:nvPr/>
            </p:nvSpPr>
            <p:spPr bwMode="auto">
              <a:xfrm flipV="1">
                <a:off x="288" y="163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Line 102"/>
              <p:cNvSpPr>
                <a:spLocks noChangeShapeType="1"/>
              </p:cNvSpPr>
              <p:nvPr/>
            </p:nvSpPr>
            <p:spPr bwMode="auto">
              <a:xfrm flipV="1">
                <a:off x="624" y="163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Line 103"/>
              <p:cNvSpPr>
                <a:spLocks noChangeShapeType="1"/>
              </p:cNvSpPr>
              <p:nvPr/>
            </p:nvSpPr>
            <p:spPr bwMode="auto">
              <a:xfrm flipV="1">
                <a:off x="960" y="163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Line 104"/>
              <p:cNvSpPr>
                <a:spLocks noChangeShapeType="1"/>
              </p:cNvSpPr>
              <p:nvPr/>
            </p:nvSpPr>
            <p:spPr bwMode="auto">
              <a:xfrm flipV="1">
                <a:off x="1344" y="163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Line 105"/>
              <p:cNvSpPr>
                <a:spLocks noChangeShapeType="1"/>
              </p:cNvSpPr>
              <p:nvPr/>
            </p:nvSpPr>
            <p:spPr bwMode="auto">
              <a:xfrm flipV="1">
                <a:off x="1680" y="163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Line 106"/>
              <p:cNvSpPr>
                <a:spLocks noChangeShapeType="1"/>
              </p:cNvSpPr>
              <p:nvPr/>
            </p:nvSpPr>
            <p:spPr bwMode="auto">
              <a:xfrm flipV="1">
                <a:off x="2016" y="163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Line 107"/>
              <p:cNvSpPr>
                <a:spLocks noChangeShapeType="1"/>
              </p:cNvSpPr>
              <p:nvPr/>
            </p:nvSpPr>
            <p:spPr bwMode="auto">
              <a:xfrm flipV="1">
                <a:off x="2400" y="1632"/>
                <a:ext cx="624" cy="576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6" name="Group 108"/>
              <p:cNvGrpSpPr>
                <a:grpSpLocks/>
              </p:cNvGrpSpPr>
              <p:nvPr/>
            </p:nvGrpSpPr>
            <p:grpSpPr bwMode="auto">
              <a:xfrm>
                <a:off x="240" y="768"/>
                <a:ext cx="2544" cy="1488"/>
                <a:chOff x="2688" y="2448"/>
                <a:chExt cx="2544" cy="1488"/>
              </a:xfrm>
            </p:grpSpPr>
            <p:grpSp>
              <p:nvGrpSpPr>
                <p:cNvPr id="215" name="Group 109"/>
                <p:cNvGrpSpPr>
                  <a:grpSpLocks/>
                </p:cNvGrpSpPr>
                <p:nvPr/>
              </p:nvGrpSpPr>
              <p:grpSpPr bwMode="auto">
                <a:xfrm>
                  <a:off x="2688" y="2448"/>
                  <a:ext cx="2537" cy="96"/>
                  <a:chOff x="816" y="1296"/>
                  <a:chExt cx="2537" cy="96"/>
                </a:xfrm>
              </p:grpSpPr>
              <p:sp>
                <p:nvSpPr>
                  <p:cNvPr id="252" name="Oval 11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3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4" name="Oval 112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5" name="Oval 113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6" name="Oval 114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7" name="Oval 115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8" name="Oval 116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9" name="Oval 117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216" name="Group 118"/>
                <p:cNvGrpSpPr>
                  <a:grpSpLocks/>
                </p:cNvGrpSpPr>
                <p:nvPr/>
              </p:nvGrpSpPr>
              <p:grpSpPr bwMode="auto">
                <a:xfrm>
                  <a:off x="2695" y="2784"/>
                  <a:ext cx="2537" cy="96"/>
                  <a:chOff x="816" y="1296"/>
                  <a:chExt cx="2537" cy="96"/>
                </a:xfrm>
              </p:grpSpPr>
              <p:sp>
                <p:nvSpPr>
                  <p:cNvPr id="244" name="Oval 11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5" name="Oval 120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6" name="Oval 121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7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8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9" name="Oval 124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0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51" name="Oval 126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217" name="Group 127"/>
                <p:cNvGrpSpPr>
                  <a:grpSpLocks/>
                </p:cNvGrpSpPr>
                <p:nvPr/>
              </p:nvGrpSpPr>
              <p:grpSpPr bwMode="auto">
                <a:xfrm>
                  <a:off x="2688" y="3120"/>
                  <a:ext cx="2537" cy="96"/>
                  <a:chOff x="816" y="1296"/>
                  <a:chExt cx="2537" cy="96"/>
                </a:xfrm>
              </p:grpSpPr>
              <p:sp>
                <p:nvSpPr>
                  <p:cNvPr id="236" name="Oval 12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7" name="Oval 129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8" name="Oval 130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9" name="Oval 13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0" name="Oval 132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1" name="Oval 133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2" name="Oval 134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43" name="Oval 135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218" name="Group 136"/>
                <p:cNvGrpSpPr>
                  <a:grpSpLocks/>
                </p:cNvGrpSpPr>
                <p:nvPr/>
              </p:nvGrpSpPr>
              <p:grpSpPr bwMode="auto">
                <a:xfrm>
                  <a:off x="2688" y="3504"/>
                  <a:ext cx="2537" cy="96"/>
                  <a:chOff x="816" y="1296"/>
                  <a:chExt cx="2537" cy="96"/>
                </a:xfrm>
              </p:grpSpPr>
              <p:sp>
                <p:nvSpPr>
                  <p:cNvPr id="228" name="Oval 13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29" name="Oval 13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0" name="Oval 139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1" name="Oval 140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2" name="Oval 141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3" name="Oval 142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4" name="Oval 143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35" name="Oval 144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219" name="Group 145"/>
                <p:cNvGrpSpPr>
                  <a:grpSpLocks/>
                </p:cNvGrpSpPr>
                <p:nvPr/>
              </p:nvGrpSpPr>
              <p:grpSpPr bwMode="auto">
                <a:xfrm>
                  <a:off x="2688" y="3840"/>
                  <a:ext cx="2537" cy="96"/>
                  <a:chOff x="816" y="1296"/>
                  <a:chExt cx="2537" cy="96"/>
                </a:xfrm>
              </p:grpSpPr>
              <p:sp>
                <p:nvSpPr>
                  <p:cNvPr id="220" name="Oval 14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21" name="Oval 147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22" name="Oval 148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23" name="Oval 149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24" name="Oval 150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25" name="Oval 151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26" name="Oval 152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27" name="Oval 153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77" name="Group 154"/>
              <p:cNvGrpSpPr>
                <a:grpSpLocks/>
              </p:cNvGrpSpPr>
              <p:nvPr/>
            </p:nvGrpSpPr>
            <p:grpSpPr bwMode="auto">
              <a:xfrm>
                <a:off x="432" y="624"/>
                <a:ext cx="2544" cy="1488"/>
                <a:chOff x="2880" y="2400"/>
                <a:chExt cx="2544" cy="1488"/>
              </a:xfrm>
            </p:grpSpPr>
            <p:grpSp>
              <p:nvGrpSpPr>
                <p:cNvPr id="170" name="Group 155"/>
                <p:cNvGrpSpPr>
                  <a:grpSpLocks/>
                </p:cNvGrpSpPr>
                <p:nvPr/>
              </p:nvGrpSpPr>
              <p:grpSpPr bwMode="auto">
                <a:xfrm>
                  <a:off x="2880" y="2400"/>
                  <a:ext cx="2537" cy="96"/>
                  <a:chOff x="816" y="1296"/>
                  <a:chExt cx="2537" cy="96"/>
                </a:xfrm>
              </p:grpSpPr>
              <p:sp>
                <p:nvSpPr>
                  <p:cNvPr id="207" name="Oval 15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8" name="Oval 157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9" name="Oval 158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0" name="Oval 159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1" name="Oval 160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2" name="Oval 161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3" name="Oval 162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14" name="Oval 163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71" name="Group 164"/>
                <p:cNvGrpSpPr>
                  <a:grpSpLocks/>
                </p:cNvGrpSpPr>
                <p:nvPr/>
              </p:nvGrpSpPr>
              <p:grpSpPr bwMode="auto">
                <a:xfrm>
                  <a:off x="2887" y="2736"/>
                  <a:ext cx="2537" cy="96"/>
                  <a:chOff x="816" y="1296"/>
                  <a:chExt cx="2537" cy="96"/>
                </a:xfrm>
              </p:grpSpPr>
              <p:sp>
                <p:nvSpPr>
                  <p:cNvPr id="199" name="Oval 16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0" name="Oval 166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1" name="Oval 167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2" name="Oval 168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3" name="Oval 169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4" name="Oval 170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5" name="Oval 171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206" name="Oval 172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72" name="Group 173"/>
                <p:cNvGrpSpPr>
                  <a:grpSpLocks/>
                </p:cNvGrpSpPr>
                <p:nvPr/>
              </p:nvGrpSpPr>
              <p:grpSpPr bwMode="auto">
                <a:xfrm>
                  <a:off x="2880" y="3072"/>
                  <a:ext cx="2537" cy="96"/>
                  <a:chOff x="816" y="1296"/>
                  <a:chExt cx="2537" cy="96"/>
                </a:xfrm>
              </p:grpSpPr>
              <p:sp>
                <p:nvSpPr>
                  <p:cNvPr id="191" name="Oval 174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2" name="Oval 175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3" name="Oval 176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4" name="Oval 177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5" name="Oval 178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6" name="Oval 179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7" name="Oval 180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8" name="Oval 181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73" name="Group 182"/>
                <p:cNvGrpSpPr>
                  <a:grpSpLocks/>
                </p:cNvGrpSpPr>
                <p:nvPr/>
              </p:nvGrpSpPr>
              <p:grpSpPr bwMode="auto">
                <a:xfrm>
                  <a:off x="2880" y="3456"/>
                  <a:ext cx="2537" cy="96"/>
                  <a:chOff x="816" y="1296"/>
                  <a:chExt cx="2537" cy="96"/>
                </a:xfrm>
              </p:grpSpPr>
              <p:sp>
                <p:nvSpPr>
                  <p:cNvPr id="183" name="Oval 18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4" name="Oval 184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5" name="Oval 185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6" name="Oval 186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7" name="Oval 187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8" name="Oval 188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9" name="Oval 189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90" name="Oval 190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74" name="Group 191"/>
                <p:cNvGrpSpPr>
                  <a:grpSpLocks/>
                </p:cNvGrpSpPr>
                <p:nvPr/>
              </p:nvGrpSpPr>
              <p:grpSpPr bwMode="auto">
                <a:xfrm>
                  <a:off x="2880" y="3792"/>
                  <a:ext cx="2537" cy="96"/>
                  <a:chOff x="816" y="1296"/>
                  <a:chExt cx="2537" cy="96"/>
                </a:xfrm>
              </p:grpSpPr>
              <p:sp>
                <p:nvSpPr>
                  <p:cNvPr id="175" name="Oval 19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76" name="Oval 19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77" name="Oval 194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78" name="Oval 195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79" name="Oval 196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0" name="Oval 197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1" name="Oval 198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82" name="Oval 199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78" name="Group 200"/>
              <p:cNvGrpSpPr>
                <a:grpSpLocks/>
              </p:cNvGrpSpPr>
              <p:nvPr/>
            </p:nvGrpSpPr>
            <p:grpSpPr bwMode="auto">
              <a:xfrm>
                <a:off x="672" y="384"/>
                <a:ext cx="2544" cy="1488"/>
                <a:chOff x="2736" y="2304"/>
                <a:chExt cx="2544" cy="1488"/>
              </a:xfrm>
            </p:grpSpPr>
            <p:grpSp>
              <p:nvGrpSpPr>
                <p:cNvPr id="125" name="Group 201"/>
                <p:cNvGrpSpPr>
                  <a:grpSpLocks/>
                </p:cNvGrpSpPr>
                <p:nvPr/>
              </p:nvGrpSpPr>
              <p:grpSpPr bwMode="auto">
                <a:xfrm>
                  <a:off x="2736" y="2304"/>
                  <a:ext cx="2537" cy="96"/>
                  <a:chOff x="816" y="1296"/>
                  <a:chExt cx="2537" cy="96"/>
                </a:xfrm>
              </p:grpSpPr>
              <p:sp>
                <p:nvSpPr>
                  <p:cNvPr id="162" name="Oval 20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3" name="Oval 20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4" name="Oval 204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5" name="Oval 205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6" name="Oval 206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7" name="Oval 207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8" name="Oval 208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9" name="Oval 209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26" name="Group 210"/>
                <p:cNvGrpSpPr>
                  <a:grpSpLocks/>
                </p:cNvGrpSpPr>
                <p:nvPr/>
              </p:nvGrpSpPr>
              <p:grpSpPr bwMode="auto">
                <a:xfrm>
                  <a:off x="2743" y="2640"/>
                  <a:ext cx="2537" cy="96"/>
                  <a:chOff x="816" y="1296"/>
                  <a:chExt cx="2537" cy="96"/>
                </a:xfrm>
              </p:grpSpPr>
              <p:sp>
                <p:nvSpPr>
                  <p:cNvPr id="154" name="Oval 21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5" name="Oval 212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6" name="Oval 213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7" name="Oval 214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8" name="Oval 215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9" name="Oval 216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0" name="Oval 217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61" name="Oval 218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27" name="Group 219"/>
                <p:cNvGrpSpPr>
                  <a:grpSpLocks/>
                </p:cNvGrpSpPr>
                <p:nvPr/>
              </p:nvGrpSpPr>
              <p:grpSpPr bwMode="auto">
                <a:xfrm>
                  <a:off x="2736" y="2976"/>
                  <a:ext cx="2537" cy="96"/>
                  <a:chOff x="816" y="1296"/>
                  <a:chExt cx="2537" cy="96"/>
                </a:xfrm>
              </p:grpSpPr>
              <p:sp>
                <p:nvSpPr>
                  <p:cNvPr id="146" name="Oval 22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7" name="Oval 221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8" name="Oval 222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9" name="Oval 223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0" name="Oval 224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1" name="Oval 225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2" name="Oval 226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53" name="Oval 227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28" name="Group 228"/>
                <p:cNvGrpSpPr>
                  <a:grpSpLocks/>
                </p:cNvGrpSpPr>
                <p:nvPr/>
              </p:nvGrpSpPr>
              <p:grpSpPr bwMode="auto">
                <a:xfrm>
                  <a:off x="2736" y="3360"/>
                  <a:ext cx="2537" cy="96"/>
                  <a:chOff x="816" y="1296"/>
                  <a:chExt cx="2537" cy="96"/>
                </a:xfrm>
              </p:grpSpPr>
              <p:sp>
                <p:nvSpPr>
                  <p:cNvPr id="138" name="Oval 22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9" name="Oval 230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0" name="Oval 231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1" name="Oval 232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2" name="Oval 233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3" name="Oval 234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4" name="Oval 235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45" name="Oval 236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29" name="Group 237"/>
                <p:cNvGrpSpPr>
                  <a:grpSpLocks/>
                </p:cNvGrpSpPr>
                <p:nvPr/>
              </p:nvGrpSpPr>
              <p:grpSpPr bwMode="auto">
                <a:xfrm>
                  <a:off x="2736" y="3696"/>
                  <a:ext cx="2537" cy="96"/>
                  <a:chOff x="816" y="1296"/>
                  <a:chExt cx="2537" cy="96"/>
                </a:xfrm>
              </p:grpSpPr>
              <p:sp>
                <p:nvSpPr>
                  <p:cNvPr id="130" name="Oval 23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1" name="Oval 239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2" name="Oval 240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3" name="Oval 24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4" name="Oval 242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5" name="Oval 243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6" name="Oval 244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37" name="Oval 245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79" name="Group 246"/>
              <p:cNvGrpSpPr>
                <a:grpSpLocks/>
              </p:cNvGrpSpPr>
              <p:nvPr/>
            </p:nvGrpSpPr>
            <p:grpSpPr bwMode="auto">
              <a:xfrm>
                <a:off x="857" y="192"/>
                <a:ext cx="2551" cy="1488"/>
                <a:chOff x="2496" y="2784"/>
                <a:chExt cx="2551" cy="1488"/>
              </a:xfrm>
            </p:grpSpPr>
            <p:grpSp>
              <p:nvGrpSpPr>
                <p:cNvPr id="80" name="Group 247"/>
                <p:cNvGrpSpPr>
                  <a:grpSpLocks/>
                </p:cNvGrpSpPr>
                <p:nvPr/>
              </p:nvGrpSpPr>
              <p:grpSpPr bwMode="auto">
                <a:xfrm>
                  <a:off x="2503" y="2784"/>
                  <a:ext cx="2537" cy="96"/>
                  <a:chOff x="816" y="1296"/>
                  <a:chExt cx="2537" cy="96"/>
                </a:xfrm>
              </p:grpSpPr>
              <p:sp>
                <p:nvSpPr>
                  <p:cNvPr id="117" name="Oval 24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8" name="Oval 249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9" name="Oval 250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0" name="Oval 25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1" name="Oval 252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2" name="Oval 253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3" name="Oval 254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24" name="Oval 255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81" name="Group 256"/>
                <p:cNvGrpSpPr>
                  <a:grpSpLocks/>
                </p:cNvGrpSpPr>
                <p:nvPr/>
              </p:nvGrpSpPr>
              <p:grpSpPr bwMode="auto">
                <a:xfrm>
                  <a:off x="2510" y="3120"/>
                  <a:ext cx="2537" cy="96"/>
                  <a:chOff x="816" y="1296"/>
                  <a:chExt cx="2537" cy="96"/>
                </a:xfrm>
              </p:grpSpPr>
              <p:sp>
                <p:nvSpPr>
                  <p:cNvPr id="109" name="Oval 25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0" name="Oval 25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1" name="Oval 259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2" name="Oval 260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3" name="Oval 261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4" name="Oval 262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5" name="Oval 263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6" name="Oval 264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82" name="Group 265"/>
                <p:cNvGrpSpPr>
                  <a:grpSpLocks/>
                </p:cNvGrpSpPr>
                <p:nvPr/>
              </p:nvGrpSpPr>
              <p:grpSpPr bwMode="auto">
                <a:xfrm>
                  <a:off x="2503" y="3456"/>
                  <a:ext cx="2537" cy="96"/>
                  <a:chOff x="816" y="1296"/>
                  <a:chExt cx="2537" cy="96"/>
                </a:xfrm>
              </p:grpSpPr>
              <p:sp>
                <p:nvSpPr>
                  <p:cNvPr id="101" name="Oval 26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2" name="Oval 267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3" name="Oval 268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4" name="Oval 269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5" name="Oval 270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6" name="Oval 271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7" name="Oval 272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8" name="Oval 273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83" name="Group 274"/>
                <p:cNvGrpSpPr>
                  <a:grpSpLocks/>
                </p:cNvGrpSpPr>
                <p:nvPr/>
              </p:nvGrpSpPr>
              <p:grpSpPr bwMode="auto">
                <a:xfrm>
                  <a:off x="2496" y="3840"/>
                  <a:ext cx="2537" cy="96"/>
                  <a:chOff x="816" y="1296"/>
                  <a:chExt cx="2537" cy="96"/>
                </a:xfrm>
              </p:grpSpPr>
              <p:sp>
                <p:nvSpPr>
                  <p:cNvPr id="93" name="Oval 27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4" name="Oval 276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5" name="Oval 277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6" name="Oval 278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7" name="Oval 279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8" name="Oval 280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9" name="Oval 281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0" name="Oval 282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84" name="Group 283"/>
                <p:cNvGrpSpPr>
                  <a:grpSpLocks/>
                </p:cNvGrpSpPr>
                <p:nvPr/>
              </p:nvGrpSpPr>
              <p:grpSpPr bwMode="auto">
                <a:xfrm>
                  <a:off x="2503" y="4176"/>
                  <a:ext cx="2537" cy="96"/>
                  <a:chOff x="816" y="1296"/>
                  <a:chExt cx="2537" cy="96"/>
                </a:xfrm>
              </p:grpSpPr>
              <p:sp>
                <p:nvSpPr>
                  <p:cNvPr id="85" name="Oval 284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1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86" name="Oval 285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87" name="Oval 286"/>
                  <p:cNvSpPr>
                    <a:spLocks noChangeArrowheads="1"/>
                  </p:cNvSpPr>
                  <p:nvPr/>
                </p:nvSpPr>
                <p:spPr bwMode="auto">
                  <a:xfrm>
                    <a:off x="1543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88" name="Oval 287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303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89" name="Oval 288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0" name="Oval 289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2496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1" name="Oval 290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296"/>
                    <a:ext cx="89" cy="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92" name="Oval 291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296"/>
                    <a:ext cx="89" cy="8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3300"/>
                      </a:gs>
                      <a:gs pos="100000">
                        <a:srgbClr val="F531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5pPr>
                    <a:lvl6pPr marL="25146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6pPr>
                    <a:lvl7pPr marL="29718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7pPr>
                    <a:lvl8pPr marL="34290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8pPr>
                    <a:lvl9pPr marL="3886200" indent="-228600" algn="just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 b="1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</p:grpSp>
      </p:grpSp>
      <p:sp>
        <p:nvSpPr>
          <p:cNvPr id="292" name="Rectangle 292"/>
          <p:cNvSpPr>
            <a:spLocks noChangeArrowheads="1"/>
          </p:cNvSpPr>
          <p:nvPr/>
        </p:nvSpPr>
        <p:spPr bwMode="auto">
          <a:xfrm>
            <a:off x="3661046" y="5661249"/>
            <a:ext cx="7035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　</a:t>
            </a:r>
            <a:r>
              <a:rPr lang="zh-CN" altLang="en-US" i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让连续变化</a:t>
            </a:r>
            <a:r>
              <a:rPr lang="zh-CN" altLang="en-US" i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i="0">
                <a:solidFill>
                  <a:srgbClr val="FF33CC"/>
                </a:solidFill>
                <a:ea typeface="楷体_GB2312" pitchFamily="49" charset="-122"/>
                <a:sym typeface="Symbol" panose="05050102010706020507" pitchFamily="18" charset="2"/>
              </a:rPr>
              <a:t>X</a:t>
            </a:r>
            <a:r>
              <a:rPr lang="zh-CN" altLang="en-US" i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光射到单晶体上，则屏上产生了一些强度不同的斑点，称劳厄斑。</a:t>
            </a:r>
          </a:p>
        </p:txBody>
      </p:sp>
      <p:pic>
        <p:nvPicPr>
          <p:cNvPr id="293" name="Picture 293" descr="WLLAO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859" y="2689447"/>
            <a:ext cx="1420812" cy="1981200"/>
          </a:xfrm>
          <a:prstGeom prst="rect">
            <a:avLst/>
          </a:prstGeom>
          <a:noFill/>
          <a:ln w="38100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5" name="矩形 294"/>
          <p:cNvSpPr/>
          <p:nvPr/>
        </p:nvSpPr>
        <p:spPr>
          <a:xfrm>
            <a:off x="6612814" y="362562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布拉格公式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复习</a:t>
            </a:r>
            <a:endParaRPr lang="zh-CN" altLang="en-US" sz="2800" b="1" dirty="0"/>
          </a:p>
        </p:txBody>
      </p:sp>
      <p:sp>
        <p:nvSpPr>
          <p:cNvPr id="296" name="矩形 295"/>
          <p:cNvSpPr/>
          <p:nvPr/>
        </p:nvSpPr>
        <p:spPr>
          <a:xfrm>
            <a:off x="2127523" y="107994"/>
            <a:ext cx="3337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AutoNum type="arabicPeriod"/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戴维逊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革末实验</a:t>
            </a:r>
            <a:endParaRPr lang="en-US" altLang="zh-CN" sz="2800" b="1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4777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8" grpId="0" animBg="1"/>
      <p:bldP spid="42" grpId="0" autoUpdateAnimBg="0"/>
      <p:bldP spid="43" grpId="0" autoUpdateAnimBg="0"/>
      <p:bldP spid="44" grpId="0" autoUpdateAnimBg="0"/>
      <p:bldP spid="29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9"/>
          <p:cNvSpPr>
            <a:spLocks noChangeArrowheads="1"/>
          </p:cNvSpPr>
          <p:nvPr/>
        </p:nvSpPr>
        <p:spPr bwMode="auto">
          <a:xfrm>
            <a:off x="2063552" y="4432301"/>
            <a:ext cx="7909123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6600FF"/>
                </a:solidFill>
                <a:latin typeface="Calibri" panose="020F0502020204030204" pitchFamily="34" charset="0"/>
              </a:rPr>
              <a:t>1924年德布罗意在光的波粒二象性的启发下，提出微观粒子也具有波粒二象性的假设，这种与粒子相联系的波叫德布罗意波。波的频率和波长与粒子的能量和动量通过德布罗意公式联系起来。把实物粒子对应的波也叫物质波。</a:t>
            </a:r>
          </a:p>
        </p:txBody>
      </p:sp>
      <p:sp>
        <p:nvSpPr>
          <p:cNvPr id="4" name="矩形 3"/>
          <p:cNvSpPr/>
          <p:nvPr/>
        </p:nvSpPr>
        <p:spPr>
          <a:xfrm>
            <a:off x="2085182" y="600808"/>
            <a:ext cx="8353425" cy="18161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dirty="0">
                <a:solidFill>
                  <a:sysClr val="windowText" lastClr="000000"/>
                </a:solidFill>
                <a:latin typeface="Arial" charset="0"/>
              </a:rPr>
              <a:t>1923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Arial" charset="0"/>
              </a:rPr>
              <a:t>年，法国青年物理学家</a:t>
            </a:r>
            <a:r>
              <a:rPr lang="zh-CN" altLang="en-US" sz="2800" b="1" kern="0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德布罗意</a:t>
            </a:r>
            <a:r>
              <a:rPr lang="zh-CN" altLang="en-US" sz="2800" b="1" kern="0" dirty="0">
                <a:solidFill>
                  <a:sysClr val="windowText" lastClr="000000"/>
                </a:solidFill>
                <a:latin typeface="Arial" charset="0"/>
                <a:sym typeface="Symbol" pitchFamily="18" charset="2"/>
              </a:rPr>
              <a:t>分析对比了经典物理中力学和光学的对应关系，并试图在物理学的这两个领域内同时建立一种适应两者的理论。他考虑到</a:t>
            </a:r>
            <a:endParaRPr lang="zh-CN" altLang="en-US" sz="2800" dirty="0">
              <a:latin typeface="Arial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251075" y="2257426"/>
            <a:ext cx="651668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4F4FFB"/>
                </a:solidFill>
                <a:latin typeface="Arial" charset="0"/>
                <a:sym typeface="Symbol" pitchFamily="18" charset="2"/>
              </a:rPr>
              <a:t>（</a:t>
            </a:r>
            <a:r>
              <a:rPr lang="en-US" altLang="zh-CN" sz="2800" b="1" kern="0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1</a:t>
            </a:r>
            <a:r>
              <a:rPr lang="zh-CN" altLang="en-US" sz="2800" b="1" kern="0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）自然界在许多方面是显著对称的；</a:t>
            </a:r>
          </a:p>
        </p:txBody>
      </p:sp>
      <p:sp>
        <p:nvSpPr>
          <p:cNvPr id="6" name="矩形 5"/>
          <p:cNvSpPr/>
          <p:nvPr/>
        </p:nvSpPr>
        <p:spPr>
          <a:xfrm>
            <a:off x="2251075" y="2882760"/>
            <a:ext cx="79946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CC0099"/>
                </a:solidFill>
                <a:latin typeface="Arial" charset="0"/>
                <a:sym typeface="Symbol" pitchFamily="18" charset="2"/>
              </a:rPr>
              <a:t>（</a:t>
            </a:r>
            <a:r>
              <a:rPr lang="en-US" altLang="zh-CN" sz="2800" b="1" kern="0" dirty="0">
                <a:solidFill>
                  <a:srgbClr val="CC0099"/>
                </a:solidFill>
                <a:latin typeface="Arial" charset="0"/>
                <a:sym typeface="Symbol" pitchFamily="18" charset="2"/>
              </a:rPr>
              <a:t>2</a:t>
            </a:r>
            <a:r>
              <a:rPr lang="zh-CN" altLang="en-US" sz="2800" b="1" kern="0" dirty="0">
                <a:solidFill>
                  <a:srgbClr val="CC0099"/>
                </a:solidFill>
                <a:latin typeface="Arial" charset="0"/>
                <a:sym typeface="Symbol" pitchFamily="18" charset="2"/>
              </a:rPr>
              <a:t>）可以观察到宇宙完全是由光和物质构成的；</a:t>
            </a:r>
          </a:p>
        </p:txBody>
      </p:sp>
      <p:sp>
        <p:nvSpPr>
          <p:cNvPr id="7" name="矩形 6"/>
          <p:cNvSpPr/>
          <p:nvPr/>
        </p:nvSpPr>
        <p:spPr>
          <a:xfrm>
            <a:off x="2251075" y="3462339"/>
            <a:ext cx="8021638" cy="9540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kern="0" dirty="0">
                <a:solidFill>
                  <a:srgbClr val="009900"/>
                </a:solidFill>
                <a:latin typeface="Arial" charset="0"/>
                <a:sym typeface="Symbol" pitchFamily="18" charset="2"/>
              </a:rPr>
              <a:t>（</a:t>
            </a:r>
            <a:r>
              <a:rPr lang="en-US" altLang="zh-CN" sz="2800" b="1" kern="0" dirty="0">
                <a:solidFill>
                  <a:srgbClr val="009900"/>
                </a:solidFill>
                <a:latin typeface="Arial" charset="0"/>
                <a:sym typeface="Symbol" pitchFamily="18" charset="2"/>
              </a:rPr>
              <a:t>3</a:t>
            </a:r>
            <a:r>
              <a:rPr lang="zh-CN" altLang="en-US" sz="2800" b="1" kern="0" dirty="0">
                <a:solidFill>
                  <a:srgbClr val="009900"/>
                </a:solidFill>
                <a:latin typeface="Arial" charset="0"/>
                <a:sym typeface="Symbol" pitchFamily="18" charset="2"/>
              </a:rPr>
              <a:t>）如果光具有波粒二象性，实物粒子或许具有波粒二象性</a:t>
            </a:r>
            <a:endParaRPr lang="zh-CN" altLang="en-US" sz="2800" dirty="0">
              <a:solidFill>
                <a:srgbClr val="009900"/>
              </a:solidFill>
              <a:latin typeface="Arial" charset="0"/>
            </a:endParaRPr>
          </a:p>
        </p:txBody>
      </p:sp>
      <p:sp>
        <p:nvSpPr>
          <p:cNvPr id="8" name="Text Box 1029"/>
          <p:cNvSpPr txBox="1">
            <a:spLocks noChangeArrowheads="1"/>
          </p:cNvSpPr>
          <p:nvPr/>
        </p:nvSpPr>
        <p:spPr bwMode="auto">
          <a:xfrm>
            <a:off x="2351584" y="116633"/>
            <a:ext cx="68512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Symbol" panose="05050102010706020507" pitchFamily="18" charset="2"/>
              </a:rPr>
              <a:t>一</a:t>
            </a:r>
            <a:r>
              <a:rPr lang="en-US" altLang="zh-CN" sz="3200" b="1" dirty="0">
                <a:solidFill>
                  <a:srgbClr val="FF0000"/>
                </a:solidFill>
                <a:latin typeface="Symbol" panose="05050102010706020507" pitchFamily="18" charset="2"/>
              </a:rPr>
              <a:t>.</a:t>
            </a:r>
            <a:r>
              <a:rPr lang="zh-CN" altLang="en-US" sz="3200" b="1" dirty="0">
                <a:solidFill>
                  <a:srgbClr val="FF0000"/>
                </a:solidFill>
                <a:latin typeface="Symbol" panose="05050102010706020507" pitchFamily="18" charset="2"/>
              </a:rPr>
              <a:t> 德布罗意物质波假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" grpId="0"/>
      <p:bldP spid="5" grpId="0"/>
      <p:bldP spid="6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452468" y="1428603"/>
            <a:ext cx="7440980" cy="2275454"/>
            <a:chOff x="2304" y="1296"/>
            <a:chExt cx="3024" cy="86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304" y="1296"/>
              <a:ext cx="3024" cy="96"/>
              <a:chOff x="2208" y="1104"/>
              <a:chExt cx="3024" cy="96"/>
            </a:xfrm>
          </p:grpSpPr>
          <p:sp>
            <p:nvSpPr>
              <p:cNvPr id="20" name="Line 30"/>
              <p:cNvSpPr>
                <a:spLocks noChangeShapeType="1"/>
              </p:cNvSpPr>
              <p:nvPr/>
            </p:nvSpPr>
            <p:spPr bwMode="auto">
              <a:xfrm>
                <a:off x="2208" y="1152"/>
                <a:ext cx="3024" cy="0"/>
              </a:xfrm>
              <a:prstGeom prst="line">
                <a:avLst/>
              </a:prstGeom>
              <a:noFill/>
              <a:ln w="28575">
                <a:solidFill>
                  <a:srgbClr val="117D1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Oval 31"/>
              <p:cNvSpPr>
                <a:spLocks noChangeArrowheads="1"/>
              </p:cNvSpPr>
              <p:nvPr/>
            </p:nvSpPr>
            <p:spPr bwMode="auto">
              <a:xfrm>
                <a:off x="288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" name="Oval 32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" name="Oval 33"/>
              <p:cNvSpPr>
                <a:spLocks noChangeArrowheads="1"/>
              </p:cNvSpPr>
              <p:nvPr/>
            </p:nvSpPr>
            <p:spPr bwMode="auto">
              <a:xfrm>
                <a:off x="3456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" name="Oval 34"/>
              <p:cNvSpPr>
                <a:spLocks noChangeArrowheads="1"/>
              </p:cNvSpPr>
              <p:nvPr/>
            </p:nvSpPr>
            <p:spPr bwMode="auto">
              <a:xfrm>
                <a:off x="403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" name="Oval 35"/>
              <p:cNvSpPr>
                <a:spLocks noChangeArrowheads="1"/>
              </p:cNvSpPr>
              <p:nvPr/>
            </p:nvSpPr>
            <p:spPr bwMode="auto">
              <a:xfrm>
                <a:off x="456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" name="Oval 36"/>
              <p:cNvSpPr>
                <a:spLocks noChangeArrowheads="1"/>
              </p:cNvSpPr>
              <p:nvPr/>
            </p:nvSpPr>
            <p:spPr bwMode="auto">
              <a:xfrm>
                <a:off x="5088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2304" y="1680"/>
              <a:ext cx="3024" cy="96"/>
              <a:chOff x="2208" y="1104"/>
              <a:chExt cx="3024" cy="96"/>
            </a:xfrm>
          </p:grpSpPr>
          <p:sp>
            <p:nvSpPr>
              <p:cNvPr id="13" name="Line 38"/>
              <p:cNvSpPr>
                <a:spLocks noChangeShapeType="1"/>
              </p:cNvSpPr>
              <p:nvPr/>
            </p:nvSpPr>
            <p:spPr bwMode="auto">
              <a:xfrm>
                <a:off x="2208" y="1152"/>
                <a:ext cx="3024" cy="0"/>
              </a:xfrm>
              <a:prstGeom prst="line">
                <a:avLst/>
              </a:prstGeom>
              <a:noFill/>
              <a:ln w="28575">
                <a:solidFill>
                  <a:srgbClr val="117D1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Oval 39"/>
              <p:cNvSpPr>
                <a:spLocks noChangeArrowheads="1"/>
              </p:cNvSpPr>
              <p:nvPr/>
            </p:nvSpPr>
            <p:spPr bwMode="auto">
              <a:xfrm>
                <a:off x="288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" name="Oval 40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" name="Oval 41"/>
              <p:cNvSpPr>
                <a:spLocks noChangeArrowheads="1"/>
              </p:cNvSpPr>
              <p:nvPr/>
            </p:nvSpPr>
            <p:spPr bwMode="auto">
              <a:xfrm>
                <a:off x="3456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" name="Oval 42"/>
              <p:cNvSpPr>
                <a:spLocks noChangeArrowheads="1"/>
              </p:cNvSpPr>
              <p:nvPr/>
            </p:nvSpPr>
            <p:spPr bwMode="auto">
              <a:xfrm>
                <a:off x="4033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" name="Oval 43"/>
              <p:cNvSpPr>
                <a:spLocks noChangeArrowheads="1"/>
              </p:cNvSpPr>
              <p:nvPr/>
            </p:nvSpPr>
            <p:spPr bwMode="auto">
              <a:xfrm>
                <a:off x="456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" name="Oval 44"/>
              <p:cNvSpPr>
                <a:spLocks noChangeArrowheads="1"/>
              </p:cNvSpPr>
              <p:nvPr/>
            </p:nvSpPr>
            <p:spPr bwMode="auto">
              <a:xfrm>
                <a:off x="5088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5" name="Group 45"/>
            <p:cNvGrpSpPr>
              <a:grpSpLocks/>
            </p:cNvGrpSpPr>
            <p:nvPr/>
          </p:nvGrpSpPr>
          <p:grpSpPr bwMode="auto">
            <a:xfrm>
              <a:off x="2304" y="2047"/>
              <a:ext cx="3024" cy="113"/>
              <a:chOff x="2208" y="1087"/>
              <a:chExt cx="3024" cy="113"/>
            </a:xfrm>
          </p:grpSpPr>
          <p:sp>
            <p:nvSpPr>
              <p:cNvPr id="6" name="Line 46"/>
              <p:cNvSpPr>
                <a:spLocks noChangeShapeType="1"/>
              </p:cNvSpPr>
              <p:nvPr/>
            </p:nvSpPr>
            <p:spPr bwMode="auto">
              <a:xfrm>
                <a:off x="2208" y="1152"/>
                <a:ext cx="3024" cy="0"/>
              </a:xfrm>
              <a:prstGeom prst="line">
                <a:avLst/>
              </a:prstGeom>
              <a:noFill/>
              <a:ln w="28575">
                <a:solidFill>
                  <a:srgbClr val="117D1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Oval 47"/>
              <p:cNvSpPr>
                <a:spLocks noChangeArrowheads="1"/>
              </p:cNvSpPr>
              <p:nvPr/>
            </p:nvSpPr>
            <p:spPr bwMode="auto">
              <a:xfrm>
                <a:off x="288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" name="Oval 48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" name="Oval 49"/>
              <p:cNvSpPr>
                <a:spLocks noChangeArrowheads="1"/>
              </p:cNvSpPr>
              <p:nvPr/>
            </p:nvSpPr>
            <p:spPr bwMode="auto">
              <a:xfrm>
                <a:off x="3456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" name="Oval 50"/>
              <p:cNvSpPr>
                <a:spLocks noChangeArrowheads="1"/>
              </p:cNvSpPr>
              <p:nvPr/>
            </p:nvSpPr>
            <p:spPr bwMode="auto">
              <a:xfrm>
                <a:off x="4030" y="1087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" name="Oval 51"/>
              <p:cNvSpPr>
                <a:spLocks noChangeArrowheads="1"/>
              </p:cNvSpPr>
              <p:nvPr/>
            </p:nvSpPr>
            <p:spPr bwMode="auto">
              <a:xfrm>
                <a:off x="456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" name="Oval 52"/>
              <p:cNvSpPr>
                <a:spLocks noChangeArrowheads="1"/>
              </p:cNvSpPr>
              <p:nvPr/>
            </p:nvSpPr>
            <p:spPr bwMode="auto">
              <a:xfrm>
                <a:off x="5088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27" name="Line 11"/>
          <p:cNvSpPr>
            <a:spLocks noChangeShapeType="1"/>
          </p:cNvSpPr>
          <p:nvPr/>
        </p:nvSpPr>
        <p:spPr bwMode="auto">
          <a:xfrm>
            <a:off x="4342242" y="787792"/>
            <a:ext cx="1210635" cy="168946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1"/>
          <p:cNvSpPr>
            <a:spLocks noChangeShapeType="1"/>
          </p:cNvSpPr>
          <p:nvPr/>
        </p:nvSpPr>
        <p:spPr bwMode="auto">
          <a:xfrm>
            <a:off x="4607991" y="135302"/>
            <a:ext cx="1003941" cy="135650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 flipH="1">
            <a:off x="5710377" y="135303"/>
            <a:ext cx="816912" cy="134620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11"/>
          <p:cNvSpPr>
            <a:spLocks noChangeShapeType="1"/>
          </p:cNvSpPr>
          <p:nvPr/>
        </p:nvSpPr>
        <p:spPr bwMode="auto">
          <a:xfrm flipV="1">
            <a:off x="5731274" y="331773"/>
            <a:ext cx="1240162" cy="2148964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Rectangle 26"/>
          <p:cNvSpPr>
            <a:spLocks noChangeArrowheads="1"/>
          </p:cNvSpPr>
          <p:nvPr/>
        </p:nvSpPr>
        <p:spPr bwMode="auto">
          <a:xfrm>
            <a:off x="5379998" y="74363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0" dirty="0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5433016" y="2737517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0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3" name="Arc 86"/>
          <p:cNvSpPr>
            <a:spLocks/>
          </p:cNvSpPr>
          <p:nvPr/>
        </p:nvSpPr>
        <p:spPr bwMode="auto">
          <a:xfrm flipH="1">
            <a:off x="5343187" y="1325232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33364"/>
              </p:ext>
            </p:extLst>
          </p:nvPr>
        </p:nvGraphicFramePr>
        <p:xfrm>
          <a:off x="4988725" y="1115118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6" name="公式" r:id="rId3" imgW="57227" imgH="114182" progId="Equation.3">
                  <p:embed/>
                </p:oleObj>
              </mc:Choice>
              <mc:Fallback>
                <p:oleObj name="公式" r:id="rId3" imgW="5722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725" y="1115118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c 86"/>
          <p:cNvSpPr>
            <a:spLocks/>
          </p:cNvSpPr>
          <p:nvPr/>
        </p:nvSpPr>
        <p:spPr bwMode="auto">
          <a:xfrm rot="5400000" flipH="1">
            <a:off x="5764127" y="1385270"/>
            <a:ext cx="241300" cy="149225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355215"/>
              </p:ext>
            </p:extLst>
          </p:nvPr>
        </p:nvGraphicFramePr>
        <p:xfrm>
          <a:off x="5997516" y="1128880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7" name="公式" r:id="rId5" imgW="57227" imgH="114182" progId="Equation.3">
                  <p:embed/>
                </p:oleObj>
              </mc:Choice>
              <mc:Fallback>
                <p:oleObj name="公式" r:id="rId5" imgW="5722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16" y="1128880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53"/>
          <p:cNvGrpSpPr>
            <a:grpSpLocks/>
          </p:cNvGrpSpPr>
          <p:nvPr/>
        </p:nvGrpSpPr>
        <p:grpSpPr bwMode="auto">
          <a:xfrm>
            <a:off x="8826643" y="1528611"/>
            <a:ext cx="536575" cy="1038225"/>
            <a:chOff x="4269" y="1296"/>
            <a:chExt cx="338" cy="654"/>
          </a:xfrm>
        </p:grpSpPr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H="1">
              <a:off x="4269" y="1296"/>
              <a:ext cx="3" cy="6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55"/>
            <p:cNvSpPr>
              <a:spLocks noChangeArrowheads="1"/>
            </p:cNvSpPr>
            <p:nvPr/>
          </p:nvSpPr>
          <p:spPr bwMode="auto">
            <a:xfrm>
              <a:off x="4379" y="143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chemeClr val="accent2"/>
                  </a:solidFill>
                </a:rPr>
                <a:t>d</a:t>
              </a:r>
            </a:p>
          </p:txBody>
        </p:sp>
      </p:grpSp>
      <p:sp>
        <p:nvSpPr>
          <p:cNvPr id="40" name="矩形 39"/>
          <p:cNvSpPr/>
          <p:nvPr/>
        </p:nvSpPr>
        <p:spPr>
          <a:xfrm>
            <a:off x="2546901" y="4142713"/>
            <a:ext cx="70391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两束平行光分别被原子</a:t>
            </a:r>
            <a:r>
              <a:rPr lang="en-US" altLang="zh-CN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反射，</a:t>
            </a:r>
            <a:r>
              <a:rPr lang="zh-CN" altLang="en-US" sz="2800" b="1" dirty="0">
                <a:solidFill>
                  <a:srgbClr val="0000FF"/>
                </a:solidFill>
              </a:rPr>
              <a:t>光程差为</a:t>
            </a:r>
          </a:p>
        </p:txBody>
      </p:sp>
      <p:sp>
        <p:nvSpPr>
          <p:cNvPr id="41" name="Line 2074"/>
          <p:cNvSpPr>
            <a:spLocks noChangeShapeType="1"/>
          </p:cNvSpPr>
          <p:nvPr/>
        </p:nvSpPr>
        <p:spPr bwMode="auto">
          <a:xfrm flipH="1">
            <a:off x="5613050" y="1662996"/>
            <a:ext cx="10256" cy="760854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2074"/>
          <p:cNvSpPr>
            <a:spLocks noChangeShapeType="1"/>
          </p:cNvSpPr>
          <p:nvPr/>
        </p:nvSpPr>
        <p:spPr bwMode="auto">
          <a:xfrm flipH="1">
            <a:off x="5138999" y="1628532"/>
            <a:ext cx="434774" cy="284159"/>
          </a:xfrm>
          <a:prstGeom prst="line">
            <a:avLst/>
          </a:prstGeom>
          <a:noFill/>
          <a:ln w="9525">
            <a:solidFill>
              <a:srgbClr val="117D1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Line 2074"/>
          <p:cNvSpPr>
            <a:spLocks noChangeShapeType="1"/>
          </p:cNvSpPr>
          <p:nvPr/>
        </p:nvSpPr>
        <p:spPr bwMode="auto">
          <a:xfrm>
            <a:off x="5702402" y="1646978"/>
            <a:ext cx="343014" cy="230924"/>
          </a:xfrm>
          <a:prstGeom prst="line">
            <a:avLst/>
          </a:prstGeom>
          <a:noFill/>
          <a:ln w="9525">
            <a:solidFill>
              <a:srgbClr val="117D1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4738625" y="1895281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0" dirty="0">
                <a:solidFill>
                  <a:schemeClr val="accent2"/>
                </a:solidFill>
              </a:rPr>
              <a:t>C</a:t>
            </a:r>
          </a:p>
        </p:txBody>
      </p: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6172959" y="1792718"/>
            <a:ext cx="407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0" dirty="0">
                <a:solidFill>
                  <a:schemeClr val="accent2"/>
                </a:solidFill>
              </a:rPr>
              <a:t>D</a:t>
            </a:r>
          </a:p>
        </p:txBody>
      </p:sp>
      <p:sp>
        <p:nvSpPr>
          <p:cNvPr id="46" name="Line 2074"/>
          <p:cNvSpPr>
            <a:spLocks noChangeShapeType="1"/>
          </p:cNvSpPr>
          <p:nvPr/>
        </p:nvSpPr>
        <p:spPr bwMode="auto">
          <a:xfrm flipV="1">
            <a:off x="5944507" y="1677972"/>
            <a:ext cx="80693" cy="121408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2074"/>
          <p:cNvSpPr>
            <a:spLocks noChangeShapeType="1"/>
          </p:cNvSpPr>
          <p:nvPr/>
        </p:nvSpPr>
        <p:spPr bwMode="auto">
          <a:xfrm>
            <a:off x="6025200" y="1688126"/>
            <a:ext cx="139559" cy="91321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2074"/>
          <p:cNvSpPr>
            <a:spLocks noChangeShapeType="1"/>
          </p:cNvSpPr>
          <p:nvPr/>
        </p:nvSpPr>
        <p:spPr bwMode="auto">
          <a:xfrm flipV="1">
            <a:off x="5026856" y="1706728"/>
            <a:ext cx="166681" cy="108004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2074"/>
          <p:cNvSpPr>
            <a:spLocks noChangeShapeType="1"/>
          </p:cNvSpPr>
          <p:nvPr/>
        </p:nvSpPr>
        <p:spPr bwMode="auto">
          <a:xfrm>
            <a:off x="5196880" y="1688126"/>
            <a:ext cx="88113" cy="142449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Arc 86"/>
          <p:cNvSpPr>
            <a:spLocks/>
          </p:cNvSpPr>
          <p:nvPr/>
        </p:nvSpPr>
        <p:spPr bwMode="auto">
          <a:xfrm rot="14946739" flipH="1">
            <a:off x="5434306" y="1716766"/>
            <a:ext cx="171661" cy="206733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18321"/>
              </p:ext>
            </p:extLst>
          </p:nvPr>
        </p:nvGraphicFramePr>
        <p:xfrm>
          <a:off x="5253767" y="1832191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8" name="公式" r:id="rId7" imgW="57227" imgH="114182" progId="Equation.3">
                  <p:embed/>
                </p:oleObj>
              </mc:Choice>
              <mc:Fallback>
                <p:oleObj name="公式" r:id="rId7" imgW="5722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767" y="1832191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rc 86"/>
          <p:cNvSpPr>
            <a:spLocks/>
          </p:cNvSpPr>
          <p:nvPr/>
        </p:nvSpPr>
        <p:spPr bwMode="auto">
          <a:xfrm rot="10800000" flipH="1">
            <a:off x="5620437" y="1742094"/>
            <a:ext cx="255327" cy="218936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37725"/>
              </p:ext>
            </p:extLst>
          </p:nvPr>
        </p:nvGraphicFramePr>
        <p:xfrm>
          <a:off x="5603338" y="1899046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9" name="公式" r:id="rId8" imgW="57227" imgH="114182" progId="Equation.3">
                  <p:embed/>
                </p:oleObj>
              </mc:Choice>
              <mc:Fallback>
                <p:oleObj name="公式" r:id="rId8" imgW="5722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338" y="1899046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03197"/>
              </p:ext>
            </p:extLst>
          </p:nvPr>
        </p:nvGraphicFramePr>
        <p:xfrm>
          <a:off x="3074786" y="4836922"/>
          <a:ext cx="20351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0" name="公式" r:id="rId9" imgW="812520" imgH="215640" progId="Equation.3">
                  <p:embed/>
                </p:oleObj>
              </mc:Choice>
              <mc:Fallback>
                <p:oleObj name="公式" r:id="rId9" imgW="812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786" y="4836922"/>
                        <a:ext cx="20351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944194"/>
              </p:ext>
            </p:extLst>
          </p:nvPr>
        </p:nvGraphicFramePr>
        <p:xfrm>
          <a:off x="5193537" y="4887932"/>
          <a:ext cx="2034969" cy="68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1" name="公式" r:id="rId11" imgW="660240" imgH="203040" progId="Equation.3">
                  <p:embed/>
                </p:oleObj>
              </mc:Choice>
              <mc:Fallback>
                <p:oleObj name="公式" r:id="rId11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537" y="4887932"/>
                        <a:ext cx="2034969" cy="683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2688691" y="5657197"/>
            <a:ext cx="689731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i="0" dirty="0">
                <a:solidFill>
                  <a:srgbClr val="009900"/>
                </a:solidFill>
                <a:ea typeface="仿宋_GB2312"/>
                <a:cs typeface="仿宋_GB2312"/>
              </a:rPr>
              <a:t>式中</a:t>
            </a:r>
            <a:r>
              <a:rPr lang="zh-CN" altLang="en-US" i="0" dirty="0">
                <a:solidFill>
                  <a:srgbClr val="FF0000"/>
                </a:solidFill>
                <a:latin typeface="MS Reference Sans Serif" panose="020B0604030504040204" pitchFamily="34" charset="0"/>
                <a:ea typeface="仿宋_GB2312"/>
                <a:cs typeface="仿宋_GB2312"/>
                <a:sym typeface="Symbol" panose="05050102010706020507" pitchFamily="18" charset="2"/>
              </a:rPr>
              <a:t>θ</a:t>
            </a:r>
            <a:r>
              <a:rPr lang="zh-CN" altLang="en-US" i="0" dirty="0">
                <a:solidFill>
                  <a:srgbClr val="00B050"/>
                </a:solidFill>
                <a:ea typeface="仿宋_GB2312"/>
                <a:cs typeface="仿宋_GB2312"/>
                <a:sym typeface="Symbol" panose="05050102010706020507" pitchFamily="18" charset="2"/>
              </a:rPr>
              <a:t> </a:t>
            </a:r>
            <a:r>
              <a:rPr lang="zh-CN" altLang="en-US" i="0" dirty="0">
                <a:solidFill>
                  <a:srgbClr val="009900"/>
                </a:solidFill>
                <a:ea typeface="仿宋_GB2312"/>
                <a:cs typeface="仿宋_GB2312"/>
                <a:sym typeface="Symbol" panose="05050102010706020507" pitchFamily="18" charset="2"/>
              </a:rPr>
              <a:t>是掠射角，</a:t>
            </a:r>
            <a:r>
              <a:rPr lang="en-US" altLang="zh-CN" dirty="0">
                <a:solidFill>
                  <a:srgbClr val="FF0000"/>
                </a:solidFill>
              </a:rPr>
              <a:t>d</a:t>
            </a:r>
            <a:r>
              <a:rPr lang="zh-CN" altLang="en-US" i="0" dirty="0">
                <a:solidFill>
                  <a:srgbClr val="9900FF"/>
                </a:solidFill>
              </a:rPr>
              <a:t>为相邻反射原子层的间距，即反射晶面间距。</a:t>
            </a:r>
          </a:p>
        </p:txBody>
      </p:sp>
    </p:spTree>
    <p:extLst>
      <p:ext uri="{BB962C8B-B14F-4D97-AF65-F5344CB8AC3E}">
        <p14:creationId xmlns:p14="http://schemas.microsoft.com/office/powerpoint/2010/main" val="53351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 animBg="1"/>
      <p:bldP spid="35" grpId="0" animBg="1"/>
      <p:bldP spid="41" grpId="0" animBg="1"/>
      <p:bldP spid="42" grpId="0" animBg="1"/>
      <p:bldP spid="43" grpId="0" animBg="1"/>
      <p:bldP spid="44" grpId="0"/>
      <p:bldP spid="45" grpId="0"/>
      <p:bldP spid="46" grpId="0" animBg="1"/>
      <p:bldP spid="47" grpId="0" animBg="1"/>
      <p:bldP spid="48" grpId="0" animBg="1"/>
      <p:bldP spid="49" grpId="0" animBg="1"/>
      <p:bldP spid="50" grpId="0" animBg="1"/>
      <p:bldP spid="52" grpId="0" animBg="1"/>
      <p:bldP spid="5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452468" y="1428603"/>
            <a:ext cx="7440980" cy="2275454"/>
            <a:chOff x="2304" y="1296"/>
            <a:chExt cx="3024" cy="864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2304" y="1296"/>
              <a:ext cx="3024" cy="96"/>
              <a:chOff x="2208" y="1104"/>
              <a:chExt cx="3024" cy="96"/>
            </a:xfrm>
          </p:grpSpPr>
          <p:sp>
            <p:nvSpPr>
              <p:cNvPr id="20" name="Line 30"/>
              <p:cNvSpPr>
                <a:spLocks noChangeShapeType="1"/>
              </p:cNvSpPr>
              <p:nvPr/>
            </p:nvSpPr>
            <p:spPr bwMode="auto">
              <a:xfrm>
                <a:off x="2208" y="1152"/>
                <a:ext cx="3024" cy="0"/>
              </a:xfrm>
              <a:prstGeom prst="line">
                <a:avLst/>
              </a:prstGeom>
              <a:noFill/>
              <a:ln w="28575">
                <a:solidFill>
                  <a:srgbClr val="117D1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Oval 31"/>
              <p:cNvSpPr>
                <a:spLocks noChangeArrowheads="1"/>
              </p:cNvSpPr>
              <p:nvPr/>
            </p:nvSpPr>
            <p:spPr bwMode="auto">
              <a:xfrm>
                <a:off x="288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" name="Oval 32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" name="Oval 33"/>
              <p:cNvSpPr>
                <a:spLocks noChangeArrowheads="1"/>
              </p:cNvSpPr>
              <p:nvPr/>
            </p:nvSpPr>
            <p:spPr bwMode="auto">
              <a:xfrm>
                <a:off x="3456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" name="Oval 34"/>
              <p:cNvSpPr>
                <a:spLocks noChangeArrowheads="1"/>
              </p:cNvSpPr>
              <p:nvPr/>
            </p:nvSpPr>
            <p:spPr bwMode="auto">
              <a:xfrm>
                <a:off x="403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5" name="Oval 35"/>
              <p:cNvSpPr>
                <a:spLocks noChangeArrowheads="1"/>
              </p:cNvSpPr>
              <p:nvPr/>
            </p:nvSpPr>
            <p:spPr bwMode="auto">
              <a:xfrm>
                <a:off x="456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" name="Oval 36"/>
              <p:cNvSpPr>
                <a:spLocks noChangeArrowheads="1"/>
              </p:cNvSpPr>
              <p:nvPr/>
            </p:nvSpPr>
            <p:spPr bwMode="auto">
              <a:xfrm>
                <a:off x="5088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2304" y="1680"/>
              <a:ext cx="3024" cy="96"/>
              <a:chOff x="2208" y="1104"/>
              <a:chExt cx="3024" cy="96"/>
            </a:xfrm>
          </p:grpSpPr>
          <p:sp>
            <p:nvSpPr>
              <p:cNvPr id="13" name="Line 38"/>
              <p:cNvSpPr>
                <a:spLocks noChangeShapeType="1"/>
              </p:cNvSpPr>
              <p:nvPr/>
            </p:nvSpPr>
            <p:spPr bwMode="auto">
              <a:xfrm>
                <a:off x="2208" y="1152"/>
                <a:ext cx="3024" cy="0"/>
              </a:xfrm>
              <a:prstGeom prst="line">
                <a:avLst/>
              </a:prstGeom>
              <a:noFill/>
              <a:ln w="28575">
                <a:solidFill>
                  <a:srgbClr val="117D1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Oval 39"/>
              <p:cNvSpPr>
                <a:spLocks noChangeArrowheads="1"/>
              </p:cNvSpPr>
              <p:nvPr/>
            </p:nvSpPr>
            <p:spPr bwMode="auto">
              <a:xfrm>
                <a:off x="288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" name="Oval 40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" name="Oval 41"/>
              <p:cNvSpPr>
                <a:spLocks noChangeArrowheads="1"/>
              </p:cNvSpPr>
              <p:nvPr/>
            </p:nvSpPr>
            <p:spPr bwMode="auto">
              <a:xfrm>
                <a:off x="3456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" name="Oval 42"/>
              <p:cNvSpPr>
                <a:spLocks noChangeArrowheads="1"/>
              </p:cNvSpPr>
              <p:nvPr/>
            </p:nvSpPr>
            <p:spPr bwMode="auto">
              <a:xfrm>
                <a:off x="4033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" name="Oval 43"/>
              <p:cNvSpPr>
                <a:spLocks noChangeArrowheads="1"/>
              </p:cNvSpPr>
              <p:nvPr/>
            </p:nvSpPr>
            <p:spPr bwMode="auto">
              <a:xfrm>
                <a:off x="456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" name="Oval 44"/>
              <p:cNvSpPr>
                <a:spLocks noChangeArrowheads="1"/>
              </p:cNvSpPr>
              <p:nvPr/>
            </p:nvSpPr>
            <p:spPr bwMode="auto">
              <a:xfrm>
                <a:off x="5088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5" name="Group 45"/>
            <p:cNvGrpSpPr>
              <a:grpSpLocks/>
            </p:cNvGrpSpPr>
            <p:nvPr/>
          </p:nvGrpSpPr>
          <p:grpSpPr bwMode="auto">
            <a:xfrm>
              <a:off x="2304" y="2047"/>
              <a:ext cx="3024" cy="113"/>
              <a:chOff x="2208" y="1087"/>
              <a:chExt cx="3024" cy="113"/>
            </a:xfrm>
          </p:grpSpPr>
          <p:sp>
            <p:nvSpPr>
              <p:cNvPr id="6" name="Line 46"/>
              <p:cNvSpPr>
                <a:spLocks noChangeShapeType="1"/>
              </p:cNvSpPr>
              <p:nvPr/>
            </p:nvSpPr>
            <p:spPr bwMode="auto">
              <a:xfrm>
                <a:off x="2208" y="1152"/>
                <a:ext cx="3024" cy="0"/>
              </a:xfrm>
              <a:prstGeom prst="line">
                <a:avLst/>
              </a:prstGeom>
              <a:noFill/>
              <a:ln w="28575">
                <a:solidFill>
                  <a:srgbClr val="117D1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Oval 47"/>
              <p:cNvSpPr>
                <a:spLocks noChangeArrowheads="1"/>
              </p:cNvSpPr>
              <p:nvPr/>
            </p:nvSpPr>
            <p:spPr bwMode="auto">
              <a:xfrm>
                <a:off x="288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" name="Oval 48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9" name="Oval 49"/>
              <p:cNvSpPr>
                <a:spLocks noChangeArrowheads="1"/>
              </p:cNvSpPr>
              <p:nvPr/>
            </p:nvSpPr>
            <p:spPr bwMode="auto">
              <a:xfrm>
                <a:off x="3456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" name="Oval 50"/>
              <p:cNvSpPr>
                <a:spLocks noChangeArrowheads="1"/>
              </p:cNvSpPr>
              <p:nvPr/>
            </p:nvSpPr>
            <p:spPr bwMode="auto">
              <a:xfrm>
                <a:off x="4030" y="1087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" name="Oval 51"/>
              <p:cNvSpPr>
                <a:spLocks noChangeArrowheads="1"/>
              </p:cNvSpPr>
              <p:nvPr/>
            </p:nvSpPr>
            <p:spPr bwMode="auto">
              <a:xfrm>
                <a:off x="4560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2" name="Oval 52"/>
              <p:cNvSpPr>
                <a:spLocks noChangeArrowheads="1"/>
              </p:cNvSpPr>
              <p:nvPr/>
            </p:nvSpPr>
            <p:spPr bwMode="auto">
              <a:xfrm>
                <a:off x="5088" y="1104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27" name="Line 11"/>
          <p:cNvSpPr>
            <a:spLocks noChangeShapeType="1"/>
          </p:cNvSpPr>
          <p:nvPr/>
        </p:nvSpPr>
        <p:spPr bwMode="auto">
          <a:xfrm>
            <a:off x="4342242" y="787792"/>
            <a:ext cx="1210635" cy="168946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Line 11"/>
          <p:cNvSpPr>
            <a:spLocks noChangeShapeType="1"/>
          </p:cNvSpPr>
          <p:nvPr/>
        </p:nvSpPr>
        <p:spPr bwMode="auto">
          <a:xfrm>
            <a:off x="4607991" y="135302"/>
            <a:ext cx="1003941" cy="135650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 flipH="1">
            <a:off x="5710377" y="135303"/>
            <a:ext cx="816912" cy="134620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11"/>
          <p:cNvSpPr>
            <a:spLocks noChangeShapeType="1"/>
          </p:cNvSpPr>
          <p:nvPr/>
        </p:nvSpPr>
        <p:spPr bwMode="auto">
          <a:xfrm flipV="1">
            <a:off x="5731274" y="331773"/>
            <a:ext cx="1240162" cy="2148964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Rectangle 26"/>
          <p:cNvSpPr>
            <a:spLocks noChangeArrowheads="1"/>
          </p:cNvSpPr>
          <p:nvPr/>
        </p:nvSpPr>
        <p:spPr bwMode="auto">
          <a:xfrm>
            <a:off x="5379998" y="74363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0" dirty="0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5433016" y="2737517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i="0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3" name="Arc 86"/>
          <p:cNvSpPr>
            <a:spLocks/>
          </p:cNvSpPr>
          <p:nvPr/>
        </p:nvSpPr>
        <p:spPr bwMode="auto">
          <a:xfrm flipH="1">
            <a:off x="5343187" y="1325232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840130"/>
              </p:ext>
            </p:extLst>
          </p:nvPr>
        </p:nvGraphicFramePr>
        <p:xfrm>
          <a:off x="4988725" y="1115118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9" name="公式" r:id="rId3" imgW="57227" imgH="114182" progId="Equation.3">
                  <p:embed/>
                </p:oleObj>
              </mc:Choice>
              <mc:Fallback>
                <p:oleObj name="公式" r:id="rId3" imgW="5722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725" y="1115118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c 86"/>
          <p:cNvSpPr>
            <a:spLocks/>
          </p:cNvSpPr>
          <p:nvPr/>
        </p:nvSpPr>
        <p:spPr bwMode="auto">
          <a:xfrm rot="5400000" flipH="1">
            <a:off x="5764127" y="1385270"/>
            <a:ext cx="241300" cy="149225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09119"/>
              </p:ext>
            </p:extLst>
          </p:nvPr>
        </p:nvGraphicFramePr>
        <p:xfrm>
          <a:off x="5997516" y="1128880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0" name="公式" r:id="rId5" imgW="57227" imgH="114182" progId="Equation.3">
                  <p:embed/>
                </p:oleObj>
              </mc:Choice>
              <mc:Fallback>
                <p:oleObj name="公式" r:id="rId5" imgW="5722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16" y="1128880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53"/>
          <p:cNvGrpSpPr>
            <a:grpSpLocks/>
          </p:cNvGrpSpPr>
          <p:nvPr/>
        </p:nvGrpSpPr>
        <p:grpSpPr bwMode="auto">
          <a:xfrm>
            <a:off x="8826643" y="1528611"/>
            <a:ext cx="536575" cy="1038225"/>
            <a:chOff x="4269" y="1296"/>
            <a:chExt cx="338" cy="654"/>
          </a:xfrm>
        </p:grpSpPr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H="1">
              <a:off x="4269" y="1296"/>
              <a:ext cx="3" cy="6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Rectangle 55"/>
            <p:cNvSpPr>
              <a:spLocks noChangeArrowheads="1"/>
            </p:cNvSpPr>
            <p:nvPr/>
          </p:nvSpPr>
          <p:spPr bwMode="auto">
            <a:xfrm>
              <a:off x="4379" y="143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just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chemeClr val="accent2"/>
                  </a:solidFill>
                </a:rPr>
                <a:t>d</a:t>
              </a:r>
            </a:p>
          </p:txBody>
        </p:sp>
      </p:grpSp>
      <p:sp>
        <p:nvSpPr>
          <p:cNvPr id="40" name="Line 2074"/>
          <p:cNvSpPr>
            <a:spLocks noChangeShapeType="1"/>
          </p:cNvSpPr>
          <p:nvPr/>
        </p:nvSpPr>
        <p:spPr bwMode="auto">
          <a:xfrm flipH="1">
            <a:off x="5613050" y="1662996"/>
            <a:ext cx="10256" cy="760854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2074"/>
          <p:cNvSpPr>
            <a:spLocks noChangeShapeType="1"/>
          </p:cNvSpPr>
          <p:nvPr/>
        </p:nvSpPr>
        <p:spPr bwMode="auto">
          <a:xfrm flipH="1">
            <a:off x="5138999" y="1628532"/>
            <a:ext cx="434774" cy="284159"/>
          </a:xfrm>
          <a:prstGeom prst="line">
            <a:avLst/>
          </a:prstGeom>
          <a:noFill/>
          <a:ln w="9525">
            <a:solidFill>
              <a:srgbClr val="117D1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2074"/>
          <p:cNvSpPr>
            <a:spLocks noChangeShapeType="1"/>
          </p:cNvSpPr>
          <p:nvPr/>
        </p:nvSpPr>
        <p:spPr bwMode="auto">
          <a:xfrm>
            <a:off x="5702402" y="1646978"/>
            <a:ext cx="343014" cy="230924"/>
          </a:xfrm>
          <a:prstGeom prst="line">
            <a:avLst/>
          </a:prstGeom>
          <a:noFill/>
          <a:ln w="9525">
            <a:solidFill>
              <a:srgbClr val="117D1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4738625" y="1895281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0" dirty="0">
                <a:solidFill>
                  <a:schemeClr val="accent2"/>
                </a:solidFill>
              </a:rPr>
              <a:t>C</a:t>
            </a:r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6172959" y="1792718"/>
            <a:ext cx="407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i="0" dirty="0">
                <a:solidFill>
                  <a:schemeClr val="accent2"/>
                </a:solidFill>
              </a:rPr>
              <a:t>D</a:t>
            </a:r>
          </a:p>
        </p:txBody>
      </p:sp>
      <p:sp>
        <p:nvSpPr>
          <p:cNvPr id="45" name="Line 2074"/>
          <p:cNvSpPr>
            <a:spLocks noChangeShapeType="1"/>
          </p:cNvSpPr>
          <p:nvPr/>
        </p:nvSpPr>
        <p:spPr bwMode="auto">
          <a:xfrm flipV="1">
            <a:off x="5944507" y="1677972"/>
            <a:ext cx="80693" cy="121408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Line 2074"/>
          <p:cNvSpPr>
            <a:spLocks noChangeShapeType="1"/>
          </p:cNvSpPr>
          <p:nvPr/>
        </p:nvSpPr>
        <p:spPr bwMode="auto">
          <a:xfrm>
            <a:off x="6025200" y="1688126"/>
            <a:ext cx="139559" cy="91321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2074"/>
          <p:cNvSpPr>
            <a:spLocks noChangeShapeType="1"/>
          </p:cNvSpPr>
          <p:nvPr/>
        </p:nvSpPr>
        <p:spPr bwMode="auto">
          <a:xfrm flipV="1">
            <a:off x="5026856" y="1706728"/>
            <a:ext cx="166681" cy="108004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2074"/>
          <p:cNvSpPr>
            <a:spLocks noChangeShapeType="1"/>
          </p:cNvSpPr>
          <p:nvPr/>
        </p:nvSpPr>
        <p:spPr bwMode="auto">
          <a:xfrm>
            <a:off x="5196880" y="1688126"/>
            <a:ext cx="88113" cy="142449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Arc 86"/>
          <p:cNvSpPr>
            <a:spLocks/>
          </p:cNvSpPr>
          <p:nvPr/>
        </p:nvSpPr>
        <p:spPr bwMode="auto">
          <a:xfrm rot="14946739" flipH="1">
            <a:off x="5434306" y="1716766"/>
            <a:ext cx="171661" cy="206733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769384"/>
              </p:ext>
            </p:extLst>
          </p:nvPr>
        </p:nvGraphicFramePr>
        <p:xfrm>
          <a:off x="5253767" y="1832191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1" name="公式" r:id="rId7" imgW="57227" imgH="114182" progId="Equation.3">
                  <p:embed/>
                </p:oleObj>
              </mc:Choice>
              <mc:Fallback>
                <p:oleObj name="公式" r:id="rId7" imgW="5722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767" y="1832191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rc 86"/>
          <p:cNvSpPr>
            <a:spLocks/>
          </p:cNvSpPr>
          <p:nvPr/>
        </p:nvSpPr>
        <p:spPr bwMode="auto">
          <a:xfrm rot="10800000" flipH="1">
            <a:off x="5620437" y="1742094"/>
            <a:ext cx="255327" cy="218936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789470"/>
              </p:ext>
            </p:extLst>
          </p:nvPr>
        </p:nvGraphicFramePr>
        <p:xfrm>
          <a:off x="5603338" y="1899046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2" name="公式" r:id="rId8" imgW="57227" imgH="114182" progId="Equation.3">
                  <p:embed/>
                </p:oleObj>
              </mc:Choice>
              <mc:Fallback>
                <p:oleObj name="公式" r:id="rId8" imgW="57227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338" y="1899046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373252"/>
              </p:ext>
            </p:extLst>
          </p:nvPr>
        </p:nvGraphicFramePr>
        <p:xfrm>
          <a:off x="7281863" y="517526"/>
          <a:ext cx="2387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3" name="公式" r:id="rId9" imgW="774360" imgH="203040" progId="Equation.3">
                  <p:embed/>
                </p:oleObj>
              </mc:Choice>
              <mc:Fallback>
                <p:oleObj name="公式" r:id="rId9" imgW="774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517526"/>
                        <a:ext cx="23876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57"/>
          <p:cNvSpPr txBox="1">
            <a:spLocks noChangeArrowheads="1"/>
          </p:cNvSpPr>
          <p:nvPr/>
        </p:nvSpPr>
        <p:spPr bwMode="auto">
          <a:xfrm>
            <a:off x="2232733" y="3890625"/>
            <a:ext cx="829459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i="0" dirty="0"/>
              <a:t>同一晶面上相邻原子散射的光波的光程差等于零</a:t>
            </a:r>
            <a:r>
              <a:rPr lang="en-US" altLang="zh-CN" i="0" dirty="0"/>
              <a:t>,</a:t>
            </a:r>
            <a:r>
              <a:rPr lang="zh-CN" altLang="en-US" i="0" dirty="0"/>
              <a:t>它们相干加强</a:t>
            </a:r>
            <a:r>
              <a:rPr lang="en-US" altLang="zh-CN" i="0" dirty="0"/>
              <a:t>, </a:t>
            </a:r>
            <a:r>
              <a:rPr lang="zh-CN" altLang="en-US" i="0" dirty="0">
                <a:latin typeface="楷体_GB2312" pitchFamily="49" charset="-122"/>
                <a:ea typeface="楷体_GB2312" pitchFamily="49" charset="-122"/>
              </a:rPr>
              <a:t>反射给出强度最大的方向。一组晶面，可实现多光束相干叠加。</a:t>
            </a:r>
            <a:r>
              <a:rPr lang="zh-CN" altLang="en-US" i="0" dirty="0"/>
              <a:t>若要在该方向上不同晶面上原子散射光相干加强</a:t>
            </a:r>
            <a:r>
              <a:rPr lang="en-US" altLang="zh-CN" i="0" dirty="0"/>
              <a:t>,</a:t>
            </a:r>
            <a:r>
              <a:rPr lang="zh-CN" altLang="en-US" i="0" dirty="0">
                <a:latin typeface="楷体_GB2312" pitchFamily="49" charset="-122"/>
                <a:ea typeface="楷体_GB2312" pitchFamily="49" charset="-122"/>
              </a:rPr>
              <a:t> 满足</a:t>
            </a:r>
            <a:r>
              <a:rPr lang="zh-CN" altLang="en-US" i="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布拉格公式</a:t>
            </a:r>
            <a:r>
              <a:rPr lang="zh-CN" altLang="en-US" i="0" dirty="0">
                <a:latin typeface="楷体_GB2312" pitchFamily="49" charset="-122"/>
                <a:ea typeface="楷体_GB2312" pitchFamily="49" charset="-122"/>
              </a:rPr>
              <a:t>： </a:t>
            </a:r>
          </a:p>
        </p:txBody>
      </p:sp>
      <p:graphicFrame>
        <p:nvGraphicFramePr>
          <p:cNvPr id="55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369707"/>
              </p:ext>
            </p:extLst>
          </p:nvPr>
        </p:nvGraphicFramePr>
        <p:xfrm>
          <a:off x="7757477" y="6006597"/>
          <a:ext cx="2769846" cy="54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4" name="Equation" r:id="rId11" imgW="847614" imgH="133347" progId="Equation.3">
                  <p:embed/>
                </p:oleObj>
              </mc:Choice>
              <mc:Fallback>
                <p:oleObj name="Equation" r:id="rId11" imgW="847614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477" y="6006597"/>
                        <a:ext cx="2769846" cy="549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125493"/>
              </p:ext>
            </p:extLst>
          </p:nvPr>
        </p:nvGraphicFramePr>
        <p:xfrm>
          <a:off x="4080524" y="6039664"/>
          <a:ext cx="3045628" cy="66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5" name="公式" r:id="rId13" imgW="1038193" imgH="171408" progId="Equation.3">
                  <p:embed/>
                </p:oleObj>
              </mc:Choice>
              <mc:Fallback>
                <p:oleObj name="公式" r:id="rId13" imgW="1038193" imgH="1714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524" y="6039664"/>
                        <a:ext cx="3045628" cy="667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/>
          <p:cNvSpPr/>
          <p:nvPr/>
        </p:nvSpPr>
        <p:spPr>
          <a:xfrm>
            <a:off x="2232734" y="6019488"/>
            <a:ext cx="17236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</a:rPr>
              <a:t>干涉极大</a:t>
            </a:r>
          </a:p>
        </p:txBody>
      </p:sp>
    </p:spTree>
    <p:extLst>
      <p:ext uri="{BB962C8B-B14F-4D97-AF65-F5344CB8AC3E}">
        <p14:creationId xmlns:p14="http://schemas.microsoft.com/office/powerpoint/2010/main" val="4063195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 animBg="1"/>
      <p:bldP spid="35" grpId="0" animBg="1"/>
      <p:bldP spid="40" grpId="0" animBg="1"/>
      <p:bldP spid="41" grpId="0" animBg="1"/>
      <p:bldP spid="42" grpId="0" animBg="1"/>
      <p:bldP spid="43" grpId="0"/>
      <p:bldP spid="44" grpId="0"/>
      <p:bldP spid="45" grpId="0" animBg="1"/>
      <p:bldP spid="46" grpId="0" animBg="1"/>
      <p:bldP spid="47" grpId="0" animBg="1"/>
      <p:bldP spid="48" grpId="0" animBg="1"/>
      <p:bldP spid="49" grpId="0" animBg="1"/>
      <p:bldP spid="51" grpId="0" animBg="1"/>
      <p:bldP spid="54" grpId="0"/>
      <p:bldP spid="5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1901418" y="2445396"/>
            <a:ext cx="846043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晶体点阵中相邻点之间的距离与电子波长接近，利用晶体做电子衍射实验。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贝耳电话公司实验室的戴维逊和革末研究电子在镍单晶上的衍射（</a:t>
            </a:r>
            <a:r>
              <a:rPr lang="en-US" altLang="zh-CN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1927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），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结果与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射线衍射实验具有相同规律，证明了德布罗意假设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" name="Text Box 133"/>
          <p:cNvSpPr txBox="1">
            <a:spLocks noChangeArrowheads="1"/>
          </p:cNvSpPr>
          <p:nvPr/>
        </p:nvSpPr>
        <p:spPr bwMode="auto">
          <a:xfrm>
            <a:off x="1947778" y="892945"/>
            <a:ext cx="836771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65175" indent="-5778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87325" indent="0" eaLnBrk="1" hangingPunct="1"/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戴维逊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革末实验</a:t>
            </a:r>
            <a:endParaRPr lang="en-US" altLang="zh-CN" sz="2800" b="1" dirty="0">
              <a:solidFill>
                <a:srgbClr val="009900"/>
              </a:solidFill>
              <a:latin typeface="Times New Roman" panose="02020603050405020304" pitchFamily="18" charset="0"/>
            </a:endParaRPr>
          </a:p>
          <a:p>
            <a:pPr marL="187325" indent="0" eaLnBrk="1" hangingPunct="1"/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（ 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J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Davisson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1881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1958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； 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800" b="1" dirty="0" err="1">
                <a:solidFill>
                  <a:srgbClr val="009900"/>
                </a:solidFill>
                <a:latin typeface="Times New Roman" panose="02020603050405020304" pitchFamily="18" charset="0"/>
              </a:rPr>
              <a:t>Germer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1895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1971 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Text Box 62"/>
          <p:cNvSpPr txBox="1">
            <a:spLocks noChangeArrowheads="1"/>
          </p:cNvSpPr>
          <p:nvPr/>
        </p:nvSpPr>
        <p:spPr bwMode="auto">
          <a:xfrm>
            <a:off x="2333575" y="4611232"/>
            <a:ext cx="759611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戴维逊和革末的实验是用电子束垂直投射到镍单晶，电子束被散射。其强度分布可用德布罗意关系和衍射理论给以解释，从而验证了物质波的存在。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937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年他们与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G. P.</a:t>
            </a:r>
            <a:r>
              <a:rPr kumimoji="1" lang="zh-CN" altLang="zh-CN" sz="2800" b="1" dirty="0">
                <a:latin typeface="Times New Roman" panose="02020603050405020304" pitchFamily="18" charset="0"/>
              </a:rPr>
              <a:t>汤姆孙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一起获得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Nobel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物理学奖。</a:t>
            </a:r>
          </a:p>
        </p:txBody>
      </p:sp>
    </p:spTree>
    <p:extLst>
      <p:ext uri="{BB962C8B-B14F-4D97-AF65-F5344CB8AC3E}">
        <p14:creationId xmlns:p14="http://schemas.microsoft.com/office/powerpoint/2010/main" val="183406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2437747" y="1844824"/>
            <a:ext cx="7826375" cy="4805362"/>
            <a:chOff x="612" y="1434"/>
            <a:chExt cx="2767" cy="2495"/>
          </a:xfrm>
        </p:grpSpPr>
        <p:sp>
          <p:nvSpPr>
            <p:cNvPr id="3" name="Rectangle 34"/>
            <p:cNvSpPr>
              <a:spLocks noChangeArrowheads="1"/>
            </p:cNvSpPr>
            <p:nvPr/>
          </p:nvSpPr>
          <p:spPr bwMode="auto">
            <a:xfrm>
              <a:off x="612" y="1434"/>
              <a:ext cx="2767" cy="249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Calibri" panose="020F0502020204030204" pitchFamily="34" charset="0"/>
              </a:endParaRPr>
            </a:p>
          </p:txBody>
        </p:sp>
        <p:sp>
          <p:nvSpPr>
            <p:cNvPr id="4" name="AutoShape 35" descr="大纸屑"/>
            <p:cNvSpPr>
              <a:spLocks noChangeArrowheads="1"/>
            </p:cNvSpPr>
            <p:nvPr/>
          </p:nvSpPr>
          <p:spPr bwMode="auto">
            <a:xfrm>
              <a:off x="1202" y="3419"/>
              <a:ext cx="627" cy="311"/>
            </a:xfrm>
            <a:prstGeom prst="cube">
              <a:avLst>
                <a:gd name="adj" fmla="val 73079"/>
              </a:avLst>
            </a:prstGeom>
            <a:pattFill prst="lgConfetti">
              <a:fgClr>
                <a:schemeClr val="folHlink"/>
              </a:fgClr>
              <a:bgClr>
                <a:srgbClr val="FFFFFF"/>
              </a:bgClr>
            </a:patt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Calibri" panose="020F0502020204030204" pitchFamily="34" charset="0"/>
              </a:endParaRPr>
            </a:p>
          </p:txBody>
        </p:sp>
        <p:sp>
          <p:nvSpPr>
            <p:cNvPr id="5" name="AutoShape 36"/>
            <p:cNvSpPr>
              <a:spLocks noChangeArrowheads="1"/>
            </p:cNvSpPr>
            <p:nvPr/>
          </p:nvSpPr>
          <p:spPr bwMode="auto">
            <a:xfrm flipV="1">
              <a:off x="1431" y="1621"/>
              <a:ext cx="209" cy="518"/>
            </a:xfrm>
            <a:prstGeom prst="can">
              <a:avLst>
                <a:gd name="adj" fmla="val 47653"/>
              </a:avLst>
            </a:prstGeom>
            <a:gradFill rotWithShape="1">
              <a:gsLst>
                <a:gs pos="0">
                  <a:srgbClr val="FF6600"/>
                </a:gs>
                <a:gs pos="50000">
                  <a:srgbClr val="FFFFFF"/>
                </a:gs>
                <a:gs pos="100000">
                  <a:srgbClr val="FF6600"/>
                </a:gs>
              </a:gsLst>
              <a:lin ang="0" scaled="1"/>
            </a:gra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Calibri" panose="020F0502020204030204" pitchFamily="34" charset="0"/>
              </a:endParaRPr>
            </a:p>
          </p:txBody>
        </p:sp>
        <p:sp>
          <p:nvSpPr>
            <p:cNvPr id="6" name="Oval 37"/>
            <p:cNvSpPr>
              <a:spLocks noChangeArrowheads="1"/>
            </p:cNvSpPr>
            <p:nvPr/>
          </p:nvSpPr>
          <p:spPr bwMode="auto">
            <a:xfrm>
              <a:off x="1481" y="2063"/>
              <a:ext cx="105" cy="57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 b="1">
                <a:latin typeface="Calibri" panose="020F0502020204030204" pitchFamily="34" charset="0"/>
              </a:endParaRPr>
            </a:p>
          </p:txBody>
        </p:sp>
        <p:sp>
          <p:nvSpPr>
            <p:cNvPr id="7" name="Line 38"/>
            <p:cNvSpPr>
              <a:spLocks noChangeShapeType="1"/>
            </p:cNvSpPr>
            <p:nvPr/>
          </p:nvSpPr>
          <p:spPr bwMode="auto">
            <a:xfrm>
              <a:off x="1530" y="2087"/>
              <a:ext cx="1" cy="14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39"/>
            <p:cNvSpPr>
              <a:spLocks noChangeShapeType="1"/>
            </p:cNvSpPr>
            <p:nvPr/>
          </p:nvSpPr>
          <p:spPr bwMode="auto">
            <a:xfrm>
              <a:off x="1271" y="2251"/>
              <a:ext cx="210" cy="1"/>
            </a:xfrm>
            <a:prstGeom prst="line">
              <a:avLst/>
            </a:prstGeom>
            <a:noFill/>
            <a:ln w="571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40"/>
            <p:cNvSpPr>
              <a:spLocks noChangeShapeType="1"/>
            </p:cNvSpPr>
            <p:nvPr/>
          </p:nvSpPr>
          <p:spPr bwMode="auto">
            <a:xfrm>
              <a:off x="1590" y="2247"/>
              <a:ext cx="210" cy="0"/>
            </a:xfrm>
            <a:prstGeom prst="line">
              <a:avLst/>
            </a:prstGeom>
            <a:noFill/>
            <a:ln w="571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 rot="-7860522">
              <a:off x="2431" y="2575"/>
              <a:ext cx="210" cy="238"/>
              <a:chOff x="5843" y="5292"/>
              <a:chExt cx="357" cy="402"/>
            </a:xfrm>
          </p:grpSpPr>
          <p:sp>
            <p:nvSpPr>
              <p:cNvPr id="21" name="AutoShape 42"/>
              <p:cNvSpPr>
                <a:spLocks noChangeArrowheads="1"/>
              </p:cNvSpPr>
              <p:nvPr/>
            </p:nvSpPr>
            <p:spPr bwMode="auto">
              <a:xfrm>
                <a:off x="5843" y="5343"/>
                <a:ext cx="357" cy="351"/>
              </a:xfrm>
              <a:prstGeom prst="can">
                <a:avLst>
                  <a:gd name="adj" fmla="val 34616"/>
                </a:avLst>
              </a:prstGeom>
              <a:gradFill rotWithShape="1">
                <a:gsLst>
                  <a:gs pos="0">
                    <a:srgbClr val="333333"/>
                  </a:gs>
                  <a:gs pos="50000">
                    <a:srgbClr val="FFFFFF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AutoShape 43"/>
              <p:cNvSpPr>
                <a:spLocks noChangeArrowheads="1"/>
              </p:cNvSpPr>
              <p:nvPr/>
            </p:nvSpPr>
            <p:spPr bwMode="auto">
              <a:xfrm>
                <a:off x="5962" y="5292"/>
                <a:ext cx="119" cy="141"/>
              </a:xfrm>
              <a:prstGeom prst="can">
                <a:avLst>
                  <a:gd name="adj" fmla="val 29622"/>
                </a:avLst>
              </a:prstGeom>
              <a:gradFill rotWithShape="1">
                <a:gsLst>
                  <a:gs pos="0">
                    <a:srgbClr val="333333"/>
                  </a:gs>
                  <a:gs pos="50000">
                    <a:srgbClr val="FFFFFF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800" b="1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1" name="Line 44"/>
            <p:cNvSpPr>
              <a:spLocks noChangeShapeType="1"/>
            </p:cNvSpPr>
            <p:nvPr/>
          </p:nvSpPr>
          <p:spPr bwMode="auto">
            <a:xfrm flipV="1">
              <a:off x="1530" y="2785"/>
              <a:ext cx="907" cy="74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45"/>
            <p:cNvSpPr txBox="1">
              <a:spLocks noChangeArrowheads="1"/>
            </p:cNvSpPr>
            <p:nvPr/>
          </p:nvSpPr>
          <p:spPr bwMode="auto">
            <a:xfrm>
              <a:off x="783" y="3391"/>
              <a:ext cx="628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镍晶体</a:t>
              </a:r>
            </a:p>
          </p:txBody>
        </p:sp>
        <p:sp>
          <p:nvSpPr>
            <p:cNvPr id="13" name="Text Box 46"/>
            <p:cNvSpPr txBox="1">
              <a:spLocks noChangeArrowheads="1"/>
            </p:cNvSpPr>
            <p:nvPr/>
          </p:nvSpPr>
          <p:spPr bwMode="auto">
            <a:xfrm>
              <a:off x="853" y="1732"/>
              <a:ext cx="697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电子枪</a:t>
              </a:r>
            </a:p>
          </p:txBody>
        </p:sp>
        <p:sp>
          <p:nvSpPr>
            <p:cNvPr id="14" name="Text Box 47"/>
            <p:cNvSpPr txBox="1">
              <a:spLocks noChangeArrowheads="1"/>
            </p:cNvSpPr>
            <p:nvPr/>
          </p:nvSpPr>
          <p:spPr bwMode="auto">
            <a:xfrm>
              <a:off x="992" y="2562"/>
              <a:ext cx="558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电子束</a:t>
              </a:r>
            </a:p>
          </p:txBody>
        </p:sp>
        <p:sp>
          <p:nvSpPr>
            <p:cNvPr id="15" name="Text Box 48"/>
            <p:cNvSpPr txBox="1">
              <a:spLocks noChangeArrowheads="1"/>
            </p:cNvSpPr>
            <p:nvPr/>
          </p:nvSpPr>
          <p:spPr bwMode="auto">
            <a:xfrm>
              <a:off x="1969" y="3080"/>
              <a:ext cx="628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散射线</a:t>
              </a:r>
            </a:p>
          </p:txBody>
        </p:sp>
        <p:sp>
          <p:nvSpPr>
            <p:cNvPr id="16" name="Text Box 49"/>
            <p:cNvSpPr txBox="1">
              <a:spLocks noChangeArrowheads="1"/>
            </p:cNvSpPr>
            <p:nvPr/>
          </p:nvSpPr>
          <p:spPr bwMode="auto">
            <a:xfrm>
              <a:off x="2387" y="2250"/>
              <a:ext cx="837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电子探测器</a:t>
              </a:r>
            </a:p>
          </p:txBody>
        </p:sp>
        <p:sp>
          <p:nvSpPr>
            <p:cNvPr id="17" name="Arc 50"/>
            <p:cNvSpPr>
              <a:spLocks/>
            </p:cNvSpPr>
            <p:nvPr/>
          </p:nvSpPr>
          <p:spPr bwMode="auto">
            <a:xfrm>
              <a:off x="1531" y="3080"/>
              <a:ext cx="347" cy="414"/>
            </a:xfrm>
            <a:custGeom>
              <a:avLst/>
              <a:gdLst>
                <a:gd name="T0" fmla="*/ 0 w 17922"/>
                <a:gd name="T1" fmla="*/ 0 h 21600"/>
                <a:gd name="T2" fmla="*/ 0 w 17922"/>
                <a:gd name="T3" fmla="*/ 0 h 21600"/>
                <a:gd name="T4" fmla="*/ 0 w 17922"/>
                <a:gd name="T5" fmla="*/ 0 h 21600"/>
                <a:gd name="T6" fmla="*/ 0 60000 65536"/>
                <a:gd name="T7" fmla="*/ 0 60000 65536"/>
                <a:gd name="T8" fmla="*/ 0 60000 65536"/>
                <a:gd name="T9" fmla="*/ 0 w 17922"/>
                <a:gd name="T10" fmla="*/ 0 h 21600"/>
                <a:gd name="T11" fmla="*/ 17922 w 1792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22" h="21600" fill="none" extrusionOk="0">
                  <a:moveTo>
                    <a:pt x="0" y="23"/>
                  </a:moveTo>
                  <a:cubicBezTo>
                    <a:pt x="334" y="7"/>
                    <a:pt x="669" y="-1"/>
                    <a:pt x="1004" y="0"/>
                  </a:cubicBezTo>
                  <a:cubicBezTo>
                    <a:pt x="7594" y="0"/>
                    <a:pt x="13824" y="3008"/>
                    <a:pt x="17922" y="8170"/>
                  </a:cubicBezTo>
                </a:path>
                <a:path w="17922" h="21600" stroke="0" extrusionOk="0">
                  <a:moveTo>
                    <a:pt x="0" y="23"/>
                  </a:moveTo>
                  <a:cubicBezTo>
                    <a:pt x="334" y="7"/>
                    <a:pt x="669" y="-1"/>
                    <a:pt x="1004" y="0"/>
                  </a:cubicBezTo>
                  <a:cubicBezTo>
                    <a:pt x="7594" y="0"/>
                    <a:pt x="13824" y="3008"/>
                    <a:pt x="17922" y="8170"/>
                  </a:cubicBezTo>
                  <a:lnTo>
                    <a:pt x="1004" y="21600"/>
                  </a:lnTo>
                  <a:lnTo>
                    <a:pt x="0" y="2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Object 51"/>
            <p:cNvGraphicFramePr>
              <a:graphicFrameLocks noChangeAspect="1"/>
            </p:cNvGraphicFramePr>
            <p:nvPr/>
          </p:nvGraphicFramePr>
          <p:xfrm>
            <a:off x="1678" y="2886"/>
            <a:ext cx="15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9" name="公式" r:id="rId3" imgW="104737" imgH="161960" progId="Equation.3">
                    <p:embed/>
                  </p:oleObj>
                </mc:Choice>
                <mc:Fallback>
                  <p:oleObj name="公式" r:id="rId3" imgW="104737" imgH="16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2886"/>
                          <a:ext cx="157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52"/>
            <p:cNvSpPr>
              <a:spLocks noChangeShapeType="1"/>
            </p:cNvSpPr>
            <p:nvPr/>
          </p:nvSpPr>
          <p:spPr bwMode="auto">
            <a:xfrm>
              <a:off x="1528" y="2568"/>
              <a:ext cx="0" cy="31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53"/>
            <p:cNvSpPr>
              <a:spLocks noChangeShapeType="1"/>
            </p:cNvSpPr>
            <p:nvPr/>
          </p:nvSpPr>
          <p:spPr bwMode="auto">
            <a:xfrm flipV="1">
              <a:off x="2018" y="2949"/>
              <a:ext cx="227" cy="18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3" name="Group 191"/>
          <p:cNvGrpSpPr>
            <a:grpSpLocks/>
          </p:cNvGrpSpPr>
          <p:nvPr/>
        </p:nvGrpSpPr>
        <p:grpSpPr bwMode="auto">
          <a:xfrm>
            <a:off x="8125759" y="4168924"/>
            <a:ext cx="939800" cy="2247900"/>
            <a:chOff x="4879" y="1985"/>
            <a:chExt cx="592" cy="1416"/>
          </a:xfrm>
        </p:grpSpPr>
        <p:grpSp>
          <p:nvGrpSpPr>
            <p:cNvPr id="24" name="Group 183"/>
            <p:cNvGrpSpPr>
              <a:grpSpLocks/>
            </p:cNvGrpSpPr>
            <p:nvPr/>
          </p:nvGrpSpPr>
          <p:grpSpPr bwMode="auto">
            <a:xfrm>
              <a:off x="4923" y="1985"/>
              <a:ext cx="548" cy="960"/>
              <a:chOff x="4923" y="1985"/>
              <a:chExt cx="548" cy="960"/>
            </a:xfrm>
          </p:grpSpPr>
          <p:sp>
            <p:nvSpPr>
              <p:cNvPr id="33" name="Oval 159"/>
              <p:cNvSpPr>
                <a:spLocks noChangeArrowheads="1"/>
              </p:cNvSpPr>
              <p:nvPr/>
            </p:nvSpPr>
            <p:spPr bwMode="auto">
              <a:xfrm>
                <a:off x="5194" y="2686"/>
                <a:ext cx="277" cy="259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cxnSp>
            <p:nvCxnSpPr>
              <p:cNvPr id="34" name="AutoShape 181"/>
              <p:cNvCxnSpPr>
                <a:cxnSpLocks noChangeShapeType="1"/>
                <a:endCxn id="33" idx="0"/>
              </p:cNvCxnSpPr>
              <p:nvPr/>
            </p:nvCxnSpPr>
            <p:spPr bwMode="auto">
              <a:xfrm>
                <a:off x="4923" y="1985"/>
                <a:ext cx="410" cy="692"/>
              </a:xfrm>
              <a:prstGeom prst="bentConnector2">
                <a:avLst/>
              </a:prstGeom>
              <a:noFill/>
              <a:ln w="38100">
                <a:solidFill>
                  <a:srgbClr val="80008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" name="Group 188"/>
            <p:cNvGrpSpPr>
              <a:grpSpLocks/>
            </p:cNvGrpSpPr>
            <p:nvPr/>
          </p:nvGrpSpPr>
          <p:grpSpPr bwMode="auto">
            <a:xfrm>
              <a:off x="4879" y="2255"/>
              <a:ext cx="565" cy="1146"/>
              <a:chOff x="4879" y="2255"/>
              <a:chExt cx="565" cy="1146"/>
            </a:xfrm>
          </p:grpSpPr>
          <p:sp>
            <p:nvSpPr>
              <p:cNvPr id="26" name="Line 174"/>
              <p:cNvSpPr>
                <a:spLocks noChangeShapeType="1"/>
              </p:cNvSpPr>
              <p:nvPr/>
            </p:nvSpPr>
            <p:spPr bwMode="auto">
              <a:xfrm flipV="1">
                <a:off x="5204" y="2255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7" name="Text Box 175"/>
              <p:cNvSpPr txBox="1">
                <a:spLocks noChangeArrowheads="1"/>
              </p:cNvSpPr>
              <p:nvPr/>
            </p:nvSpPr>
            <p:spPr bwMode="auto">
              <a:xfrm>
                <a:off x="4879" y="2343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b="1" i="1" kern="0">
                    <a:solidFill>
                      <a:sysClr val="windowText" lastClr="000000"/>
                    </a:solidFill>
                    <a:latin typeface="+mn-lt"/>
                    <a:ea typeface="+mn-ea"/>
                  </a:rPr>
                  <a:t>I</a:t>
                </a:r>
                <a:endParaRPr lang="en-US" altLang="zh-CN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8" name="Line 178"/>
              <p:cNvSpPr>
                <a:spLocks noChangeShapeType="1"/>
              </p:cNvSpPr>
              <p:nvPr/>
            </p:nvSpPr>
            <p:spPr bwMode="auto">
              <a:xfrm flipV="1">
                <a:off x="5290" y="2716"/>
                <a:ext cx="105" cy="18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29" name="Line 184"/>
              <p:cNvSpPr>
                <a:spLocks noChangeShapeType="1"/>
              </p:cNvSpPr>
              <p:nvPr/>
            </p:nvSpPr>
            <p:spPr bwMode="auto">
              <a:xfrm>
                <a:off x="5314" y="2953"/>
                <a:ext cx="0" cy="353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0" name="Line 185"/>
              <p:cNvSpPr>
                <a:spLocks noChangeShapeType="1"/>
              </p:cNvSpPr>
              <p:nvPr/>
            </p:nvSpPr>
            <p:spPr bwMode="auto">
              <a:xfrm>
                <a:off x="5165" y="3289"/>
                <a:ext cx="27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1" name="Line 186"/>
              <p:cNvSpPr>
                <a:spLocks noChangeShapeType="1"/>
              </p:cNvSpPr>
              <p:nvPr/>
            </p:nvSpPr>
            <p:spPr bwMode="auto">
              <a:xfrm>
                <a:off x="5204" y="3345"/>
                <a:ext cx="203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2" name="Line 187"/>
              <p:cNvSpPr>
                <a:spLocks noChangeShapeType="1"/>
              </p:cNvSpPr>
              <p:nvPr/>
            </p:nvSpPr>
            <p:spPr bwMode="auto">
              <a:xfrm flipV="1">
                <a:off x="5221" y="3401"/>
                <a:ext cx="167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35" name="Text Box 134"/>
          <p:cNvSpPr txBox="1">
            <a:spLocks noChangeArrowheads="1"/>
          </p:cNvSpPr>
          <p:nvPr/>
        </p:nvSpPr>
        <p:spPr bwMode="auto">
          <a:xfrm>
            <a:off x="5364926" y="6307361"/>
            <a:ext cx="270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</a:rPr>
              <a:t>实验装置示意图</a:t>
            </a:r>
          </a:p>
        </p:txBody>
      </p:sp>
      <p:sp>
        <p:nvSpPr>
          <p:cNvPr id="36" name="Text Box 63"/>
          <p:cNvSpPr txBox="1">
            <a:spLocks noChangeArrowheads="1"/>
          </p:cNvSpPr>
          <p:nvPr/>
        </p:nvSpPr>
        <p:spPr bwMode="auto">
          <a:xfrm>
            <a:off x="2416072" y="318058"/>
            <a:ext cx="7973831" cy="170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戴维逊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—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革末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1" charset="-122"/>
              </a:rPr>
              <a:t>实验装置：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2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电子从灯丝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K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飞出，经电势差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U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加速电场，通过狭缝后成为很细的电子束，投射到晶体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上，散射后进入电子探测器，由电流计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G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测量出电流。</a:t>
            </a:r>
          </a:p>
        </p:txBody>
      </p:sp>
    </p:spTree>
    <p:extLst>
      <p:ext uri="{BB962C8B-B14F-4D97-AF65-F5344CB8AC3E}">
        <p14:creationId xmlns:p14="http://schemas.microsoft.com/office/powerpoint/2010/main" val="309026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5"/>
          <p:cNvSpPr txBox="1">
            <a:spLocks noChangeArrowheads="1"/>
          </p:cNvSpPr>
          <p:nvPr/>
        </p:nvSpPr>
        <p:spPr bwMode="auto">
          <a:xfrm>
            <a:off x="2279577" y="188641"/>
            <a:ext cx="73056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0000FF"/>
                </a:solidFill>
                <a:latin typeface="Times New Roman" pitchFamily="18" charset="0"/>
                <a:ea typeface="+mn-ea"/>
              </a:rPr>
              <a:t>假如电子具有波动性，应满足布喇格公式</a:t>
            </a:r>
            <a:r>
              <a:rPr lang="zh-CN" altLang="en-US" sz="2800" b="1" kern="0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46372"/>
              </p:ext>
            </p:extLst>
          </p:nvPr>
        </p:nvGraphicFramePr>
        <p:xfrm>
          <a:off x="2549320" y="878842"/>
          <a:ext cx="2865680" cy="60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2" name="公式" r:id="rId3" imgW="837836" imgH="177723" progId="Equation.3">
                  <p:embed/>
                </p:oleObj>
              </mc:Choice>
              <mc:Fallback>
                <p:oleObj name="公式" r:id="rId3" imgW="83783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320" y="878842"/>
                        <a:ext cx="2865680" cy="607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7750"/>
              </p:ext>
            </p:extLst>
          </p:nvPr>
        </p:nvGraphicFramePr>
        <p:xfrm>
          <a:off x="5945224" y="987199"/>
          <a:ext cx="2769846" cy="54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3" name="Equation" r:id="rId5" imgW="847614" imgH="133347" progId="Equation.3">
                  <p:embed/>
                </p:oleObj>
              </mc:Choice>
              <mc:Fallback>
                <p:oleObj name="Equation" r:id="rId5" imgW="847614" imgH="133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224" y="987199"/>
                        <a:ext cx="2769846" cy="549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39"/>
          <p:cNvSpPr>
            <a:spLocks noChangeArrowheads="1"/>
          </p:cNvSpPr>
          <p:nvPr/>
        </p:nvSpPr>
        <p:spPr bwMode="auto">
          <a:xfrm>
            <a:off x="2279576" y="1605023"/>
            <a:ext cx="5875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此时电表中应出现最大的电流。</a:t>
            </a:r>
          </a:p>
        </p:txBody>
      </p:sp>
      <p:graphicFrame>
        <p:nvGraphicFramePr>
          <p:cNvPr id="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52102"/>
              </p:ext>
            </p:extLst>
          </p:nvPr>
        </p:nvGraphicFramePr>
        <p:xfrm>
          <a:off x="2207477" y="2188761"/>
          <a:ext cx="2733257" cy="1412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4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477" y="2188761"/>
                        <a:ext cx="2733257" cy="1412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"/>
          <p:cNvSpPr>
            <a:spLocks noChangeArrowheads="1"/>
          </p:cNvSpPr>
          <p:nvPr/>
        </p:nvSpPr>
        <p:spPr bwMode="auto">
          <a:xfrm flipV="1">
            <a:off x="5602324" y="2690766"/>
            <a:ext cx="685800" cy="372911"/>
          </a:xfrm>
          <a:prstGeom prst="rightArrow">
            <a:avLst>
              <a:gd name="adj1" fmla="val 50000"/>
              <a:gd name="adj2" fmla="val 79689"/>
            </a:avLst>
          </a:prstGeom>
          <a:gradFill flip="none" rotWithShape="1">
            <a:gsLst>
              <a:gs pos="0">
                <a:srgbClr val="00FFFF">
                  <a:tint val="66000"/>
                  <a:satMod val="160000"/>
                </a:srgbClr>
              </a:gs>
              <a:gs pos="50000">
                <a:srgbClr val="00FFFF">
                  <a:tint val="44500"/>
                  <a:satMod val="160000"/>
                </a:srgbClr>
              </a:gs>
              <a:gs pos="100000">
                <a:srgbClr val="00FFFF">
                  <a:tint val="23500"/>
                  <a:satMod val="160000"/>
                </a:srgbClr>
              </a:gs>
            </a:gsLst>
            <a:lin ang="10800000" scaled="1"/>
            <a:tileRect/>
          </a:gra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8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9723"/>
              </p:ext>
            </p:extLst>
          </p:nvPr>
        </p:nvGraphicFramePr>
        <p:xfrm>
          <a:off x="6613286" y="2160122"/>
          <a:ext cx="248443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5" name="Equation" r:id="rId9" imgW="685800" imgH="444240" progId="Equation.DSMT4">
                  <p:embed/>
                </p:oleObj>
              </mc:Choice>
              <mc:Fallback>
                <p:oleObj name="Equation" r:id="rId9" imgW="685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286" y="2160122"/>
                        <a:ext cx="2484437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"/>
          <p:cNvSpPr>
            <a:spLocks noChangeArrowheads="1"/>
          </p:cNvSpPr>
          <p:nvPr/>
        </p:nvSpPr>
        <p:spPr bwMode="auto">
          <a:xfrm flipV="1">
            <a:off x="1773245" y="4244058"/>
            <a:ext cx="685800" cy="372911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FFFF00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10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97530"/>
              </p:ext>
            </p:extLst>
          </p:nvPr>
        </p:nvGraphicFramePr>
        <p:xfrm>
          <a:off x="2849563" y="3733800"/>
          <a:ext cx="387985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6" name="Equation" r:id="rId11" imgW="1168200" imgH="419040" progId="Equation.DSMT4">
                  <p:embed/>
                </p:oleObj>
              </mc:Choice>
              <mc:Fallback>
                <p:oleObj name="Equation" r:id="rId11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733800"/>
                        <a:ext cx="387985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6"/>
          <p:cNvSpPr>
            <a:spLocks noChangeArrowheads="1"/>
          </p:cNvSpPr>
          <p:nvPr/>
        </p:nvSpPr>
        <p:spPr bwMode="auto">
          <a:xfrm flipV="1">
            <a:off x="7134013" y="4244060"/>
            <a:ext cx="685800" cy="372911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00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13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22933"/>
              </p:ext>
            </p:extLst>
          </p:nvPr>
        </p:nvGraphicFramePr>
        <p:xfrm>
          <a:off x="7900776" y="3801071"/>
          <a:ext cx="23225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7" name="公式" r:id="rId13" imgW="752595" imgH="400042" progId="Equation.3">
                  <p:embed/>
                </p:oleObj>
              </mc:Choice>
              <mc:Fallback>
                <p:oleObj name="公式" r:id="rId13" imgW="752595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776" y="3801071"/>
                        <a:ext cx="23225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6"/>
          <p:cNvSpPr>
            <a:spLocks noChangeArrowheads="1"/>
          </p:cNvSpPr>
          <p:nvPr/>
        </p:nvSpPr>
        <p:spPr bwMode="auto">
          <a:xfrm flipV="1">
            <a:off x="3223414" y="5906415"/>
            <a:ext cx="685800" cy="372911"/>
          </a:xfrm>
          <a:prstGeom prst="rightArrow">
            <a:avLst>
              <a:gd name="adj1" fmla="val 50000"/>
              <a:gd name="adj2" fmla="val 79689"/>
            </a:avLst>
          </a:prstGeom>
          <a:solidFill>
            <a:srgbClr val="00FFFF"/>
          </a:solidFill>
          <a:ln w="12699">
            <a:solidFill>
              <a:srgbClr val="FF00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762000" eaLnBrk="0" hangingPunct="0"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6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/>
          </a:p>
        </p:txBody>
      </p:sp>
      <p:graphicFrame>
        <p:nvGraphicFramePr>
          <p:cNvPr id="15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535104"/>
              </p:ext>
            </p:extLst>
          </p:nvPr>
        </p:nvGraphicFramePr>
        <p:xfrm>
          <a:off x="4248980" y="5465809"/>
          <a:ext cx="33924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8" name="公式" r:id="rId15" imgW="1130300" imgH="419100" progId="Equation.3">
                  <p:embed/>
                </p:oleObj>
              </mc:Choice>
              <mc:Fallback>
                <p:oleObj name="公式" r:id="rId15" imgW="1130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980" y="5465809"/>
                        <a:ext cx="339248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644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/>
      <p:bldP spid="7" grpId="0" animBg="1"/>
      <p:bldP spid="9" grpId="0" animBg="1"/>
      <p:bldP spid="11" grpId="0" animBg="1"/>
      <p:bldP spid="1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Text Box 45"/>
          <p:cNvSpPr txBox="1">
            <a:spLocks noChangeArrowheads="1"/>
          </p:cNvSpPr>
          <p:nvPr/>
        </p:nvSpPr>
        <p:spPr bwMode="auto">
          <a:xfrm>
            <a:off x="2105026" y="6018214"/>
            <a:ext cx="8277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若固定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角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改变加速电压，会多次出现电流极大</a:t>
            </a:r>
          </a:p>
        </p:txBody>
      </p:sp>
      <p:graphicFrame>
        <p:nvGraphicFramePr>
          <p:cNvPr id="80" name="Object 48"/>
          <p:cNvGraphicFramePr>
            <a:graphicFrameLocks noChangeAspect="1"/>
          </p:cNvGraphicFramePr>
          <p:nvPr/>
        </p:nvGraphicFramePr>
        <p:xfrm>
          <a:off x="2724150" y="1909763"/>
          <a:ext cx="24780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1" name="公式" r:id="rId3" imgW="825142" imgH="215806" progId="Equation.3">
                  <p:embed/>
                </p:oleObj>
              </mc:Choice>
              <mc:Fallback>
                <p:oleObj name="公式" r:id="rId3" imgW="825142" imgH="215806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1909763"/>
                        <a:ext cx="24780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70"/>
          <p:cNvGraphicFramePr>
            <a:graphicFrameLocks noChangeAspect="1"/>
          </p:cNvGraphicFramePr>
          <p:nvPr/>
        </p:nvGraphicFramePr>
        <p:xfrm>
          <a:off x="2139950" y="449264"/>
          <a:ext cx="33924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2" name="公式" r:id="rId5" imgW="1130300" imgH="419100" progId="Equation.3">
                  <p:embed/>
                </p:oleObj>
              </mc:Choice>
              <mc:Fallback>
                <p:oleObj name="公式" r:id="rId5" imgW="1130300" imgH="4191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449264"/>
                        <a:ext cx="339248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73"/>
          <p:cNvGraphicFramePr>
            <a:graphicFrameLocks noChangeAspect="1"/>
          </p:cNvGraphicFramePr>
          <p:nvPr/>
        </p:nvGraphicFramePr>
        <p:xfrm>
          <a:off x="2473325" y="2851151"/>
          <a:ext cx="34607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3" name="公式" r:id="rId7" imgW="1028254" imgH="393529" progId="Equation.3">
                  <p:embed/>
                </p:oleObj>
              </mc:Choice>
              <mc:Fallback>
                <p:oleObj name="公式" r:id="rId7" imgW="1028254" imgH="393529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2851151"/>
                        <a:ext cx="346075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74"/>
          <p:cNvGraphicFramePr>
            <a:graphicFrameLocks noChangeAspect="1"/>
          </p:cNvGraphicFramePr>
          <p:nvPr/>
        </p:nvGraphicFramePr>
        <p:xfrm>
          <a:off x="2166939" y="4435476"/>
          <a:ext cx="79708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4" name="公式" r:id="rId9" imgW="2451100" imgH="393700" progId="Equation.3">
                  <p:embed/>
                </p:oleObj>
              </mc:Choice>
              <mc:Fallback>
                <p:oleObj name="公式" r:id="rId9" imgW="2451100" imgH="3937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4435476"/>
                        <a:ext cx="79708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2"/>
          <p:cNvGrpSpPr>
            <a:grpSpLocks/>
          </p:cNvGrpSpPr>
          <p:nvPr/>
        </p:nvGrpSpPr>
        <p:grpSpPr bwMode="auto">
          <a:xfrm>
            <a:off x="7083425" y="307975"/>
            <a:ext cx="990600" cy="2590800"/>
            <a:chOff x="3696" y="1776"/>
            <a:chExt cx="624" cy="1632"/>
          </a:xfrm>
        </p:grpSpPr>
        <p:sp>
          <p:nvSpPr>
            <p:cNvPr id="46" name="Line 3"/>
            <p:cNvSpPr>
              <a:spLocks noChangeShapeType="1"/>
            </p:cNvSpPr>
            <p:nvPr/>
          </p:nvSpPr>
          <p:spPr bwMode="auto">
            <a:xfrm>
              <a:off x="3840" y="1776"/>
              <a:ext cx="480" cy="1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9" name="Line 4"/>
            <p:cNvSpPr>
              <a:spLocks noChangeShapeType="1"/>
            </p:cNvSpPr>
            <p:nvPr/>
          </p:nvSpPr>
          <p:spPr bwMode="auto">
            <a:xfrm>
              <a:off x="3696" y="1872"/>
              <a:ext cx="624" cy="15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51" name="Group 5"/>
          <p:cNvGrpSpPr>
            <a:grpSpLocks/>
          </p:cNvGrpSpPr>
          <p:nvPr/>
        </p:nvGrpSpPr>
        <p:grpSpPr bwMode="auto">
          <a:xfrm>
            <a:off x="8150225" y="307975"/>
            <a:ext cx="762000" cy="2514600"/>
            <a:chOff x="4368" y="1776"/>
            <a:chExt cx="480" cy="1584"/>
          </a:xfrm>
        </p:grpSpPr>
        <p:sp>
          <p:nvSpPr>
            <p:cNvPr id="52" name="Line 6"/>
            <p:cNvSpPr>
              <a:spLocks noChangeShapeType="1"/>
            </p:cNvSpPr>
            <p:nvPr/>
          </p:nvSpPr>
          <p:spPr bwMode="auto">
            <a:xfrm flipV="1">
              <a:off x="4368" y="1776"/>
              <a:ext cx="336" cy="1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3" name="Line 7"/>
            <p:cNvSpPr>
              <a:spLocks noChangeShapeType="1"/>
            </p:cNvSpPr>
            <p:nvPr/>
          </p:nvSpPr>
          <p:spPr bwMode="auto">
            <a:xfrm flipV="1">
              <a:off x="4416" y="1872"/>
              <a:ext cx="432" cy="14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54" name="Group 8"/>
          <p:cNvGrpSpPr>
            <a:grpSpLocks/>
          </p:cNvGrpSpPr>
          <p:nvPr/>
        </p:nvGrpSpPr>
        <p:grpSpPr bwMode="auto">
          <a:xfrm>
            <a:off x="7200900" y="1722438"/>
            <a:ext cx="457200" cy="533400"/>
            <a:chOff x="235" y="2321"/>
            <a:chExt cx="288" cy="336"/>
          </a:xfrm>
        </p:grpSpPr>
        <p:sp>
          <p:nvSpPr>
            <p:cNvPr id="55" name="Arc 9"/>
            <p:cNvSpPr>
              <a:spLocks/>
            </p:cNvSpPr>
            <p:nvPr/>
          </p:nvSpPr>
          <p:spPr bwMode="auto">
            <a:xfrm flipH="1">
              <a:off x="331" y="2465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22566" name="Object 10"/>
            <p:cNvGraphicFramePr>
              <a:graphicFrameLocks noChangeAspect="1"/>
            </p:cNvGraphicFramePr>
            <p:nvPr/>
          </p:nvGraphicFramePr>
          <p:xfrm>
            <a:off x="235" y="2321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5" name="公式" r:id="rId11" imgW="104737" imgH="161960" progId="Equation.3">
                    <p:embed/>
                  </p:oleObj>
                </mc:Choice>
                <mc:Fallback>
                  <p:oleObj name="公式" r:id="rId11" imgW="104737" imgH="16196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9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" y="2321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Group 50"/>
          <p:cNvGrpSpPr>
            <a:grpSpLocks/>
          </p:cNvGrpSpPr>
          <p:nvPr/>
        </p:nvGrpSpPr>
        <p:grpSpPr bwMode="auto">
          <a:xfrm>
            <a:off x="6778625" y="2212975"/>
            <a:ext cx="3048000" cy="1371600"/>
            <a:chOff x="3310" y="1538"/>
            <a:chExt cx="1920" cy="864"/>
          </a:xfrm>
        </p:grpSpPr>
        <p:grpSp>
          <p:nvGrpSpPr>
            <p:cNvPr id="22539" name="Group 13"/>
            <p:cNvGrpSpPr>
              <a:grpSpLocks/>
            </p:cNvGrpSpPr>
            <p:nvPr/>
          </p:nvGrpSpPr>
          <p:grpSpPr bwMode="auto">
            <a:xfrm>
              <a:off x="3310" y="1538"/>
              <a:ext cx="1920" cy="96"/>
              <a:chOff x="3504" y="2976"/>
              <a:chExt cx="1920" cy="96"/>
            </a:xfrm>
          </p:grpSpPr>
          <p:sp>
            <p:nvSpPr>
              <p:cNvPr id="100" name="Line 14"/>
              <p:cNvSpPr>
                <a:spLocks noChangeShapeType="1"/>
              </p:cNvSpPr>
              <p:nvPr/>
            </p:nvSpPr>
            <p:spPr bwMode="auto">
              <a:xfrm>
                <a:off x="3504" y="3024"/>
                <a:ext cx="1920" cy="0"/>
              </a:xfrm>
              <a:prstGeom prst="line">
                <a:avLst/>
              </a:prstGeom>
              <a:noFill/>
              <a:ln w="12700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grpSp>
            <p:nvGrpSpPr>
              <p:cNvPr id="22559" name="Group 15"/>
              <p:cNvGrpSpPr>
                <a:grpSpLocks/>
              </p:cNvGrpSpPr>
              <p:nvPr/>
            </p:nvGrpSpPr>
            <p:grpSpPr bwMode="auto">
              <a:xfrm>
                <a:off x="3504" y="2976"/>
                <a:ext cx="1776" cy="96"/>
                <a:chOff x="3504" y="2976"/>
                <a:chExt cx="1776" cy="96"/>
              </a:xfrm>
            </p:grpSpPr>
            <p:sp>
              <p:nvSpPr>
                <p:cNvPr id="102" name="Oval 16"/>
                <p:cNvSpPr>
                  <a:spLocks noChangeArrowheads="1"/>
                </p:cNvSpPr>
                <p:nvPr/>
              </p:nvSpPr>
              <p:spPr bwMode="auto">
                <a:xfrm>
                  <a:off x="3936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103" name="Oval 17"/>
                <p:cNvSpPr>
                  <a:spLocks noChangeArrowheads="1"/>
                </p:cNvSpPr>
                <p:nvPr/>
              </p:nvSpPr>
              <p:spPr bwMode="auto">
                <a:xfrm>
                  <a:off x="4320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104" name="Oval 18"/>
                <p:cNvSpPr>
                  <a:spLocks noChangeArrowheads="1"/>
                </p:cNvSpPr>
                <p:nvPr/>
              </p:nvSpPr>
              <p:spPr bwMode="auto">
                <a:xfrm>
                  <a:off x="4752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105" name="Oval 19"/>
                <p:cNvSpPr>
                  <a:spLocks noChangeArrowheads="1"/>
                </p:cNvSpPr>
                <p:nvPr/>
              </p:nvSpPr>
              <p:spPr bwMode="auto">
                <a:xfrm>
                  <a:off x="5184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106" name="Oval 20"/>
                <p:cNvSpPr>
                  <a:spLocks noChangeArrowheads="1"/>
                </p:cNvSpPr>
                <p:nvPr/>
              </p:nvSpPr>
              <p:spPr bwMode="auto">
                <a:xfrm>
                  <a:off x="3504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</p:grpSp>
        <p:grpSp>
          <p:nvGrpSpPr>
            <p:cNvPr id="22540" name="Group 21"/>
            <p:cNvGrpSpPr>
              <a:grpSpLocks/>
            </p:cNvGrpSpPr>
            <p:nvPr/>
          </p:nvGrpSpPr>
          <p:grpSpPr bwMode="auto">
            <a:xfrm>
              <a:off x="3310" y="1922"/>
              <a:ext cx="1920" cy="96"/>
              <a:chOff x="3504" y="2976"/>
              <a:chExt cx="1920" cy="96"/>
            </a:xfrm>
          </p:grpSpPr>
          <p:sp>
            <p:nvSpPr>
              <p:cNvPr id="93" name="Line 22"/>
              <p:cNvSpPr>
                <a:spLocks noChangeShapeType="1"/>
              </p:cNvSpPr>
              <p:nvPr/>
            </p:nvSpPr>
            <p:spPr bwMode="auto">
              <a:xfrm>
                <a:off x="3504" y="3024"/>
                <a:ext cx="1920" cy="0"/>
              </a:xfrm>
              <a:prstGeom prst="line">
                <a:avLst/>
              </a:prstGeom>
              <a:noFill/>
              <a:ln w="12700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grpSp>
            <p:nvGrpSpPr>
              <p:cNvPr id="22552" name="Group 23"/>
              <p:cNvGrpSpPr>
                <a:grpSpLocks/>
              </p:cNvGrpSpPr>
              <p:nvPr/>
            </p:nvGrpSpPr>
            <p:grpSpPr bwMode="auto">
              <a:xfrm>
                <a:off x="3504" y="2976"/>
                <a:ext cx="1776" cy="96"/>
                <a:chOff x="3504" y="2976"/>
                <a:chExt cx="1776" cy="96"/>
              </a:xfrm>
            </p:grpSpPr>
            <p:sp>
              <p:nvSpPr>
                <p:cNvPr id="95" name="Oval 24"/>
                <p:cNvSpPr>
                  <a:spLocks noChangeArrowheads="1"/>
                </p:cNvSpPr>
                <p:nvPr/>
              </p:nvSpPr>
              <p:spPr bwMode="auto">
                <a:xfrm>
                  <a:off x="3936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96" name="Oval 25"/>
                <p:cNvSpPr>
                  <a:spLocks noChangeArrowheads="1"/>
                </p:cNvSpPr>
                <p:nvPr/>
              </p:nvSpPr>
              <p:spPr bwMode="auto">
                <a:xfrm>
                  <a:off x="4320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97" name="Oval 26"/>
                <p:cNvSpPr>
                  <a:spLocks noChangeArrowheads="1"/>
                </p:cNvSpPr>
                <p:nvPr/>
              </p:nvSpPr>
              <p:spPr bwMode="auto">
                <a:xfrm>
                  <a:off x="4752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98" name="Oval 27"/>
                <p:cNvSpPr>
                  <a:spLocks noChangeArrowheads="1"/>
                </p:cNvSpPr>
                <p:nvPr/>
              </p:nvSpPr>
              <p:spPr bwMode="auto">
                <a:xfrm>
                  <a:off x="5184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99" name="Oval 28"/>
                <p:cNvSpPr>
                  <a:spLocks noChangeArrowheads="1"/>
                </p:cNvSpPr>
                <p:nvPr/>
              </p:nvSpPr>
              <p:spPr bwMode="auto">
                <a:xfrm>
                  <a:off x="3504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</p:grpSp>
        <p:grpSp>
          <p:nvGrpSpPr>
            <p:cNvPr id="22541" name="Group 29"/>
            <p:cNvGrpSpPr>
              <a:grpSpLocks/>
            </p:cNvGrpSpPr>
            <p:nvPr/>
          </p:nvGrpSpPr>
          <p:grpSpPr bwMode="auto">
            <a:xfrm>
              <a:off x="3310" y="2306"/>
              <a:ext cx="1920" cy="96"/>
              <a:chOff x="3504" y="2976"/>
              <a:chExt cx="1920" cy="96"/>
            </a:xfrm>
          </p:grpSpPr>
          <p:sp>
            <p:nvSpPr>
              <p:cNvPr id="86" name="Line 30"/>
              <p:cNvSpPr>
                <a:spLocks noChangeShapeType="1"/>
              </p:cNvSpPr>
              <p:nvPr/>
            </p:nvSpPr>
            <p:spPr bwMode="auto">
              <a:xfrm>
                <a:off x="3504" y="3024"/>
                <a:ext cx="1920" cy="0"/>
              </a:xfrm>
              <a:prstGeom prst="line">
                <a:avLst/>
              </a:prstGeom>
              <a:noFill/>
              <a:ln w="12700">
                <a:solidFill>
                  <a:srgbClr val="33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grpSp>
            <p:nvGrpSpPr>
              <p:cNvPr id="22545" name="Group 31"/>
              <p:cNvGrpSpPr>
                <a:grpSpLocks/>
              </p:cNvGrpSpPr>
              <p:nvPr/>
            </p:nvGrpSpPr>
            <p:grpSpPr bwMode="auto">
              <a:xfrm>
                <a:off x="3504" y="2976"/>
                <a:ext cx="1776" cy="96"/>
                <a:chOff x="3504" y="2976"/>
                <a:chExt cx="1776" cy="96"/>
              </a:xfrm>
            </p:grpSpPr>
            <p:sp>
              <p:nvSpPr>
                <p:cNvPr id="88" name="Oval 32"/>
                <p:cNvSpPr>
                  <a:spLocks noChangeArrowheads="1"/>
                </p:cNvSpPr>
                <p:nvPr/>
              </p:nvSpPr>
              <p:spPr bwMode="auto">
                <a:xfrm>
                  <a:off x="3936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89" name="Oval 33"/>
                <p:cNvSpPr>
                  <a:spLocks noChangeArrowheads="1"/>
                </p:cNvSpPr>
                <p:nvPr/>
              </p:nvSpPr>
              <p:spPr bwMode="auto">
                <a:xfrm>
                  <a:off x="4320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90" name="Oval 34"/>
                <p:cNvSpPr>
                  <a:spLocks noChangeArrowheads="1"/>
                </p:cNvSpPr>
                <p:nvPr/>
              </p:nvSpPr>
              <p:spPr bwMode="auto">
                <a:xfrm>
                  <a:off x="4752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91" name="Oval 35"/>
                <p:cNvSpPr>
                  <a:spLocks noChangeArrowheads="1"/>
                </p:cNvSpPr>
                <p:nvPr/>
              </p:nvSpPr>
              <p:spPr bwMode="auto">
                <a:xfrm>
                  <a:off x="5184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92" name="Oval 36"/>
                <p:cNvSpPr>
                  <a:spLocks noChangeArrowheads="1"/>
                </p:cNvSpPr>
                <p:nvPr/>
              </p:nvSpPr>
              <p:spPr bwMode="auto">
                <a:xfrm>
                  <a:off x="3504" y="2976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CC"/>
                    </a:gs>
                    <a:gs pos="100000">
                      <a:srgbClr val="185E5E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33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</p:grpSp>
        <p:sp>
          <p:nvSpPr>
            <p:cNvPr id="84" name="Line 37"/>
            <p:cNvSpPr>
              <a:spLocks noChangeShapeType="1"/>
            </p:cNvSpPr>
            <p:nvPr/>
          </p:nvSpPr>
          <p:spPr bwMode="auto">
            <a:xfrm>
              <a:off x="4798" y="1970"/>
              <a:ext cx="0" cy="38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2543" name="Text Box 38"/>
            <p:cNvSpPr txBox="1">
              <a:spLocks noChangeArrowheads="1"/>
            </p:cNvSpPr>
            <p:nvPr/>
          </p:nvSpPr>
          <p:spPr bwMode="auto">
            <a:xfrm>
              <a:off x="4804" y="197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1415480" y="3429000"/>
            <a:ext cx="8705850" cy="3021013"/>
            <a:chOff x="276" y="2160"/>
            <a:chExt cx="5484" cy="1903"/>
          </a:xfrm>
        </p:grpSpPr>
        <p:sp>
          <p:nvSpPr>
            <p:cNvPr id="3" name="Line 65"/>
            <p:cNvSpPr>
              <a:spLocks noChangeShapeType="1"/>
            </p:cNvSpPr>
            <p:nvPr/>
          </p:nvSpPr>
          <p:spPr bwMode="auto">
            <a:xfrm>
              <a:off x="276" y="2160"/>
              <a:ext cx="5484" cy="9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" name="Text Box 66"/>
            <p:cNvSpPr txBox="1">
              <a:spLocks noChangeArrowheads="1"/>
            </p:cNvSpPr>
            <p:nvPr/>
          </p:nvSpPr>
          <p:spPr bwMode="auto">
            <a:xfrm>
              <a:off x="556" y="3733"/>
              <a:ext cx="5069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rgbClr val="0000FF"/>
                  </a:solidFill>
                  <a:latin typeface="Times New Roman" pitchFamily="18" charset="0"/>
                </a:rPr>
                <a:t>若固定</a:t>
              </a:r>
              <a:r>
                <a:rPr lang="zh-CN" altLang="en-US" sz="2800" b="1" i="1" kern="0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 </a:t>
              </a:r>
              <a:r>
                <a:rPr lang="zh-CN" altLang="en-US" sz="2800" b="1" kern="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角，</a:t>
              </a:r>
              <a:r>
                <a:rPr lang="zh-CN" altLang="en-US" sz="2800" b="1" kern="0" dirty="0">
                  <a:solidFill>
                    <a:srgbClr val="0000FF"/>
                  </a:solidFill>
                  <a:latin typeface="Times New Roman" pitchFamily="18" charset="0"/>
                </a:rPr>
                <a:t>改变加速电压，会多次出现电流极大</a:t>
              </a:r>
            </a:p>
          </p:txBody>
        </p:sp>
      </p:grp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2207643" y="327025"/>
            <a:ext cx="6732587" cy="2900363"/>
            <a:chOff x="775" y="206"/>
            <a:chExt cx="4241" cy="1827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1080" y="225"/>
              <a:ext cx="3936" cy="1776"/>
              <a:chOff x="1305" y="1582"/>
              <a:chExt cx="3936" cy="1776"/>
            </a:xfrm>
          </p:grpSpPr>
          <p:sp>
            <p:nvSpPr>
              <p:cNvPr id="16" name="Line 36"/>
              <p:cNvSpPr>
                <a:spLocks noChangeShapeType="1"/>
              </p:cNvSpPr>
              <p:nvPr/>
            </p:nvSpPr>
            <p:spPr bwMode="auto">
              <a:xfrm>
                <a:off x="1305" y="3022"/>
                <a:ext cx="3936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" name="Line 37"/>
              <p:cNvSpPr>
                <a:spLocks noChangeShapeType="1"/>
              </p:cNvSpPr>
              <p:nvPr/>
            </p:nvSpPr>
            <p:spPr bwMode="auto">
              <a:xfrm flipV="1">
                <a:off x="1305" y="1582"/>
                <a:ext cx="0" cy="177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aphicFrame>
          <p:nvGraphicFramePr>
            <p:cNvPr id="7" name="Object 38"/>
            <p:cNvGraphicFramePr>
              <a:graphicFrameLocks noChangeAspect="1"/>
            </p:cNvGraphicFramePr>
            <p:nvPr/>
          </p:nvGraphicFramePr>
          <p:xfrm>
            <a:off x="4542" y="1778"/>
            <a:ext cx="44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12" name="公式" r:id="rId3" imgW="257254" imgH="180855" progId="Equation.3">
                    <p:embed/>
                  </p:oleObj>
                </mc:Choice>
                <mc:Fallback>
                  <p:oleObj name="公式" r:id="rId3" imgW="257254" imgH="180855" progId="Equation.3">
                    <p:embed/>
                    <p:pic>
                      <p:nvPicPr>
                        <p:cNvPr id="2355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2" y="1778"/>
                          <a:ext cx="44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39"/>
            <p:cNvSpPr>
              <a:spLocks noChangeShapeType="1"/>
            </p:cNvSpPr>
            <p:nvPr/>
          </p:nvSpPr>
          <p:spPr bwMode="auto">
            <a:xfrm>
              <a:off x="3807" y="1628"/>
              <a:ext cx="0" cy="3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" name="Line 40"/>
            <p:cNvSpPr>
              <a:spLocks noChangeShapeType="1"/>
            </p:cNvSpPr>
            <p:nvPr/>
          </p:nvSpPr>
          <p:spPr bwMode="auto">
            <a:xfrm>
              <a:off x="3279" y="1628"/>
              <a:ext cx="0" cy="3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Line 41"/>
            <p:cNvSpPr>
              <a:spLocks noChangeShapeType="1"/>
            </p:cNvSpPr>
            <p:nvPr/>
          </p:nvSpPr>
          <p:spPr bwMode="auto">
            <a:xfrm>
              <a:off x="2703" y="1628"/>
              <a:ext cx="0" cy="3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Line 42"/>
            <p:cNvSpPr>
              <a:spLocks noChangeShapeType="1"/>
            </p:cNvSpPr>
            <p:nvPr/>
          </p:nvSpPr>
          <p:spPr bwMode="auto">
            <a:xfrm>
              <a:off x="2127" y="1628"/>
              <a:ext cx="0" cy="3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Line 43"/>
            <p:cNvSpPr>
              <a:spLocks noChangeShapeType="1"/>
            </p:cNvSpPr>
            <p:nvPr/>
          </p:nvSpPr>
          <p:spPr bwMode="auto">
            <a:xfrm>
              <a:off x="1599" y="1628"/>
              <a:ext cx="0" cy="3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" name="Text Box 53"/>
            <p:cNvSpPr txBox="1">
              <a:spLocks noChangeArrowheads="1"/>
            </p:cNvSpPr>
            <p:nvPr/>
          </p:nvSpPr>
          <p:spPr bwMode="auto">
            <a:xfrm>
              <a:off x="775" y="322"/>
              <a:ext cx="2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2615" y="264"/>
              <a:ext cx="1240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200" b="1" kern="0" dirty="0">
                  <a:solidFill>
                    <a:srgbClr val="0000FF"/>
                  </a:solidFill>
                </a:rPr>
                <a:t>实验结果</a:t>
              </a:r>
              <a:r>
                <a:rPr lang="en-US" altLang="zh-CN" sz="3200" b="1" kern="0" dirty="0">
                  <a:solidFill>
                    <a:srgbClr val="0000FF"/>
                  </a:solidFill>
                </a:rPr>
                <a:t>:</a:t>
              </a:r>
            </a:p>
          </p:txBody>
        </p:sp>
        <p:sp>
          <p:nvSpPr>
            <p:cNvPr id="15" name="Freeform 74"/>
            <p:cNvSpPr>
              <a:spLocks/>
            </p:cNvSpPr>
            <p:nvPr/>
          </p:nvSpPr>
          <p:spPr bwMode="auto">
            <a:xfrm>
              <a:off x="1381" y="206"/>
              <a:ext cx="3200" cy="1357"/>
            </a:xfrm>
            <a:custGeom>
              <a:avLst/>
              <a:gdLst>
                <a:gd name="T0" fmla="*/ 0 w 3209"/>
                <a:gd name="T1" fmla="*/ 54 h 1439"/>
                <a:gd name="T2" fmla="*/ 155 w 3209"/>
                <a:gd name="T3" fmla="*/ 23 h 1439"/>
                <a:gd name="T4" fmla="*/ 441 w 3209"/>
                <a:gd name="T5" fmla="*/ 191 h 1439"/>
                <a:gd name="T6" fmla="*/ 617 w 3209"/>
                <a:gd name="T7" fmla="*/ 49 h 1439"/>
                <a:gd name="T8" fmla="*/ 912 w 3209"/>
                <a:gd name="T9" fmla="*/ 191 h 1439"/>
                <a:gd name="T10" fmla="*/ 1155 w 3209"/>
                <a:gd name="T11" fmla="*/ 78 h 1439"/>
                <a:gd name="T12" fmla="*/ 1445 w 3209"/>
                <a:gd name="T13" fmla="*/ 191 h 1439"/>
                <a:gd name="T14" fmla="*/ 1640 w 3209"/>
                <a:gd name="T15" fmla="*/ 105 h 1439"/>
                <a:gd name="T16" fmla="*/ 1954 w 3209"/>
                <a:gd name="T17" fmla="*/ 191 h 1439"/>
                <a:gd name="T18" fmla="*/ 2172 w 3209"/>
                <a:gd name="T19" fmla="*/ 133 h 1439"/>
                <a:gd name="T20" fmla="*/ 2431 w 3209"/>
                <a:gd name="T21" fmla="*/ 190 h 1439"/>
                <a:gd name="T22" fmla="*/ 2591 w 3209"/>
                <a:gd name="T23" fmla="*/ 157 h 1439"/>
                <a:gd name="T24" fmla="*/ 2811 w 3209"/>
                <a:gd name="T25" fmla="*/ 190 h 1439"/>
                <a:gd name="T26" fmla="*/ 2917 w 3209"/>
                <a:gd name="T27" fmla="*/ 180 h 143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209"/>
                <a:gd name="T43" fmla="*/ 0 h 1439"/>
                <a:gd name="T44" fmla="*/ 3209 w 3209"/>
                <a:gd name="T45" fmla="*/ 1439 h 143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209" h="1439">
                  <a:moveTo>
                    <a:pt x="0" y="396"/>
                  </a:moveTo>
                  <a:cubicBezTo>
                    <a:pt x="38" y="198"/>
                    <a:pt x="76" y="0"/>
                    <a:pt x="155" y="168"/>
                  </a:cubicBezTo>
                  <a:cubicBezTo>
                    <a:pt x="234" y="336"/>
                    <a:pt x="387" y="1370"/>
                    <a:pt x="475" y="1402"/>
                  </a:cubicBezTo>
                  <a:cubicBezTo>
                    <a:pt x="563" y="1434"/>
                    <a:pt x="595" y="360"/>
                    <a:pt x="685" y="360"/>
                  </a:cubicBezTo>
                  <a:cubicBezTo>
                    <a:pt x="775" y="360"/>
                    <a:pt x="918" y="1365"/>
                    <a:pt x="1014" y="1402"/>
                  </a:cubicBezTo>
                  <a:cubicBezTo>
                    <a:pt x="1110" y="1439"/>
                    <a:pt x="1167" y="579"/>
                    <a:pt x="1261" y="579"/>
                  </a:cubicBezTo>
                  <a:cubicBezTo>
                    <a:pt x="1355" y="579"/>
                    <a:pt x="1490" y="1370"/>
                    <a:pt x="1581" y="1402"/>
                  </a:cubicBezTo>
                  <a:cubicBezTo>
                    <a:pt x="1672" y="1434"/>
                    <a:pt x="1714" y="771"/>
                    <a:pt x="1810" y="771"/>
                  </a:cubicBezTo>
                  <a:cubicBezTo>
                    <a:pt x="1906" y="771"/>
                    <a:pt x="2061" y="1369"/>
                    <a:pt x="2157" y="1402"/>
                  </a:cubicBezTo>
                  <a:cubicBezTo>
                    <a:pt x="2253" y="1435"/>
                    <a:pt x="2301" y="973"/>
                    <a:pt x="2386" y="972"/>
                  </a:cubicBezTo>
                  <a:cubicBezTo>
                    <a:pt x="2471" y="971"/>
                    <a:pt x="2591" y="1364"/>
                    <a:pt x="2669" y="1393"/>
                  </a:cubicBezTo>
                  <a:cubicBezTo>
                    <a:pt x="2747" y="1422"/>
                    <a:pt x="2782" y="1147"/>
                    <a:pt x="2852" y="1146"/>
                  </a:cubicBezTo>
                  <a:cubicBezTo>
                    <a:pt x="2922" y="1145"/>
                    <a:pt x="3031" y="1354"/>
                    <a:pt x="3090" y="1384"/>
                  </a:cubicBezTo>
                  <a:cubicBezTo>
                    <a:pt x="3149" y="1414"/>
                    <a:pt x="3179" y="1371"/>
                    <a:pt x="3209" y="1329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</p:grpSp>
      <p:graphicFrame>
        <p:nvGraphicFramePr>
          <p:cNvPr id="18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859002"/>
              </p:ext>
            </p:extLst>
          </p:nvPr>
        </p:nvGraphicFramePr>
        <p:xfrm>
          <a:off x="2352105" y="3490913"/>
          <a:ext cx="29686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3" name="公式" r:id="rId5" imgW="1028254" imgH="393529" progId="Equation.3">
                  <p:embed/>
                </p:oleObj>
              </mc:Choice>
              <mc:Fallback>
                <p:oleObj name="公式" r:id="rId5" imgW="1028254" imgH="393529" progId="Equation.3">
                  <p:embed/>
                  <p:pic>
                    <p:nvPicPr>
                      <p:cNvPr id="2355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105" y="3490913"/>
                        <a:ext cx="29686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47783"/>
              </p:ext>
            </p:extLst>
          </p:nvPr>
        </p:nvGraphicFramePr>
        <p:xfrm>
          <a:off x="1855218" y="4848225"/>
          <a:ext cx="65897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4" name="公式" r:id="rId7" imgW="2451100" imgH="393700" progId="Equation.3">
                  <p:embed/>
                </p:oleObj>
              </mc:Choice>
              <mc:Fallback>
                <p:oleObj name="公式" r:id="rId7" imgW="2451100" imgH="393700" progId="Equation.3">
                  <p:embed/>
                  <p:pic>
                    <p:nvPicPr>
                      <p:cNvPr id="23557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218" y="4848225"/>
                        <a:ext cx="658971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03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739272" y="418866"/>
            <a:ext cx="8594725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i="0" dirty="0">
                <a:solidFill>
                  <a:srgbClr val="FF0000"/>
                </a:solidFill>
                <a:latin typeface="宋体" panose="02010600030101010101" pitchFamily="2" charset="-122"/>
              </a:rPr>
              <a:t>练习：</a:t>
            </a:r>
            <a:r>
              <a:rPr lang="en-US" altLang="zh-CN" i="0" dirty="0">
                <a:cs typeface="Times New Roman" panose="02020603050405020304" pitchFamily="18" charset="0"/>
              </a:rPr>
              <a:t>  </a:t>
            </a:r>
            <a:r>
              <a:rPr lang="zh-CN" altLang="en-US" i="0" dirty="0">
                <a:cs typeface="Times New Roman" panose="02020603050405020304" pitchFamily="18" charset="0"/>
              </a:rPr>
              <a:t>速度为</a:t>
            </a:r>
            <a:r>
              <a:rPr lang="en-US" altLang="zh-CN" i="0" dirty="0">
                <a:solidFill>
                  <a:srgbClr val="FF0000"/>
                </a:solidFill>
                <a:cs typeface="Times New Roman" panose="02020603050405020304" pitchFamily="18" charset="0"/>
              </a:rPr>
              <a:t>v</a:t>
            </a:r>
            <a:r>
              <a:rPr lang="zh-CN" altLang="en-US" i="0" dirty="0">
                <a:cs typeface="Times New Roman" panose="02020603050405020304" pitchFamily="18" charset="0"/>
              </a:rPr>
              <a:t>的电子射流入射一种晶体，电子质量为</a:t>
            </a:r>
            <a:r>
              <a:rPr lang="en-US" altLang="zh-CN" i="0" dirty="0">
                <a:solidFill>
                  <a:srgbClr val="FF0000"/>
                </a:solidFill>
                <a:cs typeface="Times New Roman" panose="02020603050405020304" pitchFamily="18" charset="0"/>
              </a:rPr>
              <a:t>m</a:t>
            </a:r>
            <a:r>
              <a:rPr lang="zh-CN" altLang="en-US" i="0" dirty="0">
                <a:cs typeface="Times New Roman" panose="02020603050405020304" pitchFamily="18" charset="0"/>
              </a:rPr>
              <a:t>，实验测得电子射流与晶面夹角为</a:t>
            </a:r>
            <a:r>
              <a:rPr lang="zh-CN" altLang="en-US" i="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i="0" dirty="0">
                <a:latin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i="0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i="0" dirty="0">
                <a:solidFill>
                  <a:srgbClr val="FF00FF"/>
                </a:solidFill>
                <a:latin typeface="宋体" panose="02010600030101010101" pitchFamily="2" charset="-122"/>
              </a:rPr>
              <a:t>在反射方向上测得</a:t>
            </a:r>
            <a:r>
              <a:rPr lang="zh-CN" altLang="en-US" i="0" dirty="0">
                <a:solidFill>
                  <a:srgbClr val="FF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zh-CN" altLang="en-US" i="0" dirty="0">
                <a:solidFill>
                  <a:srgbClr val="FF00FF"/>
                </a:solidFill>
                <a:latin typeface="宋体" panose="02010600030101010101" pitchFamily="2" charset="-122"/>
              </a:rPr>
              <a:t>一级</a:t>
            </a:r>
            <a:r>
              <a:rPr lang="zh-CN" altLang="en-US" i="0" dirty="0">
                <a:solidFill>
                  <a:srgbClr val="FF00FF"/>
                </a:solidFill>
              </a:rPr>
              <a:t>干涉</a:t>
            </a:r>
            <a:r>
              <a:rPr lang="zh-CN" altLang="en-US" i="0" dirty="0">
                <a:solidFill>
                  <a:srgbClr val="FF00FF"/>
                </a:solidFill>
                <a:latin typeface="宋体" panose="02010600030101010101" pitchFamily="2" charset="-122"/>
              </a:rPr>
              <a:t>极大</a:t>
            </a:r>
            <a:r>
              <a:rPr lang="zh-CN" altLang="en-US" i="0" dirty="0">
                <a:solidFill>
                  <a:srgbClr val="FF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i="0" dirty="0">
                <a:solidFill>
                  <a:srgbClr val="009900"/>
                </a:solidFill>
                <a:latin typeface="宋体" panose="02010600030101010101" pitchFamily="2" charset="-122"/>
              </a:rPr>
              <a:t>该组晶面的间距</a:t>
            </a:r>
            <a:r>
              <a:rPr lang="en-US" altLang="zh-CN" i="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i="0" dirty="0">
                <a:solidFill>
                  <a:srgbClr val="0099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=_____</a:t>
            </a:r>
            <a:endParaRPr lang="zh-CN" altLang="en-US" i="0" dirty="0">
              <a:solidFill>
                <a:srgbClr val="FF00FF"/>
              </a:solidFill>
              <a:cs typeface="Times New Roman" panose="02020603050405020304" pitchFamily="18" charset="0"/>
            </a:endParaRPr>
          </a:p>
        </p:txBody>
      </p:sp>
      <p:pic>
        <p:nvPicPr>
          <p:cNvPr id="3" name="Picture 15" descr="题14-26图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3" r="10762" b="24385"/>
          <a:stretch>
            <a:fillRect/>
          </a:stretch>
        </p:blipFill>
        <p:spPr bwMode="auto">
          <a:xfrm>
            <a:off x="5015880" y="2175566"/>
            <a:ext cx="5514984" cy="3787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172151" y="2278174"/>
            <a:ext cx="299954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i="0" dirty="0">
                <a:solidFill>
                  <a:srgbClr val="0070C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反射</a:t>
            </a:r>
            <a:r>
              <a:rPr lang="zh-CN" altLang="en-US" i="0" dirty="0">
                <a:solidFill>
                  <a:srgbClr val="0070C0"/>
                </a:solidFill>
                <a:latin typeface="楷体_GB2312" pitchFamily="49" charset="-122"/>
                <a:ea typeface="楷体_GB2312" pitchFamily="49" charset="-122"/>
              </a:rPr>
              <a:t>光</a:t>
            </a:r>
            <a:r>
              <a:rPr lang="zh-CN" altLang="en-US" i="0" dirty="0">
                <a:solidFill>
                  <a:srgbClr val="0070C0"/>
                </a:solidFill>
              </a:rPr>
              <a:t>干涉极大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i="0" dirty="0">
                <a:solidFill>
                  <a:srgbClr val="C00000"/>
                </a:solidFill>
              </a:rPr>
              <a:t>布拉格公式 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214133" y="4342224"/>
            <a:ext cx="18301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defRPr kumimoji="1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0" dirty="0">
                <a:solidFill>
                  <a:srgbClr val="FF0000"/>
                </a:solidFill>
              </a:rPr>
              <a:t>k=1</a:t>
            </a:r>
            <a:r>
              <a:rPr lang="zh-CN" altLang="en-US" i="0" dirty="0">
                <a:solidFill>
                  <a:srgbClr val="009900"/>
                </a:solidFill>
              </a:rPr>
              <a:t>得晶面间距为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169840"/>
              </p:ext>
            </p:extLst>
          </p:nvPr>
        </p:nvGraphicFramePr>
        <p:xfrm>
          <a:off x="2350865" y="3609461"/>
          <a:ext cx="22637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4" name="Equation" r:id="rId4" imgW="780939" imgH="114182" progId="Equation.3">
                  <p:embed/>
                </p:oleObj>
              </mc:Choice>
              <mc:Fallback>
                <p:oleObj name="Equation" r:id="rId4" imgW="780939" imgH="11418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865" y="3609461"/>
                        <a:ext cx="22637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196719"/>
              </p:ext>
            </p:extLst>
          </p:nvPr>
        </p:nvGraphicFramePr>
        <p:xfrm>
          <a:off x="2214134" y="5409505"/>
          <a:ext cx="4024313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5" name="公式" r:id="rId6" imgW="1434960" imgH="393480" progId="Equation.3">
                  <p:embed/>
                </p:oleObj>
              </mc:Choice>
              <mc:Fallback>
                <p:oleObj name="公式" r:id="rId6" imgW="143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134" y="5409505"/>
                        <a:ext cx="4024313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45479"/>
              </p:ext>
            </p:extLst>
          </p:nvPr>
        </p:nvGraphicFramePr>
        <p:xfrm>
          <a:off x="10276466" y="5009105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6" name="公式" r:id="rId8" imgW="419100" imgH="419100" progId="Equation.3">
                  <p:embed/>
                </p:oleObj>
              </mc:Choice>
              <mc:Fallback>
                <p:oleObj name="公式" r:id="rId8" imgW="419100" imgH="419100" progId="Equation.3">
                  <p:embed/>
                  <p:pic>
                    <p:nvPicPr>
                      <p:cNvPr id="18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6466" y="5009105"/>
                        <a:ext cx="1311275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198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2101850" y="400051"/>
            <a:ext cx="701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</a:pP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2.  G.P.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</a:rPr>
              <a:t>汤姆逊实验</a:t>
            </a:r>
          </a:p>
        </p:txBody>
      </p:sp>
      <p:sp>
        <p:nvSpPr>
          <p:cNvPr id="3" name="Rectangle 44"/>
          <p:cNvSpPr>
            <a:spLocks noChangeArrowheads="1"/>
          </p:cNvSpPr>
          <p:nvPr/>
        </p:nvSpPr>
        <p:spPr bwMode="auto">
          <a:xfrm>
            <a:off x="2541588" y="1000125"/>
            <a:ext cx="7391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927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年英国物理学家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G.P.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汤姆逊做了电子通过金多晶薄膜的衍射实验</a:t>
            </a:r>
          </a:p>
        </p:txBody>
      </p:sp>
      <p:pic>
        <p:nvPicPr>
          <p:cNvPr id="4" name="Picture 50" descr="未定标题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5513" y="2197100"/>
            <a:ext cx="2794000" cy="299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1" descr="81"/>
          <p:cNvPicPr>
            <a:picLocks noChangeAspect="1" noChangeArrowheads="1"/>
          </p:cNvPicPr>
          <p:nvPr/>
        </p:nvPicPr>
        <p:blipFill>
          <a:blip r:embed="rId3">
            <a:lum bright="-66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3" t="18494" r="23404" b="54649"/>
          <a:stretch>
            <a:fillRect/>
          </a:stretch>
        </p:blipFill>
        <p:spPr bwMode="auto">
          <a:xfrm>
            <a:off x="2560638" y="2362201"/>
            <a:ext cx="4400550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2"/>
          <p:cNvSpPr>
            <a:spLocks noChangeArrowheads="1"/>
          </p:cNvSpPr>
          <p:nvPr/>
        </p:nvSpPr>
        <p:spPr bwMode="auto">
          <a:xfrm>
            <a:off x="2562226" y="5353051"/>
            <a:ext cx="5749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9900CC"/>
                </a:solidFill>
                <a:latin typeface="Times New Roman" panose="02020603050405020304" pitchFamily="18" charset="0"/>
              </a:rPr>
              <a:t>1929</a:t>
            </a:r>
            <a:r>
              <a:rPr lang="zh-CN" altLang="en-US" sz="2800" b="1">
                <a:solidFill>
                  <a:srgbClr val="9900CC"/>
                </a:solidFill>
                <a:latin typeface="Times New Roman" panose="02020603050405020304" pitchFamily="18" charset="0"/>
              </a:rPr>
              <a:t>年  德布洛意获诺贝尔物理奖。</a:t>
            </a:r>
          </a:p>
        </p:txBody>
      </p:sp>
      <p:sp>
        <p:nvSpPr>
          <p:cNvPr id="7" name="Rectangle 53"/>
          <p:cNvSpPr>
            <a:spLocks noChangeArrowheads="1"/>
          </p:cNvSpPr>
          <p:nvPr/>
        </p:nvSpPr>
        <p:spPr bwMode="auto">
          <a:xfrm>
            <a:off x="2590800" y="5915026"/>
            <a:ext cx="807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1937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年 戴维逊 与 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G.P.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汤姆逊获诺贝尔物理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build="p" autoUpdateAnimBg="0"/>
      <p:bldP spid="6" grpId="0" autoUpdateAnimBg="0"/>
      <p:bldP spid="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7159625" y="1081088"/>
            <a:ext cx="2895600" cy="2895600"/>
            <a:chOff x="3792" y="528"/>
            <a:chExt cx="1824" cy="1824"/>
          </a:xfrm>
        </p:grpSpPr>
        <p:sp>
          <p:nvSpPr>
            <p:cNvPr id="36" name="Oval 116"/>
            <p:cNvSpPr>
              <a:spLocks noChangeArrowheads="1"/>
            </p:cNvSpPr>
            <p:nvPr/>
          </p:nvSpPr>
          <p:spPr bwMode="auto">
            <a:xfrm>
              <a:off x="4608" y="1344"/>
              <a:ext cx="192" cy="192"/>
            </a:xfrm>
            <a:prstGeom prst="ellipse">
              <a:avLst/>
            </a:prstGeom>
            <a:solidFill>
              <a:srgbClr val="800080"/>
            </a:solidFill>
            <a:ln w="12700">
              <a:solidFill>
                <a:srgbClr val="64006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7" name="Oval 117"/>
            <p:cNvSpPr>
              <a:spLocks noChangeArrowheads="1"/>
            </p:cNvSpPr>
            <p:nvPr/>
          </p:nvSpPr>
          <p:spPr bwMode="auto">
            <a:xfrm>
              <a:off x="4368" y="1104"/>
              <a:ext cx="672" cy="672"/>
            </a:xfrm>
            <a:prstGeom prst="ellipse">
              <a:avLst/>
            </a:prstGeom>
            <a:noFill/>
            <a:ln w="5715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8" name="Oval 118"/>
            <p:cNvSpPr>
              <a:spLocks noChangeArrowheads="1"/>
            </p:cNvSpPr>
            <p:nvPr/>
          </p:nvSpPr>
          <p:spPr bwMode="auto">
            <a:xfrm>
              <a:off x="4224" y="960"/>
              <a:ext cx="960" cy="960"/>
            </a:xfrm>
            <a:prstGeom prst="ellipse">
              <a:avLst/>
            </a:prstGeom>
            <a:noFill/>
            <a:ln w="5715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9" name="Oval 119"/>
            <p:cNvSpPr>
              <a:spLocks noChangeArrowheads="1"/>
            </p:cNvSpPr>
            <p:nvPr/>
          </p:nvSpPr>
          <p:spPr bwMode="auto">
            <a:xfrm>
              <a:off x="4128" y="864"/>
              <a:ext cx="1152" cy="1152"/>
            </a:xfrm>
            <a:prstGeom prst="ellips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0" name="Oval 120"/>
            <p:cNvSpPr>
              <a:spLocks noChangeArrowheads="1"/>
            </p:cNvSpPr>
            <p:nvPr/>
          </p:nvSpPr>
          <p:spPr bwMode="auto">
            <a:xfrm>
              <a:off x="3888" y="624"/>
              <a:ext cx="1632" cy="1632"/>
            </a:xfrm>
            <a:prstGeom prst="ellips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1" name="Oval 121"/>
            <p:cNvSpPr>
              <a:spLocks noChangeArrowheads="1"/>
            </p:cNvSpPr>
            <p:nvPr/>
          </p:nvSpPr>
          <p:spPr bwMode="auto">
            <a:xfrm>
              <a:off x="3792" y="528"/>
              <a:ext cx="1824" cy="1824"/>
            </a:xfrm>
            <a:prstGeom prst="ellips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3" name="Group 122"/>
          <p:cNvGrpSpPr>
            <a:grpSpLocks/>
          </p:cNvGrpSpPr>
          <p:nvPr/>
        </p:nvGrpSpPr>
        <p:grpSpPr bwMode="auto">
          <a:xfrm>
            <a:off x="3654425" y="1614488"/>
            <a:ext cx="3276600" cy="1828800"/>
            <a:chOff x="1584" y="864"/>
            <a:chExt cx="2064" cy="1152"/>
          </a:xfrm>
        </p:grpSpPr>
        <p:grpSp>
          <p:nvGrpSpPr>
            <p:cNvPr id="25619" name="Group 123"/>
            <p:cNvGrpSpPr>
              <a:grpSpLocks/>
            </p:cNvGrpSpPr>
            <p:nvPr/>
          </p:nvGrpSpPr>
          <p:grpSpPr bwMode="auto">
            <a:xfrm>
              <a:off x="1584" y="864"/>
              <a:ext cx="2064" cy="1152"/>
              <a:chOff x="1584" y="864"/>
              <a:chExt cx="2064" cy="1152"/>
            </a:xfrm>
          </p:grpSpPr>
          <p:grpSp>
            <p:nvGrpSpPr>
              <p:cNvPr id="25621" name="Group 124"/>
              <p:cNvGrpSpPr>
                <a:grpSpLocks/>
              </p:cNvGrpSpPr>
              <p:nvPr/>
            </p:nvGrpSpPr>
            <p:grpSpPr bwMode="auto">
              <a:xfrm>
                <a:off x="1584" y="1440"/>
                <a:ext cx="1392" cy="0"/>
                <a:chOff x="1584" y="1440"/>
                <a:chExt cx="1392" cy="0"/>
              </a:xfrm>
            </p:grpSpPr>
            <p:sp>
              <p:nvSpPr>
                <p:cNvPr id="51" name="Line 125"/>
                <p:cNvSpPr>
                  <a:spLocks noChangeShapeType="1"/>
                </p:cNvSpPr>
                <p:nvPr/>
              </p:nvSpPr>
              <p:spPr bwMode="auto">
                <a:xfrm>
                  <a:off x="1584" y="1440"/>
                  <a:ext cx="1392" cy="0"/>
                </a:xfrm>
                <a:prstGeom prst="line">
                  <a:avLst/>
                </a:prstGeom>
                <a:noFill/>
                <a:ln w="28575">
                  <a:solidFill>
                    <a:srgbClr val="800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800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sp>
              <p:nvSpPr>
                <p:cNvPr id="52" name="Line 126"/>
                <p:cNvSpPr>
                  <a:spLocks noChangeShapeType="1"/>
                </p:cNvSpPr>
                <p:nvPr/>
              </p:nvSpPr>
              <p:spPr bwMode="auto">
                <a:xfrm>
                  <a:off x="2016" y="144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800080"/>
                  </a:solidFill>
                  <a:round/>
                  <a:headEnd/>
                  <a:tailEnd type="stealth" w="lg" len="lg"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800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</p:grpSp>
          <p:sp>
            <p:nvSpPr>
              <p:cNvPr id="46" name="Line 127"/>
              <p:cNvSpPr>
                <a:spLocks noChangeShapeType="1"/>
              </p:cNvSpPr>
              <p:nvPr/>
            </p:nvSpPr>
            <p:spPr bwMode="auto">
              <a:xfrm flipV="1">
                <a:off x="3072" y="864"/>
                <a:ext cx="576" cy="57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7" name="Line 128"/>
              <p:cNvSpPr>
                <a:spLocks noChangeShapeType="1"/>
              </p:cNvSpPr>
              <p:nvPr/>
            </p:nvSpPr>
            <p:spPr bwMode="auto">
              <a:xfrm>
                <a:off x="3072" y="1440"/>
                <a:ext cx="576" cy="57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8" name="Line 129"/>
              <p:cNvSpPr>
                <a:spLocks noChangeShapeType="1"/>
              </p:cNvSpPr>
              <p:nvPr/>
            </p:nvSpPr>
            <p:spPr bwMode="auto">
              <a:xfrm flipV="1">
                <a:off x="3072" y="1200"/>
                <a:ext cx="576" cy="24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9" name="Line 130"/>
              <p:cNvSpPr>
                <a:spLocks noChangeShapeType="1"/>
              </p:cNvSpPr>
              <p:nvPr/>
            </p:nvSpPr>
            <p:spPr bwMode="auto">
              <a:xfrm>
                <a:off x="3072" y="1440"/>
                <a:ext cx="576" cy="24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50" name="Line 131"/>
              <p:cNvSpPr>
                <a:spLocks noChangeShapeType="1"/>
              </p:cNvSpPr>
              <p:nvPr/>
            </p:nvSpPr>
            <p:spPr bwMode="auto">
              <a:xfrm>
                <a:off x="3072" y="1440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44" name="Rectangle 132"/>
            <p:cNvSpPr>
              <a:spLocks noChangeArrowheads="1"/>
            </p:cNvSpPr>
            <p:nvPr/>
          </p:nvSpPr>
          <p:spPr bwMode="auto">
            <a:xfrm>
              <a:off x="1965" y="1488"/>
              <a:ext cx="791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</a:rPr>
                <a:t>电子束</a:t>
              </a:r>
            </a:p>
          </p:txBody>
        </p:sp>
      </p:grpSp>
      <p:grpSp>
        <p:nvGrpSpPr>
          <p:cNvPr id="6" name="Group 133"/>
          <p:cNvGrpSpPr>
            <a:grpSpLocks/>
          </p:cNvGrpSpPr>
          <p:nvPr/>
        </p:nvGrpSpPr>
        <p:grpSpPr bwMode="auto">
          <a:xfrm>
            <a:off x="2582864" y="1157288"/>
            <a:ext cx="4586287" cy="3567112"/>
            <a:chOff x="909" y="576"/>
            <a:chExt cx="2889" cy="2247"/>
          </a:xfrm>
        </p:grpSpPr>
        <p:grpSp>
          <p:nvGrpSpPr>
            <p:cNvPr id="25608" name="Group 134"/>
            <p:cNvGrpSpPr>
              <a:grpSpLocks/>
            </p:cNvGrpSpPr>
            <p:nvPr/>
          </p:nvGrpSpPr>
          <p:grpSpPr bwMode="auto">
            <a:xfrm>
              <a:off x="1104" y="576"/>
              <a:ext cx="2544" cy="1872"/>
              <a:chOff x="1104" y="576"/>
              <a:chExt cx="2544" cy="1872"/>
            </a:xfrm>
          </p:grpSpPr>
          <p:grpSp>
            <p:nvGrpSpPr>
              <p:cNvPr id="25612" name="Group 135"/>
              <p:cNvGrpSpPr>
                <a:grpSpLocks/>
              </p:cNvGrpSpPr>
              <p:nvPr/>
            </p:nvGrpSpPr>
            <p:grpSpPr bwMode="auto">
              <a:xfrm>
                <a:off x="1104" y="1152"/>
                <a:ext cx="720" cy="576"/>
                <a:chOff x="1104" y="1152"/>
                <a:chExt cx="720" cy="576"/>
              </a:xfrm>
            </p:grpSpPr>
            <p:sp>
              <p:nvSpPr>
                <p:cNvPr id="61" name="Rectangle 136"/>
                <p:cNvSpPr>
                  <a:spLocks noChangeArrowheads="1"/>
                </p:cNvSpPr>
                <p:nvPr/>
              </p:nvSpPr>
              <p:spPr bwMode="auto">
                <a:xfrm>
                  <a:off x="1104" y="1344"/>
                  <a:ext cx="480" cy="19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100000">
                      <a:srgbClr val="0000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800" b="1" kern="0">
                    <a:solidFill>
                      <a:sysClr val="windowText" lastClr="000000"/>
                    </a:solidFill>
                    <a:latin typeface="+mn-lt"/>
                    <a:ea typeface="+mn-ea"/>
                  </a:endParaRPr>
                </a:p>
              </p:txBody>
            </p:sp>
            <p:grpSp>
              <p:nvGrpSpPr>
                <p:cNvPr id="25616" name="Group 137"/>
                <p:cNvGrpSpPr>
                  <a:grpSpLocks/>
                </p:cNvGrpSpPr>
                <p:nvPr/>
              </p:nvGrpSpPr>
              <p:grpSpPr bwMode="auto">
                <a:xfrm>
                  <a:off x="1824" y="1152"/>
                  <a:ext cx="0" cy="576"/>
                  <a:chOff x="1824" y="1152"/>
                  <a:chExt cx="0" cy="576"/>
                </a:xfrm>
              </p:grpSpPr>
              <p:sp>
                <p:nvSpPr>
                  <p:cNvPr id="63" name="Line 1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24" y="1152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sz="2800" b="1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  <p:sp>
                <p:nvSpPr>
                  <p:cNvPr id="64" name="Line 1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24" y="1488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rgbClr val="969696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 sz="2800" b="1" kern="0">
                      <a:solidFill>
                        <a:sysClr val="windowText" lastClr="000000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</p:grpSp>
          <p:sp>
            <p:nvSpPr>
              <p:cNvPr id="59" name="Rectangle 140" descr="小棋盘"/>
              <p:cNvSpPr>
                <a:spLocks noChangeArrowheads="1"/>
              </p:cNvSpPr>
              <p:nvPr/>
            </p:nvSpPr>
            <p:spPr bwMode="auto">
              <a:xfrm>
                <a:off x="2976" y="1200"/>
                <a:ext cx="96" cy="528"/>
              </a:xfrm>
              <a:prstGeom prst="rect">
                <a:avLst/>
              </a:prstGeom>
              <a:pattFill prst="smCheck">
                <a:fgClr>
                  <a:srgbClr val="80808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60" name="Line 141"/>
              <p:cNvSpPr>
                <a:spLocks noChangeShapeType="1"/>
              </p:cNvSpPr>
              <p:nvPr/>
            </p:nvSpPr>
            <p:spPr bwMode="auto">
              <a:xfrm>
                <a:off x="3648" y="576"/>
                <a:ext cx="0" cy="1872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b="1" kern="0">
                  <a:solidFill>
                    <a:sysClr val="windowText" lastClr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55" name="Rectangle 142"/>
            <p:cNvSpPr>
              <a:spLocks noChangeArrowheads="1"/>
            </p:cNvSpPr>
            <p:nvPr/>
          </p:nvSpPr>
          <p:spPr bwMode="auto">
            <a:xfrm>
              <a:off x="2690" y="1872"/>
              <a:ext cx="571" cy="3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</a:rPr>
                <a:t>金箔</a:t>
              </a:r>
            </a:p>
          </p:txBody>
        </p:sp>
        <p:sp>
          <p:nvSpPr>
            <p:cNvPr id="56" name="Rectangle 143"/>
            <p:cNvSpPr>
              <a:spLocks noChangeArrowheads="1"/>
            </p:cNvSpPr>
            <p:nvPr/>
          </p:nvSpPr>
          <p:spPr bwMode="auto">
            <a:xfrm>
              <a:off x="3456" y="2496"/>
              <a:ext cx="342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</a:rPr>
                <a:t>屏</a:t>
              </a:r>
            </a:p>
          </p:txBody>
        </p:sp>
        <p:sp>
          <p:nvSpPr>
            <p:cNvPr id="57" name="Rectangle 144"/>
            <p:cNvSpPr>
              <a:spLocks noChangeArrowheads="1"/>
            </p:cNvSpPr>
            <p:nvPr/>
          </p:nvSpPr>
          <p:spPr bwMode="auto">
            <a:xfrm>
              <a:off x="909" y="1584"/>
              <a:ext cx="791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>
                  <a:solidFill>
                    <a:sysClr val="windowText" lastClr="000000"/>
                  </a:solidFill>
                  <a:latin typeface="Times New Roman" pitchFamily="18" charset="0"/>
                  <a:ea typeface="+mn-ea"/>
                </a:rPr>
                <a:t>电子枪</a:t>
              </a:r>
            </a:p>
          </p:txBody>
        </p:sp>
      </p:grpSp>
      <p:pic>
        <p:nvPicPr>
          <p:cNvPr id="65" name="Picture 145" descr="电子衍射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83" t="23955" r="3790" b="12029"/>
          <a:stretch>
            <a:fillRect/>
          </a:stretch>
        </p:blipFill>
        <p:spPr bwMode="auto">
          <a:xfrm>
            <a:off x="2206626" y="3624264"/>
            <a:ext cx="2460625" cy="26130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" name="Text Box 146"/>
          <p:cNvSpPr txBox="1">
            <a:spLocks noChangeArrowheads="1"/>
          </p:cNvSpPr>
          <p:nvPr/>
        </p:nvSpPr>
        <p:spPr bwMode="auto">
          <a:xfrm>
            <a:off x="5159376" y="4975225"/>
            <a:ext cx="51847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600 eV</a:t>
            </a:r>
            <a:r>
              <a:rPr lang="zh-CN" altLang="en-US" sz="2800" b="1">
                <a:latin typeface="Times New Roman" panose="02020603050405020304" pitchFamily="18" charset="0"/>
              </a:rPr>
              <a:t>的电子束穿过铝箔形成的电子衍射花样。 </a:t>
            </a:r>
          </a:p>
        </p:txBody>
      </p:sp>
      <p:sp>
        <p:nvSpPr>
          <p:cNvPr id="67" name="Text Box 147"/>
          <p:cNvSpPr txBox="1">
            <a:spLocks noChangeArrowheads="1"/>
          </p:cNvSpPr>
          <p:nvPr/>
        </p:nvSpPr>
        <p:spPr bwMode="auto">
          <a:xfrm>
            <a:off x="1703388" y="404813"/>
            <a:ext cx="2678112" cy="646112"/>
          </a:xfrm>
          <a:prstGeom prst="rect">
            <a:avLst/>
          </a:prstGeom>
          <a:gradFill rotWithShape="0">
            <a:gsLst>
              <a:gs pos="0">
                <a:srgbClr val="ADB044"/>
              </a:gs>
              <a:gs pos="50000">
                <a:srgbClr val="ADB044">
                  <a:gamma/>
                  <a:tint val="0"/>
                  <a:invGamma/>
                </a:srgbClr>
              </a:gs>
              <a:gs pos="100000">
                <a:srgbClr val="ADB044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>
            <a:outerShdw dist="81320" dir="18519588" algn="ctr" rotWithShape="0">
              <a:srgbClr val="D9FB9D"/>
            </a:outerShdw>
          </a:effectLst>
        </p:spPr>
        <p:txBody>
          <a:bodyPr lIns="92075" tIns="46038" rIns="92075" bIns="46038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+mn-lt"/>
                <a:ea typeface="+mn-ea"/>
              </a:rPr>
              <a:t>汤姆孙的实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0"/>
          <p:cNvSpPr txBox="1">
            <a:spLocks noChangeArrowheads="1"/>
          </p:cNvSpPr>
          <p:nvPr/>
        </p:nvSpPr>
        <p:spPr bwMode="auto">
          <a:xfrm>
            <a:off x="1774825" y="115889"/>
            <a:ext cx="7696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想方法</a:t>
            </a:r>
            <a:r>
              <a:rPr lang="zh-CN" altLang="en-US" sz="3200" b="1" dirty="0">
                <a:latin typeface="Times New Roman" panose="02020603050405020304" pitchFamily="18" charset="0"/>
              </a:rPr>
              <a:t>    </a:t>
            </a:r>
            <a:r>
              <a:rPr lang="zh-CN" altLang="en-US" sz="32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自然界在许多方面都是明显地对称的，德布罗意采用类比的方法提出物质波的假设 。</a:t>
            </a:r>
            <a:r>
              <a:rPr lang="en-US" altLang="zh-CN" sz="32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9900"/>
                </a:solidFill>
                <a:latin typeface="Times New Roman" panose="02020603050405020304" pitchFamily="18" charset="0"/>
              </a:rPr>
              <a:t>       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1596253" y="3439687"/>
            <a:ext cx="916964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德布罗意假设：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实物粒子具有波粒二象性</a:t>
            </a:r>
          </a:p>
        </p:txBody>
      </p:sp>
      <p:graphicFrame>
        <p:nvGraphicFramePr>
          <p:cNvPr id="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36270"/>
              </p:ext>
            </p:extLst>
          </p:nvPr>
        </p:nvGraphicFramePr>
        <p:xfrm>
          <a:off x="4676128" y="4796890"/>
          <a:ext cx="30099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3" imgW="977760" imgH="482400" progId="Equation.DSMT4">
                  <p:embed/>
                </p:oleObj>
              </mc:Choice>
              <mc:Fallback>
                <p:oleObj name="Equation" r:id="rId3" imgW="97776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128" y="4796890"/>
                        <a:ext cx="3009900" cy="15081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952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2942579" y="5171540"/>
            <a:ext cx="1620837" cy="6858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50000">
                <a:srgbClr val="FFFFFF"/>
              </a:gs>
              <a:gs pos="100000">
                <a:srgbClr val="00CC99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kern="0" dirty="0">
                <a:solidFill>
                  <a:srgbClr val="CC0000"/>
                </a:solidFill>
                <a:latin typeface="Times New Roman" pitchFamily="18" charset="0"/>
                <a:ea typeface="+mn-ea"/>
              </a:rPr>
              <a:t>粒子性</a:t>
            </a: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7895579" y="5308065"/>
            <a:ext cx="1563687" cy="609600"/>
          </a:xfrm>
          <a:prstGeom prst="rect">
            <a:avLst/>
          </a:prstGeom>
          <a:gradFill rotWithShape="0">
            <a:gsLst>
              <a:gs pos="0">
                <a:srgbClr val="00CC99"/>
              </a:gs>
              <a:gs pos="50000">
                <a:srgbClr val="FFFFFF"/>
              </a:gs>
              <a:gs pos="100000">
                <a:srgbClr val="00CC99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200" b="1" kern="0">
                <a:solidFill>
                  <a:srgbClr val="CC0000"/>
                </a:solidFill>
                <a:latin typeface="Times New Roman" pitchFamily="18" charset="0"/>
                <a:ea typeface="+mn-ea"/>
              </a:rPr>
              <a:t>波动性</a:t>
            </a:r>
          </a:p>
        </p:txBody>
      </p: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1734490" y="2182218"/>
            <a:ext cx="8893175" cy="941388"/>
            <a:chOff x="0" y="3612"/>
            <a:chExt cx="5602" cy="593"/>
          </a:xfrm>
        </p:grpSpPr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0" y="3612"/>
              <a:ext cx="5602" cy="58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0" y="3631"/>
              <a:ext cx="5556" cy="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lnSpc>
                  <a:spcPct val="95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kern="0" dirty="0">
                  <a:solidFill>
                    <a:sysClr val="windowText" lastClr="000000"/>
                  </a:solidFill>
                  <a:latin typeface="+mn-lt"/>
                  <a:ea typeface="+mn-ea"/>
                  <a:sym typeface="Symbol" pitchFamily="18" charset="2"/>
                </a:rPr>
                <a:t>　　于是，在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+mn-lt"/>
                  <a:ea typeface="+mn-ea"/>
                  <a:sym typeface="Symbol" pitchFamily="18" charset="2"/>
                </a:rPr>
                <a:t>1924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+mn-lt"/>
                  <a:ea typeface="+mn-ea"/>
                  <a:sym typeface="Symbol" pitchFamily="18" charset="2"/>
                </a:rPr>
                <a:t>年他提出了一个大胆的假设：</a:t>
              </a:r>
              <a:r>
                <a:rPr lang="zh-CN" altLang="en-US" sz="2800" b="1" kern="0" dirty="0">
                  <a:solidFill>
                    <a:srgbClr val="C00000"/>
                  </a:solidFill>
                  <a:latin typeface="+mn-lt"/>
                  <a:ea typeface="+mn-ea"/>
                  <a:sym typeface="Symbol" pitchFamily="18" charset="2"/>
                </a:rPr>
                <a:t>不仅辐射具有波粒二象性，一切实物粒子也具有波粒二象性</a:t>
              </a:r>
              <a:r>
                <a:rPr lang="zh-CN" altLang="en-US" sz="2800" b="1" kern="0" dirty="0">
                  <a:solidFill>
                    <a:sysClr val="windowText" lastClr="000000"/>
                  </a:solidFill>
                  <a:latin typeface="+mn-lt"/>
                  <a:ea typeface="+mn-ea"/>
                  <a:sym typeface="Symbol" pitchFamily="18" charset="2"/>
                </a:rPr>
                <a:t>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  <p:bldP spid="8" grpId="0"/>
      <p:bldP spid="10" grpId="0" animBg="1"/>
      <p:bldP spid="1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2109788" y="47626"/>
            <a:ext cx="3498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</a:pPr>
            <a:r>
              <a:rPr lang="en-US" altLang="zh-CN" sz="4000" b="1">
                <a:solidFill>
                  <a:srgbClr val="C00000"/>
                </a:solidFill>
                <a:latin typeface="Times New Roman" panose="02020603050405020304" pitchFamily="18" charset="0"/>
              </a:rPr>
              <a:t>3.   </a:t>
            </a:r>
            <a:r>
              <a:rPr lang="zh-CN" altLang="en-US" sz="4000" b="1">
                <a:solidFill>
                  <a:srgbClr val="C00000"/>
                </a:solidFill>
                <a:latin typeface="Times New Roman" panose="02020603050405020304" pitchFamily="18" charset="0"/>
              </a:rPr>
              <a:t>约恩逊实验</a:t>
            </a:r>
          </a:p>
        </p:txBody>
      </p:sp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2346326" y="749300"/>
            <a:ext cx="68040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961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年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C. J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ö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nsson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运用铜箔中形成的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-5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条细缝得到了电子的多缝干涉图样。</a:t>
            </a:r>
          </a:p>
        </p:txBody>
      </p:sp>
      <p:graphicFrame>
        <p:nvGraphicFramePr>
          <p:cNvPr id="4" name="Object 23"/>
          <p:cNvGraphicFramePr>
            <a:graphicFrameLocks noChangeAspect="1"/>
          </p:cNvGraphicFramePr>
          <p:nvPr/>
        </p:nvGraphicFramePr>
        <p:xfrm>
          <a:off x="3194051" y="1655763"/>
          <a:ext cx="4335463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4" name="BMP 图像" r:id="rId3" imgW="2343137" imgH="895369" progId="Paint.Picture">
                  <p:embed/>
                </p:oleObj>
              </mc:Choice>
              <mc:Fallback>
                <p:oleObj name="BMP 图像" r:id="rId3" imgW="2343137" imgH="895369" progId="Paint.Picture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651"/>
                      <a:stretch>
                        <a:fillRect/>
                      </a:stretch>
                    </p:blipFill>
                    <p:spPr bwMode="auto">
                      <a:xfrm>
                        <a:off x="3194051" y="1655763"/>
                        <a:ext cx="4335463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2346325" y="3870325"/>
            <a:ext cx="7213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800" b="1">
                <a:solidFill>
                  <a:srgbClr val="009900"/>
                </a:solidFill>
                <a:latin typeface="Times New Roman" panose="02020603050405020304" pitchFamily="18" charset="0"/>
              </a:rPr>
              <a:t>1930</a:t>
            </a:r>
            <a:r>
              <a:rPr lang="zh-CN" altLang="en-US" sz="2800" b="1">
                <a:solidFill>
                  <a:srgbClr val="009900"/>
                </a:solidFill>
                <a:latin typeface="Times New Roman" panose="02020603050405020304" pitchFamily="18" charset="0"/>
              </a:rPr>
              <a:t>年艾斯特曼</a:t>
            </a:r>
            <a:r>
              <a:rPr lang="en-US" altLang="zh-CN" sz="2800" b="1">
                <a:solidFill>
                  <a:srgbClr val="009900"/>
                </a:solidFill>
                <a:latin typeface="Times New Roman" panose="02020603050405020304" pitchFamily="18" charset="0"/>
              </a:rPr>
              <a:t>(Estermann)</a:t>
            </a:r>
            <a:r>
              <a:rPr lang="zh-CN" altLang="en-US" sz="2800" b="1">
                <a:solidFill>
                  <a:srgbClr val="009900"/>
                </a:solidFill>
                <a:latin typeface="Times New Roman" panose="02020603050405020304" pitchFamily="18" charset="0"/>
              </a:rPr>
              <a:t>、斯特恩</a:t>
            </a:r>
            <a:r>
              <a:rPr lang="en-US" altLang="zh-CN" sz="2800" b="1">
                <a:solidFill>
                  <a:srgbClr val="009900"/>
                </a:solidFill>
                <a:latin typeface="Times New Roman" panose="02020603050405020304" pitchFamily="18" charset="0"/>
              </a:rPr>
              <a:t>(Stern)</a:t>
            </a:r>
            <a:r>
              <a:rPr lang="zh-CN" altLang="en-US" sz="2800" b="1">
                <a:solidFill>
                  <a:srgbClr val="009900"/>
                </a:solidFill>
                <a:latin typeface="Times New Roman" panose="02020603050405020304" pitchFamily="18" charset="0"/>
              </a:rPr>
              <a:t>、和他们的同事们证实了普通原子具有波动性。</a:t>
            </a:r>
          </a:p>
          <a:p>
            <a:pPr algn="just" eaLnBrk="1" hangingPunct="1"/>
            <a:r>
              <a:rPr lang="zh-CN" altLang="en-US" sz="2800" b="1">
                <a:solidFill>
                  <a:srgbClr val="009900"/>
                </a:solidFill>
                <a:latin typeface="Times New Roman" panose="02020603050405020304" pitchFamily="18" charset="0"/>
              </a:rPr>
              <a:t>后来实验又验证了质子、中子等实物粒子都具有波动性。</a:t>
            </a: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2109788" y="3408364"/>
            <a:ext cx="3498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</a:pP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4.  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</a:rPr>
              <a:t>其它实验</a:t>
            </a:r>
          </a:p>
        </p:txBody>
      </p:sp>
      <p:sp>
        <p:nvSpPr>
          <p:cNvPr id="18439" name="矩形 6"/>
          <p:cNvSpPr>
            <a:spLocks noChangeArrowheads="1"/>
          </p:cNvSpPr>
          <p:nvPr/>
        </p:nvSpPr>
        <p:spPr bwMode="auto">
          <a:xfrm>
            <a:off x="1935163" y="5694364"/>
            <a:ext cx="84582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Calibri" panose="020F0502020204030204" pitchFamily="34" charset="0"/>
              </a:rPr>
              <a:t>近年来的更精密的实验还做出了电子多缝衍射中的主极大、次极大和缺级现象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build="p" autoUpdateAnimBg="0"/>
      <p:bldP spid="5" grpId="0" autoUpdateAnimBg="0"/>
      <p:bldP spid="6" grpId="0" autoUpdateAnimBg="0"/>
      <p:bldP spid="1843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288" y="1196975"/>
            <a:ext cx="8405812" cy="421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Picture 5"/>
          <p:cNvSpPr>
            <a:spLocks noChangeAspect="1" noChangeArrowheads="1"/>
          </p:cNvSpPr>
          <p:nvPr/>
        </p:nvSpPr>
        <p:spPr bwMode="auto">
          <a:xfrm>
            <a:off x="3114676" y="4294188"/>
            <a:ext cx="6143625" cy="223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4100513" y="127001"/>
            <a:ext cx="36750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FF0000"/>
                </a:solidFill>
                <a:latin typeface="Calibri" panose="020F0502020204030204" pitchFamily="34" charset="0"/>
              </a:rPr>
              <a:t>C</a:t>
            </a:r>
            <a:r>
              <a:rPr lang="en-US" altLang="zh-CN" sz="4000" b="1" baseline="-25000">
                <a:solidFill>
                  <a:srgbClr val="FF0000"/>
                </a:solidFill>
                <a:latin typeface="Calibri" panose="020F0502020204030204" pitchFamily="34" charset="0"/>
              </a:rPr>
              <a:t>60</a:t>
            </a:r>
            <a:r>
              <a:rPr lang="zh-CN" altLang="en-US" sz="4000" b="1">
                <a:solidFill>
                  <a:srgbClr val="FF0000"/>
                </a:solidFill>
                <a:latin typeface="Calibri" panose="020F0502020204030204" pitchFamily="34" charset="0"/>
              </a:rPr>
              <a:t>的光栅衍射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3738563" y="5786438"/>
            <a:ext cx="3581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</a:pPr>
            <a:r>
              <a:rPr lang="zh-CN" altLang="en-US" sz="3200" b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1999</a:t>
            </a:r>
            <a:r>
              <a:rPr lang="zh-CN" altLang="en-US" sz="3200" b="1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年实验实现</a:t>
            </a:r>
            <a:r>
              <a:rPr lang="zh-CN" altLang="en-US" sz="3200" b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）</a:t>
            </a:r>
            <a:endParaRPr lang="zh-CN" altLang="en-US" sz="3200" b="1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/>
      <p:bldP spid="1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1175" y="512764"/>
            <a:ext cx="6269038" cy="583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11"/>
          <p:cNvSpPr txBox="1">
            <a:spLocks noChangeArrowheads="1"/>
          </p:cNvSpPr>
          <p:nvPr/>
        </p:nvSpPr>
        <p:spPr bwMode="auto">
          <a:xfrm>
            <a:off x="3452813" y="6396038"/>
            <a:ext cx="358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</a:pPr>
            <a:r>
              <a: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1999</a:t>
            </a:r>
            <a:r>
              <a:rPr lang="zh-CN" altLang="en-US" sz="2400" b="1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年实验实现</a:t>
            </a:r>
            <a:r>
              <a: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）</a:t>
            </a:r>
            <a:endParaRPr lang="zh-CN" altLang="en-US" sz="2400" b="1">
              <a:latin typeface="Calibri" panose="020F0502020204030204" pitchFamily="34" charset="0"/>
            </a:endParaRPr>
          </a:p>
        </p:txBody>
      </p:sp>
      <p:sp>
        <p:nvSpPr>
          <p:cNvPr id="28676" name="Rectangle 12"/>
          <p:cNvSpPr>
            <a:spLocks noChangeArrowheads="1"/>
          </p:cNvSpPr>
          <p:nvPr/>
        </p:nvSpPr>
        <p:spPr bwMode="auto">
          <a:xfrm>
            <a:off x="4100513" y="127001"/>
            <a:ext cx="36750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latin typeface="Calibri" panose="020F0502020204030204" pitchFamily="34" charset="0"/>
              </a:rPr>
              <a:t>C</a:t>
            </a:r>
            <a:r>
              <a:rPr lang="en-US" altLang="zh-CN" sz="3600" b="1" baseline="-25000">
                <a:solidFill>
                  <a:srgbClr val="FF0000"/>
                </a:solidFill>
                <a:latin typeface="Calibri" panose="020F0502020204030204" pitchFamily="34" charset="0"/>
              </a:rPr>
              <a:t>60</a:t>
            </a:r>
            <a:r>
              <a:rPr lang="zh-CN" altLang="en-US" sz="3600" b="1">
                <a:solidFill>
                  <a:srgbClr val="FF0000"/>
                </a:solidFill>
                <a:latin typeface="Calibri" panose="020F0502020204030204" pitchFamily="34" charset="0"/>
              </a:rPr>
              <a:t>的光栅衍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571500"/>
            <a:ext cx="7067550" cy="568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640014" y="127000"/>
            <a:ext cx="74882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Calibri" panose="020F0502020204030204" pitchFamily="34" charset="0"/>
              </a:rPr>
              <a:t>Kapitza-Dirac</a:t>
            </a:r>
            <a:r>
              <a:rPr lang="zh-CN" altLang="en-US" sz="3200" b="1">
                <a:solidFill>
                  <a:srgbClr val="FF0000"/>
                </a:solidFill>
                <a:latin typeface="Calibri" panose="020F0502020204030204" pitchFamily="34" charset="0"/>
              </a:rPr>
              <a:t>效应：</a:t>
            </a:r>
            <a:r>
              <a:rPr lang="zh-CN" altLang="en-US" sz="3200" b="1">
                <a:latin typeface="Calibri" panose="020F0502020204030204" pitchFamily="34" charset="0"/>
              </a:rPr>
              <a:t>电子的光驻波衍射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453313" y="828676"/>
            <a:ext cx="207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</a:pPr>
            <a:r>
              <a: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1933</a:t>
            </a:r>
            <a:r>
              <a:rPr lang="zh-CN" altLang="en-US" sz="2400" b="1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年提出</a:t>
            </a:r>
            <a:r>
              <a: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）</a:t>
            </a:r>
            <a:endParaRPr lang="zh-CN" altLang="en-US" sz="2400" b="1">
              <a:latin typeface="Calibri" panose="020F0502020204030204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381500" y="6215063"/>
            <a:ext cx="358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CC"/>
              </a:buClr>
            </a:pPr>
            <a:r>
              <a: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2001</a:t>
            </a:r>
            <a:r>
              <a:rPr lang="zh-CN" altLang="en-US" sz="2400" b="1">
                <a:solidFill>
                  <a:srgbClr val="CC00FF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年实验实现</a:t>
            </a:r>
            <a:r>
              <a:rPr lang="zh-CN" altLang="en-US" sz="2400" b="1">
                <a:solidFill>
                  <a:srgbClr val="0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）</a:t>
            </a:r>
            <a:endParaRPr lang="zh-CN" altLang="en-US" sz="2400" b="1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525" y="5391151"/>
            <a:ext cx="4713288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714" y="1262063"/>
            <a:ext cx="5438775" cy="339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Rectangle 11"/>
          <p:cNvSpPr>
            <a:spLocks noChangeArrowheads="1"/>
          </p:cNvSpPr>
          <p:nvPr/>
        </p:nvSpPr>
        <p:spPr bwMode="auto">
          <a:xfrm>
            <a:off x="2640013" y="127000"/>
            <a:ext cx="7632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Calibri" panose="020F0502020204030204" pitchFamily="34" charset="0"/>
              </a:rPr>
              <a:t>Kapitza-Dirac</a:t>
            </a:r>
            <a:r>
              <a:rPr lang="zh-CN" altLang="en-US" sz="3200" b="1">
                <a:solidFill>
                  <a:srgbClr val="FF0000"/>
                </a:solidFill>
                <a:latin typeface="Calibri" panose="020F0502020204030204" pitchFamily="34" charset="0"/>
              </a:rPr>
              <a:t>效应：</a:t>
            </a:r>
            <a:r>
              <a:rPr lang="zh-CN" altLang="en-US" sz="3200" b="1">
                <a:latin typeface="Calibri" panose="020F0502020204030204" pitchFamily="34" charset="0"/>
              </a:rPr>
              <a:t>电子的光驻波衍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860701" y="3446672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1" charset="-122"/>
              </a:rPr>
              <a:t>观测仪器的分辨本领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765508"/>
              </p:ext>
            </p:extLst>
          </p:nvPr>
        </p:nvGraphicFramePr>
        <p:xfrm>
          <a:off x="5197959" y="3308809"/>
          <a:ext cx="1304306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0" name="公式" r:id="rId3" imgW="685800" imgH="393480" progId="Equation.3">
                  <p:embed/>
                </p:oleObj>
              </mc:Choice>
              <mc:Fallback>
                <p:oleObj name="公式" r:id="rId3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959" y="3308809"/>
                        <a:ext cx="1304306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2057401" y="2392364"/>
            <a:ext cx="4316413" cy="523875"/>
            <a:chOff x="528" y="3830"/>
            <a:chExt cx="2719" cy="330"/>
          </a:xfrm>
        </p:grpSpPr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528" y="3830"/>
              <a:ext cx="1252" cy="330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00FF"/>
                  </a:solidFill>
                  <a:latin typeface="楷体_GB2312" pitchFamily="1" charset="-122"/>
                  <a:ea typeface="楷体_GB2312" pitchFamily="1" charset="-122"/>
                </a:rPr>
                <a:t>电子波波长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222" y="3830"/>
              <a:ext cx="1025" cy="330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solidFill>
                    <a:srgbClr val="FF00FF"/>
                  </a:solidFill>
                  <a:latin typeface="楷体_GB2312" pitchFamily="1" charset="-122"/>
                  <a:ea typeface="楷体_GB2312" pitchFamily="1" charset="-122"/>
                </a:rPr>
                <a:t>光波波长</a:t>
              </a: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044951" y="2413000"/>
            <a:ext cx="5950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FF00FF"/>
                </a:solidFill>
                <a:latin typeface="Times New Roman" panose="02020603050405020304" pitchFamily="18" charset="0"/>
              </a:rPr>
              <a:t>&lt;&lt;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315200" y="2286001"/>
            <a:ext cx="3173288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电子显微镜分辨率远大于</a:t>
            </a:r>
          </a:p>
          <a:p>
            <a:pPr algn="ctr"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光学显微镜分辨率</a:t>
            </a:r>
          </a:p>
        </p:txBody>
      </p:sp>
      <p:sp>
        <p:nvSpPr>
          <p:cNvPr id="10" name="AutoShape 10"/>
          <p:cNvSpPr>
            <a:spLocks/>
          </p:cNvSpPr>
          <p:nvPr/>
        </p:nvSpPr>
        <p:spPr bwMode="auto">
          <a:xfrm>
            <a:off x="6553200" y="2544763"/>
            <a:ext cx="152400" cy="1066800"/>
          </a:xfrm>
          <a:prstGeom prst="rightBrace">
            <a:avLst>
              <a:gd name="adj1" fmla="val 58333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80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6781800" y="3078163"/>
            <a:ext cx="685800" cy="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solidFill>
                <a:srgbClr val="FF00FF"/>
              </a:solidFill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2070107" y="984720"/>
            <a:ext cx="6114125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显微镜分辨本领与入射波长成反比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2057400" y="1600200"/>
            <a:ext cx="822960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可见光波长 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—— 500 </a:t>
            </a:r>
            <a:r>
              <a:rPr kumimoji="1"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nm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，电子波长 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—— 0.1 </a:t>
            </a:r>
            <a:r>
              <a:rPr kumimoji="1"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nm</a:t>
            </a:r>
            <a:endParaRPr kumimoji="1" lang="en-US" altLang="zh-CN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2207569" y="4776549"/>
            <a:ext cx="770731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光学显微镜放大倍数最大</a:t>
            </a:r>
            <a:r>
              <a:rPr kumimoji="1"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1000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多倍，电子显微镜放大倍数可达</a:t>
            </a:r>
            <a:r>
              <a:rPr kumimoji="1"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100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多万倍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207569" y="274430"/>
            <a:ext cx="5605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Symbol" panose="05050102010706020507" pitchFamily="18" charset="2"/>
              </a:rPr>
              <a:t>四、微观粒子波动性的应用</a:t>
            </a:r>
          </a:p>
        </p:txBody>
      </p:sp>
    </p:spTree>
    <p:extLst>
      <p:ext uri="{BB962C8B-B14F-4D97-AF65-F5344CB8AC3E}">
        <p14:creationId xmlns:p14="http://schemas.microsoft.com/office/powerpoint/2010/main" val="4171973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 animBg="1"/>
      <p:bldP spid="11" grpId="0" animBg="1"/>
      <p:bldP spid="12" grpId="0"/>
      <p:bldP spid="13" grpId="0"/>
      <p:bldP spid="1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51075" y="1182688"/>
            <a:ext cx="42735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7325" indent="-1873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en-US" altLang="zh-CN" sz="2800" b="1">
                <a:latin typeface="Times New Roman" panose="02020603050405020304" pitchFamily="18" charset="0"/>
              </a:rPr>
              <a:t>1933</a:t>
            </a:r>
            <a:r>
              <a:rPr lang="zh-CN" altLang="en-US" sz="2800" b="1">
                <a:latin typeface="Times New Roman" panose="02020603050405020304" pitchFamily="18" charset="0"/>
              </a:rPr>
              <a:t>年，德国的</a:t>
            </a:r>
            <a:r>
              <a:rPr lang="en-US" altLang="zh-CN" sz="2800" b="1">
                <a:latin typeface="Times New Roman" panose="02020603050405020304" pitchFamily="18" charset="0"/>
              </a:rPr>
              <a:t>E.Ruska</a:t>
            </a:r>
            <a:r>
              <a:rPr lang="zh-CN" altLang="en-US" sz="2800" b="1">
                <a:latin typeface="Times New Roman" panose="02020603050405020304" pitchFamily="18" charset="0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</a:rPr>
              <a:t>Knoll</a:t>
            </a:r>
            <a:r>
              <a:rPr lang="zh-CN" altLang="en-US" sz="2800" b="1">
                <a:latin typeface="Times New Roman" panose="02020603050405020304" pitchFamily="18" charset="0"/>
              </a:rPr>
              <a:t>等人研制成功第一台电子显微镜。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68538" y="5284789"/>
            <a:ext cx="73977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7325" indent="-1873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en-US" altLang="zh-CN" sz="2800" b="1">
                <a:latin typeface="Times New Roman" panose="02020603050405020304" pitchFamily="18" charset="0"/>
              </a:rPr>
              <a:t>1982</a:t>
            </a:r>
            <a:r>
              <a:rPr lang="zh-CN" altLang="en-US" sz="2800" b="1">
                <a:latin typeface="Times New Roman" panose="02020603050405020304" pitchFamily="18" charset="0"/>
              </a:rPr>
              <a:t>年，</a:t>
            </a:r>
            <a:r>
              <a:rPr lang="en-US" altLang="zh-CN" sz="2800" b="1">
                <a:latin typeface="Times New Roman" panose="02020603050405020304" pitchFamily="18" charset="0"/>
              </a:rPr>
              <a:t>IBM</a:t>
            </a:r>
            <a:r>
              <a:rPr lang="zh-CN" altLang="en-US" sz="2800" b="1">
                <a:latin typeface="Times New Roman" panose="02020603050405020304" pitchFamily="18" charset="0"/>
              </a:rPr>
              <a:t>的</a:t>
            </a:r>
            <a:r>
              <a:rPr lang="en-US" altLang="zh-CN" sz="2800" b="1">
                <a:latin typeface="Times New Roman" panose="02020603050405020304" pitchFamily="18" charset="0"/>
              </a:rPr>
              <a:t>G.Binnig</a:t>
            </a:r>
            <a:r>
              <a:rPr lang="zh-CN" altLang="en-US" sz="2800" b="1">
                <a:latin typeface="Times New Roman" panose="02020603050405020304" pitchFamily="18" charset="0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</a:rPr>
              <a:t>H.Rohrer</a:t>
            </a:r>
            <a:r>
              <a:rPr lang="zh-CN" altLang="en-US" sz="2800" b="1">
                <a:latin typeface="Times New Roman" panose="02020603050405020304" pitchFamily="18" charset="0"/>
              </a:rPr>
              <a:t>研制成功第一台隧道扫描显微镜（</a:t>
            </a:r>
            <a:r>
              <a:rPr lang="en-US" altLang="zh-CN" sz="2800" b="1">
                <a:latin typeface="Times New Roman" panose="02020603050405020304" pitchFamily="18" charset="0"/>
              </a:rPr>
              <a:t>STM</a:t>
            </a:r>
            <a:r>
              <a:rPr lang="zh-CN" altLang="en-US" sz="2800" b="1">
                <a:latin typeface="Times New Roman" panose="02020603050405020304" pitchFamily="18" charset="0"/>
              </a:rPr>
              <a:t>）。</a:t>
            </a:r>
          </a:p>
        </p:txBody>
      </p:sp>
      <p:pic>
        <p:nvPicPr>
          <p:cNvPr id="31749" name="Picture 15" descr="86rusk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1239" y="776288"/>
            <a:ext cx="2924175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2166938" y="3000375"/>
            <a:ext cx="4525962" cy="182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+mn-ea"/>
              </a:rPr>
              <a:t>鲁斯卡：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</a:rPr>
              <a:t>电子物理领域的基础研究工作，设计出世界上第一台电子显微镜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+mn-ea"/>
              </a:rPr>
              <a:t>，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1986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诺贝尔物理学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973264" y="4995864"/>
            <a:ext cx="3582987" cy="120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1986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诺贝尔物理学奖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: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+mn-ea"/>
              </a:rPr>
              <a:t>宾尼：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</a:rPr>
              <a:t>设计出扫描式隧道效应显微镜</a:t>
            </a:r>
          </a:p>
        </p:txBody>
      </p:sp>
      <p:pic>
        <p:nvPicPr>
          <p:cNvPr id="32771" name="Picture 4" descr="86binn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3939" y="374651"/>
            <a:ext cx="3082925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12" descr="86rohr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7825" y="439739"/>
            <a:ext cx="2997200" cy="423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6734176" y="4862514"/>
            <a:ext cx="3616325" cy="13731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1986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诺贝尔物理学奖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: 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+mn-ea"/>
              </a:rPr>
              <a:t>罗雷尔：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</a:rPr>
              <a:t>设计出扫描式隧道效应显微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24"/>
          <p:cNvGraphicFramePr>
            <a:graphicFrameLocks noChangeAspect="1"/>
          </p:cNvGraphicFramePr>
          <p:nvPr/>
        </p:nvGraphicFramePr>
        <p:xfrm>
          <a:off x="3719514" y="2852738"/>
          <a:ext cx="1400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公式" r:id="rId3" imgW="466728" imgH="161960" progId="Equation.3">
                  <p:embed/>
                </p:oleObj>
              </mc:Choice>
              <mc:Fallback>
                <p:oleObj name="公式" r:id="rId3" imgW="466728" imgH="1619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2852738"/>
                        <a:ext cx="1400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1992313" y="1744664"/>
            <a:ext cx="76184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具有能量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和动量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实物粒子所联系的波的频率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和波长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有关系：</a:t>
            </a:r>
          </a:p>
        </p:txBody>
      </p:sp>
      <p:graphicFrame>
        <p:nvGraphicFramePr>
          <p:cNvPr id="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643540"/>
              </p:ext>
            </p:extLst>
          </p:nvPr>
        </p:nvGraphicFramePr>
        <p:xfrm>
          <a:off x="7591872" y="2436912"/>
          <a:ext cx="121443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公式" r:id="rId5" imgW="400052" imgH="400042" progId="Equation.3">
                  <p:embed/>
                </p:oleObj>
              </mc:Choice>
              <mc:Fallback>
                <p:oleObj name="公式" r:id="rId5" imgW="400052" imgH="400042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872" y="2436912"/>
                        <a:ext cx="1214437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35"/>
          <p:cNvSpPr>
            <a:spLocks noChangeArrowheads="1"/>
          </p:cNvSpPr>
          <p:nvPr/>
        </p:nvSpPr>
        <p:spPr bwMode="auto">
          <a:xfrm>
            <a:off x="1809751" y="168276"/>
            <a:ext cx="7491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1924</a:t>
            </a:r>
            <a:r>
              <a:rPr lang="zh-CN" altLang="en-US" sz="2800" b="1">
                <a:latin typeface="Times New Roman" panose="02020603050405020304" pitchFamily="18" charset="0"/>
              </a:rPr>
              <a:t>年</a:t>
            </a:r>
            <a:r>
              <a:rPr lang="en-US" altLang="zh-CN" sz="2800" b="1">
                <a:latin typeface="Times New Roman" panose="02020603050405020304" pitchFamily="18" charset="0"/>
              </a:rPr>
              <a:t>11</a:t>
            </a:r>
            <a:r>
              <a:rPr lang="zh-CN" altLang="en-US" sz="2800" b="1">
                <a:latin typeface="Times New Roman" panose="02020603050405020304" pitchFamily="18" charset="0"/>
              </a:rPr>
              <a:t>月在巴黎大学提交的博士论文中提出：</a:t>
            </a:r>
          </a:p>
        </p:txBody>
      </p:sp>
      <p:sp>
        <p:nvSpPr>
          <p:cNvPr id="9" name="Rectangle 1043"/>
          <p:cNvSpPr>
            <a:spLocks noChangeArrowheads="1"/>
          </p:cNvSpPr>
          <p:nvPr/>
        </p:nvSpPr>
        <p:spPr bwMode="auto">
          <a:xfrm>
            <a:off x="1773238" y="692150"/>
            <a:ext cx="83423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“</a:t>
            </a:r>
            <a:r>
              <a:rPr lang="zh-CN" altLang="en-US" sz="2800" b="1">
                <a:solidFill>
                  <a:srgbClr val="CC0099"/>
                </a:solidFill>
                <a:latin typeface="Times New Roman" panose="02020603050405020304" pitchFamily="18" charset="0"/>
              </a:rPr>
              <a:t>我们因而倾向于假定，任何运动物体都伴随着一个波动，而且不可能把物体的运动跟波的传播拆开</a:t>
            </a:r>
            <a:r>
              <a:rPr lang="zh-CN" altLang="en-US" sz="2800" b="1">
                <a:latin typeface="Times New Roman" panose="02020603050405020304" pitchFamily="18" charset="0"/>
              </a:rPr>
              <a:t>。”</a:t>
            </a:r>
          </a:p>
        </p:txBody>
      </p:sp>
      <p:sp>
        <p:nvSpPr>
          <p:cNvPr id="6" name="矩形 5"/>
          <p:cNvSpPr/>
          <p:nvPr/>
        </p:nvSpPr>
        <p:spPr>
          <a:xfrm>
            <a:off x="4573648" y="3499278"/>
            <a:ext cx="39116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Century Schoolbook" panose="02040604050505020304" pitchFamily="18" charset="0"/>
              </a:rPr>
              <a:t>爱因斯坦</a:t>
            </a:r>
            <a:r>
              <a:rPr lang="en-US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</a:rPr>
              <a:t>-</a:t>
            </a:r>
            <a:r>
              <a:rPr lang="zh-CN" altLang="en-US" sz="2800" b="1" dirty="0">
                <a:solidFill>
                  <a:srgbClr val="FF0000"/>
                </a:solidFill>
                <a:latin typeface="Symbol" panose="05050102010706020507" pitchFamily="18" charset="2"/>
              </a:rPr>
              <a:t>德布罗意</a:t>
            </a:r>
            <a:r>
              <a:rPr lang="zh-CN" altLang="zh-CN" sz="2800" b="1" dirty="0">
                <a:solidFill>
                  <a:srgbClr val="0000FF"/>
                </a:solidFill>
                <a:latin typeface="Century Schoolbook" panose="02040604050505020304" pitchFamily="18" charset="0"/>
              </a:rPr>
              <a:t>关系</a:t>
            </a:r>
            <a:endParaRPr lang="zh-CN" altLang="en-US" sz="2800" dirty="0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255838" y="3981450"/>
            <a:ext cx="78597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这种波既不是机械波也不是电磁波，称为物质波或德布罗意波。</a:t>
            </a:r>
          </a:p>
        </p:txBody>
      </p:sp>
      <p:sp>
        <p:nvSpPr>
          <p:cNvPr id="14" name="Rectangle 1028"/>
          <p:cNvSpPr>
            <a:spLocks noChangeArrowheads="1"/>
          </p:cNvSpPr>
          <p:nvPr/>
        </p:nvSpPr>
        <p:spPr bwMode="auto">
          <a:xfrm>
            <a:off x="1809750" y="4935539"/>
            <a:ext cx="8840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</a:rPr>
              <a:t>朗之万把德布罗意的文章寄给爱因斯坦，爱因斯坦说：</a:t>
            </a:r>
          </a:p>
        </p:txBody>
      </p:sp>
      <p:sp>
        <p:nvSpPr>
          <p:cNvPr id="15" name="Rectangle 1029"/>
          <p:cNvSpPr>
            <a:spLocks noChangeArrowheads="1"/>
          </p:cNvSpPr>
          <p:nvPr/>
        </p:nvSpPr>
        <p:spPr bwMode="auto">
          <a:xfrm>
            <a:off x="1809751" y="5589589"/>
            <a:ext cx="54133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“</a:t>
            </a:r>
            <a:r>
              <a:rPr lang="zh-CN" altLang="en-US" sz="2800" b="1">
                <a:solidFill>
                  <a:srgbClr val="6600FF"/>
                </a:solidFill>
                <a:latin typeface="Times New Roman" panose="02020603050405020304" pitchFamily="18" charset="0"/>
              </a:rPr>
              <a:t>揭开了自然界巨大帷幕的一角</a:t>
            </a:r>
            <a:r>
              <a:rPr lang="zh-CN" altLang="en-US" sz="2800" b="1">
                <a:latin typeface="Times New Roman" panose="02020603050405020304" pitchFamily="18" charset="0"/>
              </a:rPr>
              <a:t>”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025650" y="6308726"/>
            <a:ext cx="7037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“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瞧瞧吧，看来疯狂，可真是站得住脚呢</a:t>
            </a:r>
            <a:r>
              <a:rPr lang="zh-CN" altLang="en-US" sz="2800" b="1" dirty="0">
                <a:latin typeface="Times New Roman" panose="02020603050405020304" pitchFamily="18" charset="0"/>
              </a:rPr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6" grpId="0"/>
      <p:bldP spid="13" grpId="0"/>
      <p:bldP spid="14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6"/>
          <p:cNvSpPr txBox="1">
            <a:spLocks noChangeArrowheads="1"/>
          </p:cNvSpPr>
          <p:nvPr/>
        </p:nvSpPr>
        <p:spPr bwMode="auto">
          <a:xfrm>
            <a:off x="2214564" y="3024189"/>
            <a:ext cx="77930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虽然后来的实验验证由戴维孙和革末完成了，但当时纯粹是理论推测</a:t>
            </a:r>
            <a:r>
              <a:rPr lang="zh-CN" altLang="en-GB" sz="2800" b="1" dirty="0">
                <a:latin typeface="Times New Roman" panose="02020603050405020304" pitchFamily="18" charset="0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1919288" y="260350"/>
            <a:ext cx="81089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FF"/>
                </a:solidFill>
                <a:latin typeface="Times New Roman" panose="02020603050405020304" pitchFamily="18" charset="0"/>
              </a:rPr>
              <a:t>尽管此假说的有待实验检验，但爱因斯坦还是推荐德布罗意取得了博士学位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033"/>
              <p:cNvSpPr txBox="1">
                <a:spLocks noChangeArrowheads="1"/>
              </p:cNvSpPr>
              <p:nvPr/>
            </p:nvSpPr>
            <p:spPr bwMode="auto">
              <a:xfrm>
                <a:off x="2184399" y="3992563"/>
                <a:ext cx="939341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[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例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9-1]  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估算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: 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=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g</a:t>
                </a:r>
                <a:r>
                  <a:rPr lang="zh-CN" altLang="en-US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=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 cm/s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的</a:t>
                </a:r>
                <a:r>
                  <a:rPr lang="zh-CN" altLang="en-US" sz="28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宏观物体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的波长。</a:t>
                </a:r>
              </a:p>
            </p:txBody>
          </p:sp>
        </mc:Choice>
        <mc:Fallback xmlns="">
          <p:sp>
            <p:nvSpPr>
              <p:cNvPr id="6" name="Text Box 10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4399" y="3992563"/>
                <a:ext cx="9393410" cy="523220"/>
              </a:xfrm>
              <a:prstGeom prst="rect">
                <a:avLst/>
              </a:prstGeom>
              <a:blipFill>
                <a:blip r:embed="rId3"/>
                <a:stretch>
                  <a:fillRect l="-1298" t="-16279" b="-325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1589088" y="1341439"/>
            <a:ext cx="91106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GB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在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答辩会上有人问：</a:t>
            </a:r>
            <a:r>
              <a:rPr lang="zh-CN" altLang="en-GB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“这种波怎样用实验来证实呢？”</a:t>
            </a: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1951039" y="2008189"/>
            <a:ext cx="77628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000250" indent="-2000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6600FF"/>
                </a:solidFill>
                <a:latin typeface="Times New Roman" panose="02020603050405020304" pitchFamily="18" charset="0"/>
              </a:rPr>
              <a:t>德布罗意答：“可以从电子在晶体上散射这样的实验中检查到这样的波。”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932453" y="490889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C00000"/>
                </a:solidFill>
                <a:latin typeface="Century Schoolbook" panose="02040604050505020304" pitchFamily="18" charset="0"/>
              </a:rPr>
              <a:t>解：</a:t>
            </a:r>
          </a:p>
        </p:txBody>
      </p:sp>
      <p:sp>
        <p:nvSpPr>
          <p:cNvPr id="14" name="Text Box 1037"/>
          <p:cNvSpPr txBox="1">
            <a:spLocks noChangeArrowheads="1"/>
          </p:cNvSpPr>
          <p:nvPr/>
        </p:nvSpPr>
        <p:spPr bwMode="auto">
          <a:xfrm>
            <a:off x="2305051" y="6107113"/>
            <a:ext cx="8012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宏观物体</a:t>
            </a:r>
            <a:r>
              <a:rPr lang="zh-CN" altLang="en-US" sz="2800" b="1" dirty="0">
                <a:solidFill>
                  <a:srgbClr val="CC0099"/>
                </a:solidFill>
                <a:latin typeface="Times New Roman" panose="02020603050405020304" pitchFamily="18" charset="0"/>
              </a:rPr>
              <a:t>对应的波长太小，波动性无法表现出来！</a:t>
            </a:r>
          </a:p>
        </p:txBody>
      </p:sp>
      <p:graphicFrame>
        <p:nvGraphicFramePr>
          <p:cNvPr id="15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938"/>
              </p:ext>
            </p:extLst>
          </p:nvPr>
        </p:nvGraphicFramePr>
        <p:xfrm>
          <a:off x="5494339" y="4632326"/>
          <a:ext cx="43894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" name="公式" r:id="rId4" imgW="1828800" imgH="419100" progId="Equation.3">
                  <p:embed/>
                </p:oleObj>
              </mc:Choice>
              <mc:Fallback>
                <p:oleObj name="公式" r:id="rId4" imgW="1828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9" y="4632326"/>
                        <a:ext cx="43894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45105"/>
              </p:ext>
            </p:extLst>
          </p:nvPr>
        </p:nvGraphicFramePr>
        <p:xfrm>
          <a:off x="4221163" y="4645026"/>
          <a:ext cx="10668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" name="公式" r:id="rId6" imgW="368140" imgH="393529" progId="Equation.3">
                  <p:embed/>
                </p:oleObj>
              </mc:Choice>
              <mc:Fallback>
                <p:oleObj name="公式" r:id="rId6" imgW="36814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4645026"/>
                        <a:ext cx="10668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386064"/>
              </p:ext>
            </p:extLst>
          </p:nvPr>
        </p:nvGraphicFramePr>
        <p:xfrm>
          <a:off x="2855914" y="4564064"/>
          <a:ext cx="13112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4" name="公式" r:id="rId8" imgW="419100" imgH="419100" progId="Equation.3">
                  <p:embed/>
                </p:oleObj>
              </mc:Choice>
              <mc:Fallback>
                <p:oleObj name="公式" r:id="rId8" imgW="419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564064"/>
                        <a:ext cx="131127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 autoUpdateAnimBg="0"/>
      <p:bldP spid="6" grpId="0"/>
      <p:bldP spid="11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22438" y="411163"/>
            <a:ext cx="853440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【</a:t>
            </a:r>
            <a:r>
              <a:rPr lang="zh-CN" altLang="en-US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补充</a:t>
            </a:r>
            <a:r>
              <a:rPr lang="zh-CN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例</a:t>
            </a:r>
            <a:r>
              <a:rPr lang="en-US" altLang="zh-CN" sz="2800" b="1" dirty="0">
                <a:solidFill>
                  <a:srgbClr val="FF3300"/>
                </a:solidFill>
                <a:latin typeface="Century Schoolbook" panose="02040604050505020304" pitchFamily="18" charset="0"/>
              </a:rPr>
              <a:t>】</a:t>
            </a:r>
            <a:r>
              <a:rPr lang="zh-CN" altLang="zh-CN" sz="2800" b="1" dirty="0">
                <a:solidFill>
                  <a:srgbClr val="66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质量 </a:t>
            </a:r>
            <a:r>
              <a:rPr lang="zh-CN" altLang="zh-CN" sz="2800" b="1" i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m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= 50Kg</a:t>
            </a:r>
            <a:r>
              <a:rPr lang="zh-CN" altLang="zh-CN" sz="2800" b="1" dirty="0">
                <a:solidFill>
                  <a:srgbClr val="66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的人，以 </a:t>
            </a:r>
            <a:r>
              <a:rPr lang="zh-CN" altLang="zh-CN" sz="2800" b="1" i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v</a:t>
            </a:r>
            <a:r>
              <a:rPr lang="zh-CN" altLang="zh-CN" sz="2800" b="1" dirty="0">
                <a:solidFill>
                  <a:srgbClr val="FF00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=15 m/s </a:t>
            </a:r>
            <a:r>
              <a:rPr lang="zh-CN" altLang="zh-CN" sz="2800" b="1" dirty="0">
                <a:solidFill>
                  <a:srgbClr val="66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的速度运动，试求人的德布罗意波波长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844675" y="17827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FF3300"/>
                </a:solidFill>
                <a:latin typeface="Century Schoolbook" panose="02040604050505020304" pitchFamily="18" charset="0"/>
              </a:rPr>
              <a:t>解：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836213"/>
              </p:ext>
            </p:extLst>
          </p:nvPr>
        </p:nvGraphicFramePr>
        <p:xfrm>
          <a:off x="5730875" y="1462088"/>
          <a:ext cx="243840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8" name="公式" r:id="rId3" imgW="863600" imgH="419100" progId="Equation.3">
                  <p:embed/>
                </p:oleObj>
              </mc:Choice>
              <mc:Fallback>
                <p:oleObj name="公式" r:id="rId3" imgW="863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1462088"/>
                        <a:ext cx="2438400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424224"/>
              </p:ext>
            </p:extLst>
          </p:nvPr>
        </p:nvGraphicFramePr>
        <p:xfrm>
          <a:off x="2911475" y="3108325"/>
          <a:ext cx="2514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9" name="公式" r:id="rId5" imgW="2768600" imgH="469900" progId="Equation.3">
                  <p:embed/>
                </p:oleObj>
              </mc:Choice>
              <mc:Fallback>
                <p:oleObj name="公式" r:id="rId5" imgW="2768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108325"/>
                        <a:ext cx="2514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48615"/>
              </p:ext>
            </p:extLst>
          </p:nvPr>
        </p:nvGraphicFramePr>
        <p:xfrm>
          <a:off x="3116262" y="1612900"/>
          <a:ext cx="1054100" cy="1054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0" name="Equation" r:id="rId7" imgW="419040" imgH="419040" progId="Equation.DSMT4">
                  <p:embed/>
                </p:oleObj>
              </mc:Choice>
              <mc:Fallback>
                <p:oleObj name="Equation" r:id="rId7" imgW="41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2" y="1612900"/>
                        <a:ext cx="1054100" cy="1054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91687"/>
              </p:ext>
            </p:extLst>
          </p:nvPr>
        </p:nvGraphicFramePr>
        <p:xfrm>
          <a:off x="4327228" y="1700808"/>
          <a:ext cx="840556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1" name="Equation" r:id="rId9" imgW="368280" imgH="393480" progId="Equation.DSMT4">
                  <p:embed/>
                </p:oleObj>
              </mc:Choice>
              <mc:Fallback>
                <p:oleObj name="Equation" r:id="rId9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228" y="1700808"/>
                        <a:ext cx="840556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752600" y="3962400"/>
            <a:ext cx="8534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latin typeface="Century Schoolbook" panose="02040604050505020304" pitchFamily="18" charset="0"/>
              </a:rPr>
              <a:t>       </a:t>
            </a:r>
            <a:r>
              <a:rPr lang="zh-CN" altLang="zh-CN" sz="2800" b="1">
                <a:solidFill>
                  <a:srgbClr val="009900"/>
                </a:solidFill>
                <a:latin typeface="Century Schoolbook" panose="02040604050505020304" pitchFamily="18" charset="0"/>
              </a:rPr>
              <a:t>人的德</a:t>
            </a:r>
            <a:r>
              <a:rPr lang="zh-CN" altLang="en-US" sz="2800" b="1">
                <a:solidFill>
                  <a:srgbClr val="009900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布罗意</a:t>
            </a:r>
            <a:r>
              <a:rPr lang="zh-CN" altLang="zh-CN" sz="2800" b="1">
                <a:solidFill>
                  <a:srgbClr val="009900"/>
                </a:solidFill>
                <a:latin typeface="Century Schoolbook" panose="02040604050505020304" pitchFamily="18" charset="0"/>
              </a:rPr>
              <a:t>波波长仪器观测不到，宏观物体的波动性不必考虑，只考虑其粒子性。</a:t>
            </a:r>
          </a:p>
        </p:txBody>
      </p:sp>
      <p:sp>
        <p:nvSpPr>
          <p:cNvPr id="9" name="矩形 10"/>
          <p:cNvSpPr>
            <a:spLocks noChangeArrowheads="1"/>
          </p:cNvSpPr>
          <p:nvPr/>
        </p:nvSpPr>
        <p:spPr bwMode="auto">
          <a:xfrm>
            <a:off x="2126456" y="4951617"/>
            <a:ext cx="778668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：</a:t>
            </a:r>
            <a:r>
              <a:rPr lang="en-US" altLang="zh-CN" sz="2800" b="1" i="1" dirty="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太小了 使得宏观物体的波长小得难以测量  宏观物体只表现出粒子性，或者说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Symbol" panose="05050102010706020507" pitchFamily="18" charset="2"/>
                <a:ea typeface="黑体" panose="02010609060101010101" pitchFamily="49" charset="-122"/>
              </a:rPr>
              <a:t>®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量子物理过渡到经典物理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6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8" grpId="0" autoUpdateAnimBg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2693988" y="208485"/>
            <a:ext cx="75882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9-2】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对于电子，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=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9.1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10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31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g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，设加速电压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。</a:t>
            </a:r>
            <a:r>
              <a:rPr lang="zh-CN" altLang="zh-CN" sz="2800" b="1" dirty="0">
                <a:solidFill>
                  <a:srgbClr val="CC0099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求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电子</a:t>
            </a:r>
            <a:r>
              <a:rPr lang="zh-CN" altLang="zh-CN" sz="2800" b="1" dirty="0">
                <a:solidFill>
                  <a:srgbClr val="CC0099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的德布罗意波波长</a:t>
            </a:r>
            <a:r>
              <a:rPr lang="zh-CN" altLang="en-US" sz="2800" b="1" dirty="0">
                <a:solidFill>
                  <a:srgbClr val="0000FF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。</a:t>
            </a:r>
            <a:endParaRPr lang="en-US" altLang="zh-CN" sz="2800" b="1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080625" y="123783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C00000"/>
                </a:solidFill>
                <a:latin typeface="Century Schoolbook" panose="02040604050505020304" pitchFamily="18" charset="0"/>
              </a:rPr>
              <a:t>解：</a:t>
            </a:r>
          </a:p>
        </p:txBody>
      </p:sp>
      <p:sp>
        <p:nvSpPr>
          <p:cNvPr id="10" name="矩形 9"/>
          <p:cNvSpPr/>
          <p:nvPr/>
        </p:nvSpPr>
        <p:spPr>
          <a:xfrm>
            <a:off x="3412366" y="1318262"/>
            <a:ext cx="32768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（</a:t>
            </a:r>
            <a:r>
              <a:rPr lang="en-US" altLang="zh-CN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1</a:t>
            </a:r>
            <a:r>
              <a:rPr lang="zh-CN" altLang="en-US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）非</a:t>
            </a:r>
            <a:r>
              <a:rPr lang="zh-CN" altLang="zh-CN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相对论</a:t>
            </a:r>
            <a:r>
              <a:rPr lang="zh-CN" altLang="en-US" sz="2800" b="1" dirty="0">
                <a:solidFill>
                  <a:srgbClr val="009900"/>
                </a:solidFill>
                <a:latin typeface="Century Schoolbook" panose="02040604050505020304" pitchFamily="18" charset="0"/>
              </a:rPr>
              <a:t>情形</a:t>
            </a:r>
            <a:endParaRPr lang="zh-CN" altLang="en-US" sz="2800" dirty="0"/>
          </a:p>
        </p:txBody>
      </p:sp>
      <p:sp>
        <p:nvSpPr>
          <p:cNvPr id="17" name="矩形 16"/>
          <p:cNvSpPr/>
          <p:nvPr/>
        </p:nvSpPr>
        <p:spPr>
          <a:xfrm>
            <a:off x="2943226" y="1781084"/>
            <a:ext cx="31289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宋体" panose="02010600030101010101" pitchFamily="2" charset="-122"/>
              </a:rPr>
              <a:t>能量守恒：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电子末动能</a:t>
            </a:r>
            <a:r>
              <a:rPr lang="en-US" altLang="zh-CN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=</a:t>
            </a:r>
            <a:r>
              <a:rPr lang="zh-CN" altLang="en-US" sz="2800" b="1" dirty="0">
                <a:solidFill>
                  <a:srgbClr val="C00000"/>
                </a:solidFill>
                <a:latin typeface="宋体" panose="02010600030101010101" pitchFamily="2" charset="-122"/>
              </a:rPr>
              <a:t>电势能</a:t>
            </a:r>
            <a:r>
              <a:rPr lang="en-US" altLang="zh-CN" sz="2800" b="1" dirty="0" err="1">
                <a:solidFill>
                  <a:srgbClr val="009900"/>
                </a:solidFill>
                <a:latin typeface="宋体" panose="02010600030101010101" pitchFamily="2" charset="-122"/>
              </a:rPr>
              <a:t>e</a:t>
            </a:r>
            <a:r>
              <a:rPr lang="en-US" altLang="zh-CN" sz="2800" b="1" dirty="0" err="1">
                <a:solidFill>
                  <a:srgbClr val="009900"/>
                </a:solidFill>
              </a:rPr>
              <a:t>U</a:t>
            </a:r>
            <a:endParaRPr lang="zh-CN" altLang="en-US" sz="2800" dirty="0">
              <a:solidFill>
                <a:srgbClr val="3E0000"/>
              </a:solidFill>
            </a:endParaRPr>
          </a:p>
        </p:txBody>
      </p:sp>
      <p:graphicFrame>
        <p:nvGraphicFramePr>
          <p:cNvPr id="18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51219"/>
              </p:ext>
            </p:extLst>
          </p:nvPr>
        </p:nvGraphicFramePr>
        <p:xfrm>
          <a:off x="7194485" y="1750867"/>
          <a:ext cx="20272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485" y="1750867"/>
                        <a:ext cx="20272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059"/>
          <p:cNvSpPr>
            <a:spLocks noChangeArrowheads="1"/>
          </p:cNvSpPr>
          <p:nvPr/>
        </p:nvSpPr>
        <p:spPr bwMode="auto">
          <a:xfrm>
            <a:off x="2050081" y="3381051"/>
            <a:ext cx="740197" cy="232685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FF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46598"/>
              </p:ext>
            </p:extLst>
          </p:nvPr>
        </p:nvGraphicFramePr>
        <p:xfrm>
          <a:off x="3152944" y="2872076"/>
          <a:ext cx="1897850" cy="122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2" name="Equation" r:id="rId5" imgW="685800" imgH="444240" progId="Equation.DSMT4">
                  <p:embed/>
                </p:oleObj>
              </mc:Choice>
              <mc:Fallback>
                <p:oleObj name="Equation" r:id="rId5" imgW="685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944" y="2872076"/>
                        <a:ext cx="1897850" cy="122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2059"/>
          <p:cNvSpPr>
            <a:spLocks noChangeArrowheads="1"/>
          </p:cNvSpPr>
          <p:nvPr/>
        </p:nvSpPr>
        <p:spPr bwMode="auto">
          <a:xfrm>
            <a:off x="5437443" y="3508679"/>
            <a:ext cx="740197" cy="232685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00FF00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24774"/>
              </p:ext>
            </p:extLst>
          </p:nvPr>
        </p:nvGraphicFramePr>
        <p:xfrm>
          <a:off x="8013820" y="3049502"/>
          <a:ext cx="2152412" cy="131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" name="公式" r:id="rId7" imgW="685800" imgH="419040" progId="Equation.3">
                  <p:embed/>
                </p:oleObj>
              </mc:Choice>
              <mc:Fallback>
                <p:oleObj name="公式" r:id="rId7" imgW="68580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13820" y="3049502"/>
                        <a:ext cx="2152412" cy="131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73801"/>
              </p:ext>
            </p:extLst>
          </p:nvPr>
        </p:nvGraphicFramePr>
        <p:xfrm>
          <a:off x="6281738" y="2986088"/>
          <a:ext cx="164623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4"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2986088"/>
                        <a:ext cx="1646237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2059"/>
          <p:cNvSpPr>
            <a:spLocks noChangeArrowheads="1"/>
          </p:cNvSpPr>
          <p:nvPr/>
        </p:nvSpPr>
        <p:spPr bwMode="auto">
          <a:xfrm>
            <a:off x="2205399" y="4653775"/>
            <a:ext cx="740197" cy="232685"/>
          </a:xfrm>
          <a:prstGeom prst="rightArrow">
            <a:avLst>
              <a:gd name="adj1" fmla="val 50000"/>
              <a:gd name="adj2" fmla="val 141944"/>
            </a:avLst>
          </a:prstGeom>
          <a:solidFill>
            <a:srgbClr val="FFFF00"/>
          </a:solidFill>
          <a:ln>
            <a:solidFill>
              <a:srgbClr val="FF0000"/>
            </a:solidFill>
          </a:ln>
          <a:extLst/>
        </p:spPr>
        <p:txBody>
          <a:bodyPr wrap="none" anchor="ctr"/>
          <a:lstStyle>
            <a:lvl1pPr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6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/>
          </a:p>
        </p:txBody>
      </p:sp>
      <p:graphicFrame>
        <p:nvGraphicFramePr>
          <p:cNvPr id="3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52633"/>
              </p:ext>
            </p:extLst>
          </p:nvPr>
        </p:nvGraphicFramePr>
        <p:xfrm>
          <a:off x="3412365" y="4187656"/>
          <a:ext cx="23225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" name="公式" r:id="rId11" imgW="752595" imgH="400042" progId="Equation.3">
                  <p:embed/>
                </p:oleObj>
              </mc:Choice>
              <mc:Fallback>
                <p:oleObj name="公式" r:id="rId11" imgW="752595" imgH="4000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365" y="4187656"/>
                        <a:ext cx="23225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76397"/>
              </p:ext>
            </p:extLst>
          </p:nvPr>
        </p:nvGraphicFramePr>
        <p:xfrm>
          <a:off x="6014971" y="4589910"/>
          <a:ext cx="43862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" name="公式" r:id="rId13" imgW="1282700" imgH="279400" progId="Equation.3">
                  <p:embed/>
                </p:oleObj>
              </mc:Choice>
              <mc:Fallback>
                <p:oleObj name="公式" r:id="rId13" imgW="1282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971" y="4589910"/>
                        <a:ext cx="43862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2706880" y="5823681"/>
            <a:ext cx="77914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相当于晶格常数量级，通过类似于晶体对</a:t>
            </a:r>
            <a:r>
              <a:rPr lang="en-US" altLang="zh-CN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射线的衍射，可以实现晶体对电子的衍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7" grpId="0"/>
      <p:bldP spid="24" grpId="0" animBg="1"/>
      <p:bldP spid="26" grpId="0" animBg="1"/>
      <p:bldP spid="29" grpId="0" animBg="1"/>
      <p:bldP spid="3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9</TotalTime>
  <Words>2823</Words>
  <Application>Microsoft Office PowerPoint</Application>
  <PresentationFormat>宽屏</PresentationFormat>
  <Paragraphs>255</Paragraphs>
  <Slides>5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7</vt:i4>
      </vt:variant>
    </vt:vector>
  </HeadingPairs>
  <TitlesOfParts>
    <vt:vector size="76" baseType="lpstr">
      <vt:lpstr>仿宋_GB2312</vt:lpstr>
      <vt:lpstr>黑体</vt:lpstr>
      <vt:lpstr>华文新魏</vt:lpstr>
      <vt:lpstr>楷体_GB2312</vt:lpstr>
      <vt:lpstr>隶书</vt:lpstr>
      <vt:lpstr>宋体</vt:lpstr>
      <vt:lpstr>Arial</vt:lpstr>
      <vt:lpstr>Bookman Old Style</vt:lpstr>
      <vt:lpstr>Calibri</vt:lpstr>
      <vt:lpstr>Cambria Math</vt:lpstr>
      <vt:lpstr>Century Schoolbook</vt:lpstr>
      <vt:lpstr>MS Reference Sans Serif</vt:lpstr>
      <vt:lpstr>Symbol</vt:lpstr>
      <vt:lpstr>Times New Roman</vt:lpstr>
      <vt:lpstr>Office 主题</vt:lpstr>
      <vt:lpstr>公式</vt:lpstr>
      <vt:lpstr>Equation</vt:lpstr>
      <vt:lpstr>Visio</vt:lpstr>
      <vt:lpstr>BMP 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王先智</dc:creator>
  <cp:lastModifiedBy>WangXZ</cp:lastModifiedBy>
  <cp:revision>172</cp:revision>
  <dcterms:created xsi:type="dcterms:W3CDTF">2013-02-06T07:42:18Z</dcterms:created>
  <dcterms:modified xsi:type="dcterms:W3CDTF">2022-03-11T07:32:34Z</dcterms:modified>
</cp:coreProperties>
</file>